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09491A" w14:textId="77777777" w:rsidR="00C8170E" w:rsidRPr="008B4BC4" w:rsidRDefault="00E4733F" w:rsidP="00C8170E">
      <w:pPr>
        <w:jc w:val="center"/>
        <w:rPr>
          <w:b/>
          <w:sz w:val="32"/>
          <w:szCs w:val="32"/>
        </w:rPr>
      </w:pPr>
      <w:r w:rsidRPr="008B4BC4">
        <w:rPr>
          <w:b/>
          <w:sz w:val="32"/>
          <w:szCs w:val="32"/>
        </w:rPr>
        <w:br/>
      </w:r>
      <w:r w:rsidR="00C8170E" w:rsidRPr="008B4BC4">
        <w:rPr>
          <w:b/>
          <w:sz w:val="32"/>
          <w:szCs w:val="32"/>
        </w:rPr>
        <w:t xml:space="preserve">Technical Manual for </w:t>
      </w:r>
      <w:r w:rsidR="00C8170E" w:rsidRPr="008B4BC4">
        <w:rPr>
          <w:rFonts w:hint="eastAsia"/>
          <w:b/>
          <w:sz w:val="32"/>
          <w:szCs w:val="32"/>
        </w:rPr>
        <w:t xml:space="preserve">Land Use Allocation </w:t>
      </w:r>
      <w:r w:rsidR="00C8170E" w:rsidRPr="008B4BC4">
        <w:rPr>
          <w:b/>
          <w:sz w:val="32"/>
          <w:szCs w:val="32"/>
        </w:rPr>
        <w:t xml:space="preserve">model </w:t>
      </w:r>
    </w:p>
    <w:p w14:paraId="0A12603C" w14:textId="754667B9" w:rsidR="00E4733F" w:rsidRPr="008B4BC4" w:rsidRDefault="00E4733F" w:rsidP="00E4733F">
      <w:pPr>
        <w:ind w:left="1031" w:hangingChars="321" w:hanging="1031"/>
        <w:rPr>
          <w:b/>
          <w:sz w:val="32"/>
          <w:szCs w:val="32"/>
        </w:rPr>
      </w:pPr>
    </w:p>
    <w:p w14:paraId="7E0281FC" w14:textId="7A6132EC" w:rsidR="00E4733F" w:rsidRPr="008B4BC4" w:rsidRDefault="00E4733F" w:rsidP="00E4733F">
      <w:pPr>
        <w:jc w:val="center"/>
        <w:rPr>
          <w:sz w:val="32"/>
          <w:szCs w:val="32"/>
        </w:rPr>
      </w:pPr>
      <w:r w:rsidRPr="008B4BC4">
        <w:rPr>
          <w:rFonts w:hint="eastAsia"/>
          <w:sz w:val="32"/>
          <w:szCs w:val="32"/>
        </w:rPr>
        <w:t>April</w:t>
      </w:r>
      <w:r w:rsidRPr="008B4BC4">
        <w:rPr>
          <w:sz w:val="32"/>
          <w:szCs w:val="32"/>
        </w:rPr>
        <w:t xml:space="preserve"> 201</w:t>
      </w:r>
      <w:r w:rsidRPr="008B4BC4">
        <w:rPr>
          <w:rFonts w:hint="eastAsia"/>
          <w:sz w:val="32"/>
          <w:szCs w:val="32"/>
        </w:rPr>
        <w:t>5</w:t>
      </w:r>
    </w:p>
    <w:p w14:paraId="4141AD7A" w14:textId="77777777" w:rsidR="00E4733F" w:rsidRPr="008B4BC4" w:rsidRDefault="00E4733F" w:rsidP="00E4733F">
      <w:pPr>
        <w:rPr>
          <w:color w:val="FF0000"/>
          <w:kern w:val="0"/>
          <w:sz w:val="32"/>
          <w:szCs w:val="32"/>
        </w:rPr>
      </w:pPr>
    </w:p>
    <w:p w14:paraId="0FA90581" w14:textId="77777777" w:rsidR="00E4733F" w:rsidRPr="008B4BC4" w:rsidRDefault="00E4733F" w:rsidP="00E4733F">
      <w:pPr>
        <w:jc w:val="center"/>
        <w:rPr>
          <w:kern w:val="0"/>
          <w:sz w:val="32"/>
          <w:szCs w:val="32"/>
        </w:rPr>
      </w:pPr>
      <w:r w:rsidRPr="008B4BC4">
        <w:rPr>
          <w:rFonts w:hint="eastAsia"/>
          <w:kern w:val="0"/>
          <w:sz w:val="32"/>
          <w:szCs w:val="32"/>
        </w:rPr>
        <w:t>NIES</w:t>
      </w:r>
    </w:p>
    <w:p w14:paraId="6244D3B8" w14:textId="77777777" w:rsidR="00E4733F" w:rsidRPr="008B4BC4" w:rsidRDefault="00E4733F" w:rsidP="00E4733F">
      <w:pPr>
        <w:jc w:val="center"/>
        <w:rPr>
          <w:kern w:val="0"/>
          <w:sz w:val="32"/>
          <w:szCs w:val="32"/>
        </w:rPr>
      </w:pPr>
      <w:r w:rsidRPr="008B4BC4">
        <w:rPr>
          <w:rFonts w:hint="eastAsia"/>
          <w:kern w:val="0"/>
          <w:sz w:val="32"/>
          <w:szCs w:val="32"/>
        </w:rPr>
        <w:t>Tomoko Hasegawa et al.</w:t>
      </w:r>
    </w:p>
    <w:p w14:paraId="1DB841B0" w14:textId="40BCB6DB" w:rsidR="00E4733F" w:rsidRPr="008B4BC4" w:rsidRDefault="00E4733F"/>
    <w:p w14:paraId="22BFD90F" w14:textId="2DE03A55" w:rsidR="00E4733F" w:rsidRPr="008B4BC4" w:rsidRDefault="00E4733F">
      <w:pPr>
        <w:widowControl/>
        <w:jc w:val="left"/>
      </w:pPr>
      <w:r w:rsidRPr="008B4BC4">
        <w:br w:type="page"/>
      </w:r>
    </w:p>
    <w:p w14:paraId="0E2A9E28" w14:textId="5585FB7E" w:rsidR="00E4733F" w:rsidRPr="008B4BC4" w:rsidRDefault="00E4733F">
      <w:r w:rsidRPr="008B4BC4">
        <w:lastRenderedPageBreak/>
        <w:t>Table of Contents</w:t>
      </w:r>
    </w:p>
    <w:p w14:paraId="100DF75B" w14:textId="61AF10B9" w:rsidR="00E4733F" w:rsidRPr="008B4BC4" w:rsidRDefault="00E4733F" w:rsidP="00E4733F">
      <w:pPr>
        <w:pStyle w:val="a3"/>
        <w:numPr>
          <w:ilvl w:val="0"/>
          <w:numId w:val="1"/>
        </w:numPr>
        <w:ind w:leftChars="0"/>
      </w:pPr>
      <w:r w:rsidRPr="008B4BC4">
        <w:rPr>
          <w:rFonts w:hint="eastAsia"/>
        </w:rPr>
        <w:t>L</w:t>
      </w:r>
      <w:r w:rsidRPr="008B4BC4">
        <w:t xml:space="preserve">and Use Allocation Model                                </w:t>
      </w:r>
      <w:r w:rsidR="0059316B" w:rsidRPr="008B4BC4">
        <w:tab/>
      </w:r>
      <w:r w:rsidRPr="008B4BC4">
        <w:t>-3-</w:t>
      </w:r>
    </w:p>
    <w:p w14:paraId="4008BF74" w14:textId="318BF7D2" w:rsidR="00E4733F" w:rsidRPr="008B4BC4" w:rsidRDefault="00E4733F" w:rsidP="00E4733F">
      <w:r w:rsidRPr="008B4BC4">
        <w:t xml:space="preserve">1.1 </w:t>
      </w:r>
      <w:r w:rsidR="0059316B" w:rsidRPr="008B4BC4">
        <w:t>Fundamental Approach</w:t>
      </w:r>
      <w:r w:rsidR="0059316B" w:rsidRPr="008B4BC4">
        <w:tab/>
      </w:r>
      <w:r w:rsidR="0059316B" w:rsidRPr="008B4BC4">
        <w:tab/>
      </w:r>
      <w:r w:rsidR="0059316B" w:rsidRPr="008B4BC4">
        <w:tab/>
      </w:r>
      <w:r w:rsidR="0059316B" w:rsidRPr="008B4BC4">
        <w:tab/>
      </w:r>
      <w:r w:rsidR="0059316B" w:rsidRPr="008B4BC4">
        <w:tab/>
      </w:r>
      <w:r w:rsidR="0059316B" w:rsidRPr="008B4BC4">
        <w:tab/>
        <w:t>-3-</w:t>
      </w:r>
    </w:p>
    <w:p w14:paraId="7C9C48BF" w14:textId="17D6AAA7" w:rsidR="00E4733F" w:rsidRPr="008B4BC4" w:rsidRDefault="0059316B" w:rsidP="00E4733F">
      <w:r w:rsidRPr="008B4BC4">
        <w:rPr>
          <w:rFonts w:hint="eastAsia"/>
        </w:rPr>
        <w:t>1</w:t>
      </w:r>
      <w:r w:rsidRPr="008B4BC4">
        <w:t>.2 Formula</w:t>
      </w:r>
      <w:r w:rsidR="00C8170E" w:rsidRPr="008B4BC4">
        <w:t>riza</w:t>
      </w:r>
      <w:r w:rsidR="00F90B01" w:rsidRPr="008B4BC4">
        <w:t>tion</w:t>
      </w:r>
    </w:p>
    <w:p w14:paraId="441CD1EE" w14:textId="3A24040E" w:rsidR="0059316B" w:rsidRPr="008B4BC4" w:rsidRDefault="0059316B" w:rsidP="00E4733F">
      <w:r w:rsidRPr="008B4BC4">
        <w:rPr>
          <w:rFonts w:hint="eastAsia"/>
        </w:rPr>
        <w:t>1</w:t>
      </w:r>
      <w:r w:rsidRPr="008B4BC4">
        <w:t>.3 Estimation of Parameters</w:t>
      </w:r>
      <w:r w:rsidRPr="008B4BC4">
        <w:tab/>
      </w:r>
      <w:r w:rsidRPr="008B4BC4">
        <w:tab/>
      </w:r>
      <w:r w:rsidRPr="008B4BC4">
        <w:tab/>
      </w:r>
      <w:r w:rsidRPr="008B4BC4">
        <w:tab/>
      </w:r>
      <w:r w:rsidRPr="008B4BC4">
        <w:tab/>
      </w:r>
      <w:r w:rsidRPr="008B4BC4">
        <w:tab/>
        <w:t>-7-</w:t>
      </w:r>
    </w:p>
    <w:p w14:paraId="12BC4F8D" w14:textId="1B6BA288" w:rsidR="0059316B" w:rsidRPr="008B4BC4" w:rsidRDefault="0059316B" w:rsidP="00E4733F">
      <w:r w:rsidRPr="008B4BC4">
        <w:rPr>
          <w:rFonts w:hint="eastAsia"/>
        </w:rPr>
        <w:t>1</w:t>
      </w:r>
      <w:r w:rsidRPr="008B4BC4">
        <w:t>.4 Data Use</w:t>
      </w:r>
      <w:r w:rsidR="00F90B01" w:rsidRPr="008B4BC4">
        <w:t>d</w:t>
      </w:r>
      <w:r w:rsidRPr="008B4BC4">
        <w:tab/>
      </w:r>
      <w:r w:rsidRPr="008B4BC4">
        <w:tab/>
      </w:r>
      <w:r w:rsidRPr="008B4BC4">
        <w:tab/>
      </w:r>
      <w:r w:rsidRPr="008B4BC4">
        <w:tab/>
      </w:r>
      <w:r w:rsidRPr="008B4BC4">
        <w:tab/>
      </w:r>
      <w:r w:rsidRPr="008B4BC4">
        <w:tab/>
      </w:r>
      <w:r w:rsidRPr="008B4BC4">
        <w:tab/>
        <w:t>-15-</w:t>
      </w:r>
    </w:p>
    <w:p w14:paraId="42E47467" w14:textId="7DEB84B6" w:rsidR="0059316B" w:rsidRPr="008B4BC4" w:rsidRDefault="0059316B" w:rsidP="00E4733F">
      <w:r w:rsidRPr="008B4BC4">
        <w:rPr>
          <w:rFonts w:hint="eastAsia"/>
        </w:rPr>
        <w:t>1</w:t>
      </w:r>
      <w:r w:rsidRPr="008B4BC4">
        <w:t xml:space="preserve">.5 </w:t>
      </w:r>
      <w:r w:rsidR="00C8170E" w:rsidRPr="008B4BC4">
        <w:t xml:space="preserve">Estimation of </w:t>
      </w:r>
      <w:r w:rsidRPr="008B4BC4">
        <w:t>Greenhouse Gas Emissions (option)</w:t>
      </w:r>
      <w:r w:rsidRPr="008B4BC4">
        <w:tab/>
      </w:r>
      <w:r w:rsidRPr="008B4BC4">
        <w:tab/>
      </w:r>
      <w:r w:rsidRPr="008B4BC4">
        <w:tab/>
        <w:t>-19-</w:t>
      </w:r>
    </w:p>
    <w:p w14:paraId="561AA86C" w14:textId="2D5AAF17" w:rsidR="0059316B" w:rsidRPr="008B4BC4" w:rsidRDefault="0059316B" w:rsidP="00E4733F">
      <w:r w:rsidRPr="008B4BC4">
        <w:rPr>
          <w:rFonts w:hint="eastAsia"/>
        </w:rPr>
        <w:t>1</w:t>
      </w:r>
      <w:r w:rsidRPr="008B4BC4">
        <w:t xml:space="preserve">.6 </w:t>
      </w:r>
      <w:r w:rsidR="00C8170E" w:rsidRPr="008B4BC4">
        <w:t xml:space="preserve">Method for </w:t>
      </w:r>
      <w:r w:rsidR="00947E9C" w:rsidRPr="008B4BC4">
        <w:t>Creating a</w:t>
      </w:r>
      <w:r w:rsidR="00C8170E" w:rsidRPr="008B4BC4">
        <w:t xml:space="preserve"> </w:t>
      </w:r>
      <w:r w:rsidRPr="008B4BC4">
        <w:t>Biomass Supply Function</w:t>
      </w:r>
      <w:r w:rsidRPr="008B4BC4">
        <w:tab/>
      </w:r>
      <w:r w:rsidRPr="008B4BC4">
        <w:tab/>
      </w:r>
      <w:r w:rsidRPr="008B4BC4">
        <w:tab/>
        <w:t>-21-</w:t>
      </w:r>
    </w:p>
    <w:p w14:paraId="6B2A26B3" w14:textId="35DA1A2E" w:rsidR="0059316B" w:rsidRPr="008B4BC4" w:rsidRDefault="0059316B" w:rsidP="00E4733F">
      <w:r w:rsidRPr="008B4BC4">
        <w:rPr>
          <w:rFonts w:hint="eastAsia"/>
        </w:rPr>
        <w:t>1</w:t>
      </w:r>
      <w:r w:rsidRPr="008B4BC4">
        <w:t>.7 Frequently Asked Questions (FAQ)</w:t>
      </w:r>
      <w:r w:rsidRPr="008B4BC4">
        <w:tab/>
      </w:r>
      <w:r w:rsidRPr="008B4BC4">
        <w:tab/>
      </w:r>
      <w:r w:rsidRPr="008B4BC4">
        <w:tab/>
      </w:r>
      <w:r w:rsidRPr="008B4BC4">
        <w:tab/>
      </w:r>
      <w:r w:rsidRPr="008B4BC4">
        <w:tab/>
        <w:t>-22-</w:t>
      </w:r>
    </w:p>
    <w:p w14:paraId="0B2B22B1" w14:textId="0AFBCA71" w:rsidR="0059316B" w:rsidRPr="008B4BC4" w:rsidRDefault="0059316B" w:rsidP="00E4733F">
      <w:r w:rsidRPr="008B4BC4">
        <w:rPr>
          <w:rFonts w:hint="eastAsia"/>
        </w:rPr>
        <w:t>1</w:t>
      </w:r>
      <w:r w:rsidRPr="008B4BC4">
        <w:t xml:space="preserve">.8 </w:t>
      </w:r>
      <w:r w:rsidR="009674CF" w:rsidRPr="008B4BC4">
        <w:t xml:space="preserve">Future </w:t>
      </w:r>
      <w:r w:rsidR="009B59A7" w:rsidRPr="008B4BC4">
        <w:t>Issues</w:t>
      </w:r>
      <w:r w:rsidR="009674CF" w:rsidRPr="008B4BC4">
        <w:tab/>
      </w:r>
      <w:r w:rsidR="009674CF" w:rsidRPr="008B4BC4">
        <w:tab/>
      </w:r>
      <w:r w:rsidR="009674CF" w:rsidRPr="008B4BC4">
        <w:tab/>
      </w:r>
      <w:r w:rsidR="009674CF" w:rsidRPr="008B4BC4">
        <w:tab/>
      </w:r>
      <w:r w:rsidR="009674CF" w:rsidRPr="008B4BC4">
        <w:tab/>
      </w:r>
      <w:r w:rsidR="009674CF" w:rsidRPr="008B4BC4">
        <w:tab/>
      </w:r>
      <w:r w:rsidR="009674CF" w:rsidRPr="008B4BC4">
        <w:tab/>
        <w:t>-22-</w:t>
      </w:r>
    </w:p>
    <w:p w14:paraId="1F8EC15F" w14:textId="3EABD0E1" w:rsidR="009674CF" w:rsidRPr="008B4BC4" w:rsidRDefault="009674CF" w:rsidP="00E4733F">
      <w:r w:rsidRPr="008B4BC4">
        <w:rPr>
          <w:rFonts w:hint="eastAsia"/>
        </w:rPr>
        <w:t>1</w:t>
      </w:r>
      <w:r w:rsidRPr="008B4BC4">
        <w:t>.9 List of Symbols</w:t>
      </w:r>
      <w:r w:rsidR="001763F1" w:rsidRPr="008B4BC4">
        <w:tab/>
      </w:r>
      <w:r w:rsidR="001763F1" w:rsidRPr="008B4BC4">
        <w:tab/>
      </w:r>
      <w:r w:rsidR="001763F1" w:rsidRPr="008B4BC4">
        <w:tab/>
      </w:r>
      <w:r w:rsidR="001763F1" w:rsidRPr="008B4BC4">
        <w:tab/>
      </w:r>
      <w:r w:rsidR="001763F1" w:rsidRPr="008B4BC4">
        <w:tab/>
      </w:r>
      <w:r w:rsidR="001763F1" w:rsidRPr="008B4BC4">
        <w:tab/>
      </w:r>
      <w:r w:rsidR="001763F1" w:rsidRPr="008B4BC4">
        <w:tab/>
        <w:t>-23-</w:t>
      </w:r>
    </w:p>
    <w:p w14:paraId="4EF0BB55" w14:textId="6501E70C" w:rsidR="009674CF" w:rsidRPr="008B4BC4" w:rsidRDefault="009674CF" w:rsidP="00E4733F">
      <w:r w:rsidRPr="008B4BC4">
        <w:rPr>
          <w:rFonts w:hint="eastAsia"/>
        </w:rPr>
        <w:t>2</w:t>
      </w:r>
      <w:r w:rsidRPr="008B4BC4">
        <w:t>.  References</w:t>
      </w:r>
      <w:r w:rsidR="001763F1" w:rsidRPr="008B4BC4">
        <w:tab/>
      </w:r>
      <w:r w:rsidR="001763F1" w:rsidRPr="008B4BC4">
        <w:tab/>
      </w:r>
      <w:r w:rsidR="001763F1" w:rsidRPr="008B4BC4">
        <w:tab/>
      </w:r>
      <w:r w:rsidR="001763F1" w:rsidRPr="008B4BC4">
        <w:tab/>
      </w:r>
      <w:r w:rsidR="001763F1" w:rsidRPr="008B4BC4">
        <w:tab/>
      </w:r>
      <w:r w:rsidR="001763F1" w:rsidRPr="008B4BC4">
        <w:tab/>
      </w:r>
      <w:r w:rsidR="001763F1" w:rsidRPr="008B4BC4">
        <w:tab/>
        <w:t>-24-</w:t>
      </w:r>
    </w:p>
    <w:p w14:paraId="6F797743" w14:textId="7ED1F586" w:rsidR="009674CF" w:rsidRPr="008B4BC4" w:rsidRDefault="009674CF" w:rsidP="00E4733F">
      <w:r w:rsidRPr="008B4BC4">
        <w:rPr>
          <w:rFonts w:hint="eastAsia"/>
        </w:rPr>
        <w:t>A</w:t>
      </w:r>
      <w:r w:rsidRPr="008B4BC4">
        <w:t>ppendix</w:t>
      </w:r>
      <w:r w:rsidR="001763F1" w:rsidRPr="008B4BC4">
        <w:tab/>
      </w:r>
      <w:r w:rsidR="001763F1" w:rsidRPr="008B4BC4">
        <w:tab/>
      </w:r>
      <w:r w:rsidR="001763F1" w:rsidRPr="008B4BC4">
        <w:tab/>
      </w:r>
      <w:r w:rsidR="001763F1" w:rsidRPr="008B4BC4">
        <w:tab/>
      </w:r>
      <w:r w:rsidR="001763F1" w:rsidRPr="008B4BC4">
        <w:tab/>
      </w:r>
      <w:r w:rsidR="001763F1" w:rsidRPr="008B4BC4">
        <w:tab/>
      </w:r>
      <w:r w:rsidR="001763F1" w:rsidRPr="008B4BC4">
        <w:tab/>
      </w:r>
      <w:r w:rsidR="001763F1" w:rsidRPr="008B4BC4">
        <w:tab/>
        <w:t>-25-</w:t>
      </w:r>
    </w:p>
    <w:p w14:paraId="5AC1677B" w14:textId="77777777" w:rsidR="0059316B" w:rsidRPr="008B4BC4" w:rsidRDefault="0059316B" w:rsidP="00E4733F"/>
    <w:p w14:paraId="148556F4" w14:textId="5A658ABB" w:rsidR="00E4733F" w:rsidRPr="008B4BC4" w:rsidRDefault="00E4733F" w:rsidP="00E4733F"/>
    <w:p w14:paraId="04881BB4" w14:textId="7AA7B48A" w:rsidR="00E4733F" w:rsidRPr="008B4BC4" w:rsidRDefault="00E4733F">
      <w:pPr>
        <w:widowControl/>
        <w:jc w:val="left"/>
      </w:pPr>
      <w:r w:rsidRPr="008B4BC4">
        <w:br w:type="page"/>
      </w:r>
    </w:p>
    <w:p w14:paraId="0EC5FA96" w14:textId="5F2E9E57" w:rsidR="00E4733F" w:rsidRPr="008B4BC4" w:rsidRDefault="00E4733F" w:rsidP="00E4733F">
      <w:pPr>
        <w:pStyle w:val="a3"/>
        <w:numPr>
          <w:ilvl w:val="0"/>
          <w:numId w:val="2"/>
        </w:numPr>
        <w:ind w:leftChars="0"/>
      </w:pPr>
      <w:r w:rsidRPr="008B4BC4">
        <w:rPr>
          <w:rFonts w:hint="eastAsia"/>
        </w:rPr>
        <w:lastRenderedPageBreak/>
        <w:t>T</w:t>
      </w:r>
      <w:r w:rsidRPr="008B4BC4">
        <w:t>he Land Use Allocation Model</w:t>
      </w:r>
    </w:p>
    <w:p w14:paraId="1A7D4A0C" w14:textId="42E42749" w:rsidR="00E4733F" w:rsidRPr="008B4BC4" w:rsidRDefault="00E4733F" w:rsidP="00E4733F"/>
    <w:p w14:paraId="45C3E58C" w14:textId="131B606F" w:rsidR="00E4733F" w:rsidRPr="008B4BC4" w:rsidRDefault="00E4733F" w:rsidP="00E4733F">
      <w:pPr>
        <w:pStyle w:val="a3"/>
        <w:numPr>
          <w:ilvl w:val="1"/>
          <w:numId w:val="2"/>
        </w:numPr>
        <w:ind w:leftChars="0"/>
      </w:pPr>
      <w:r w:rsidRPr="008B4BC4">
        <w:t>Fundamental Approach</w:t>
      </w:r>
      <w:r w:rsidRPr="008B4BC4">
        <w:br/>
      </w:r>
    </w:p>
    <w:p w14:paraId="33F68364" w14:textId="0FC7E936" w:rsidR="00E4733F" w:rsidRPr="008B4BC4" w:rsidRDefault="00E4733F" w:rsidP="00E4733F">
      <w:pPr>
        <w:pStyle w:val="a3"/>
        <w:numPr>
          <w:ilvl w:val="0"/>
          <w:numId w:val="4"/>
        </w:numPr>
        <w:ind w:leftChars="0"/>
      </w:pPr>
      <w:r w:rsidRPr="008B4BC4">
        <w:t xml:space="preserve">In the model, the </w:t>
      </w:r>
      <w:proofErr w:type="gramStart"/>
      <w:r w:rsidRPr="008B4BC4">
        <w:t>land owner</w:t>
      </w:r>
      <w:proofErr w:type="gramEnd"/>
      <w:r w:rsidR="00FC05E5" w:rsidRPr="008B4BC4">
        <w:t xml:space="preserve"> </w:t>
      </w:r>
      <w:r w:rsidRPr="008B4BC4">
        <w:t>determines the allocation of land use</w:t>
      </w:r>
      <w:r w:rsidR="00E03260" w:rsidRPr="008B4BC4">
        <w:t xml:space="preserve"> based on economic rationality</w:t>
      </w:r>
      <w:r w:rsidRPr="008B4BC4">
        <w:t xml:space="preserve"> </w:t>
      </w:r>
      <w:r w:rsidR="00FC05E5" w:rsidRPr="008B4BC4">
        <w:t xml:space="preserve">to maximize </w:t>
      </w:r>
      <w:r w:rsidR="00A97BBA" w:rsidRPr="008B4BC4">
        <w:t>profit</w:t>
      </w:r>
      <w:r w:rsidR="00FC05E5" w:rsidRPr="008B4BC4">
        <w:t xml:space="preserve"> (</w:t>
      </w:r>
      <w:r w:rsidR="00C8170E" w:rsidRPr="008B4BC4">
        <w:t xml:space="preserve">minimize </w:t>
      </w:r>
      <w:r w:rsidR="00FC05E5" w:rsidRPr="008B4BC4">
        <w:t>cost</w:t>
      </w:r>
      <w:r w:rsidR="00C8170E" w:rsidRPr="008B4BC4">
        <w:t>s</w:t>
      </w:r>
      <w:r w:rsidR="00FC05E5" w:rsidRPr="008B4BC4">
        <w:t xml:space="preserve">) obtained from the production in each </w:t>
      </w:r>
      <w:r w:rsidR="006B1DBB" w:rsidRPr="008B4BC4">
        <w:t>grid cell</w:t>
      </w:r>
      <w:r w:rsidR="00FC05E5" w:rsidRPr="008B4BC4">
        <w:t xml:space="preserve">. Here, </w:t>
      </w:r>
      <w:r w:rsidR="00A97BBA" w:rsidRPr="008B4BC4">
        <w:t>profit</w:t>
      </w:r>
      <w:r w:rsidR="00FC05E5" w:rsidRPr="008B4BC4">
        <w:t xml:space="preserve"> is defined as </w:t>
      </w:r>
      <w:r w:rsidR="00B50D98" w:rsidRPr="008B4BC4">
        <w:t xml:space="preserve">revenue </w:t>
      </w:r>
      <w:r w:rsidR="00253ABC" w:rsidRPr="008B4BC4">
        <w:t xml:space="preserve">minus </w:t>
      </w:r>
      <w:r w:rsidR="007C300F" w:rsidRPr="008B4BC4">
        <w:t>expenses</w:t>
      </w:r>
      <w:r w:rsidR="00FC05E5" w:rsidRPr="008B4BC4">
        <w:t>.</w:t>
      </w:r>
    </w:p>
    <w:p w14:paraId="1F1F49CD" w14:textId="6C9F89FD" w:rsidR="00FC05E5" w:rsidRPr="008B4BC4" w:rsidRDefault="00FC05E5" w:rsidP="00E4733F">
      <w:pPr>
        <w:pStyle w:val="a3"/>
        <w:numPr>
          <w:ilvl w:val="0"/>
          <w:numId w:val="4"/>
        </w:numPr>
        <w:ind w:leftChars="0"/>
      </w:pPr>
      <w:r w:rsidRPr="008B4BC4">
        <w:rPr>
          <w:rFonts w:hint="eastAsia"/>
        </w:rPr>
        <w:t>O</w:t>
      </w:r>
      <w:r w:rsidRPr="008B4BC4">
        <w:t xml:space="preserve">ptimization problems are solved for </w:t>
      </w:r>
      <w:r w:rsidR="00253ABC" w:rsidRPr="008B4BC4">
        <w:t xml:space="preserve">a </w:t>
      </w:r>
      <w:r w:rsidRPr="008B4BC4">
        <w:t>single countr</w:t>
      </w:r>
      <w:r w:rsidR="00253ABC" w:rsidRPr="008B4BC4">
        <w:t>y</w:t>
      </w:r>
      <w:r w:rsidRPr="008B4BC4">
        <w:t xml:space="preserve"> or region. Cross-regional exchanges are not considered within this model.</w:t>
      </w:r>
    </w:p>
    <w:p w14:paraId="39983ACE" w14:textId="3EEC158E" w:rsidR="00FC05E5" w:rsidRPr="008B4BC4" w:rsidRDefault="0007014B" w:rsidP="00E4733F">
      <w:pPr>
        <w:pStyle w:val="a3"/>
        <w:numPr>
          <w:ilvl w:val="0"/>
          <w:numId w:val="4"/>
        </w:numPr>
        <w:ind w:leftChars="0"/>
      </w:pPr>
      <w:r w:rsidRPr="008B4BC4">
        <w:rPr>
          <w:rFonts w:hint="eastAsia"/>
        </w:rPr>
        <w:t>T</w:t>
      </w:r>
      <w:r w:rsidRPr="008B4BC4">
        <w:t xml:space="preserve">he demand for land use related to human production activity is </w:t>
      </w:r>
      <w:r w:rsidR="00C8170E" w:rsidRPr="008B4BC4">
        <w:t xml:space="preserve">set </w:t>
      </w:r>
      <w:r w:rsidRPr="008B4BC4">
        <w:t xml:space="preserve">exogenously. </w:t>
      </w:r>
      <w:r w:rsidR="00253ABC" w:rsidRPr="008B4BC4">
        <w:t>That is, the</w:t>
      </w:r>
      <w:r w:rsidR="00180A7E" w:rsidRPr="008B4BC4">
        <w:t xml:space="preserve"> demand for land needed for production of agricultural and forest goods is </w:t>
      </w:r>
      <w:r w:rsidR="00B50D98" w:rsidRPr="008B4BC4">
        <w:t xml:space="preserve">set </w:t>
      </w:r>
      <w:r w:rsidR="00180A7E" w:rsidRPr="008B4BC4">
        <w:t xml:space="preserve">exogenously and the </w:t>
      </w:r>
      <w:r w:rsidR="00253ABC" w:rsidRPr="008B4BC4">
        <w:t xml:space="preserve">model searches for </w:t>
      </w:r>
      <w:r w:rsidR="00F03D4D" w:rsidRPr="008B4BC4">
        <w:t>land use allocations</w:t>
      </w:r>
      <w:r w:rsidR="00F03D4D" w:rsidRPr="008B4BC4" w:rsidDel="00F03D4D">
        <w:t xml:space="preserve"> </w:t>
      </w:r>
      <w:r w:rsidR="00180A7E" w:rsidRPr="008B4BC4">
        <w:t xml:space="preserve">that meet that demand. </w:t>
      </w:r>
      <w:r w:rsidR="00253ABC" w:rsidRPr="008B4BC4">
        <w:t>Other l</w:t>
      </w:r>
      <w:r w:rsidR="00180A7E" w:rsidRPr="008B4BC4">
        <w:t xml:space="preserve">and </w:t>
      </w:r>
      <w:r w:rsidR="00253ABC" w:rsidRPr="008B4BC4">
        <w:t>is land that</w:t>
      </w:r>
      <w:r w:rsidR="00180A7E" w:rsidRPr="008B4BC4">
        <w:t xml:space="preserve"> is not required for human production activity.</w:t>
      </w:r>
    </w:p>
    <w:p w14:paraId="659E6600" w14:textId="099D1141" w:rsidR="00180A7E" w:rsidRPr="008B4BC4" w:rsidRDefault="00180A7E" w:rsidP="00E4733F">
      <w:pPr>
        <w:pStyle w:val="a3"/>
        <w:numPr>
          <w:ilvl w:val="0"/>
          <w:numId w:val="4"/>
        </w:numPr>
        <w:ind w:leftChars="0"/>
      </w:pPr>
      <w:r w:rsidRPr="008B4BC4">
        <w:rPr>
          <w:rFonts w:hint="eastAsia"/>
        </w:rPr>
        <w:t>T</w:t>
      </w:r>
      <w:r w:rsidRPr="008B4BC4">
        <w:t xml:space="preserve">he model is sequential; the results for land use distribution for each period </w:t>
      </w:r>
      <w:r w:rsidR="00253ABC" w:rsidRPr="008B4BC4">
        <w:t>are</w:t>
      </w:r>
      <w:r w:rsidRPr="008B4BC4">
        <w:t xml:space="preserve"> passed to the next period.</w:t>
      </w:r>
    </w:p>
    <w:p w14:paraId="701657FF" w14:textId="09375DAB" w:rsidR="00180A7E" w:rsidRPr="008B4BC4" w:rsidRDefault="00B50D98" w:rsidP="00E4733F">
      <w:pPr>
        <w:pStyle w:val="a3"/>
        <w:numPr>
          <w:ilvl w:val="0"/>
          <w:numId w:val="4"/>
        </w:numPr>
        <w:ind w:leftChars="0"/>
      </w:pPr>
      <w:r w:rsidRPr="008B4BC4">
        <w:t xml:space="preserve">The units for geographic </w:t>
      </w:r>
      <w:r w:rsidR="00180A7E" w:rsidRPr="008B4BC4">
        <w:t xml:space="preserve">information </w:t>
      </w:r>
      <w:r w:rsidRPr="008B4BC4">
        <w:t>are</w:t>
      </w:r>
      <w:r w:rsidR="00180A7E" w:rsidRPr="008B4BC4">
        <w:t xml:space="preserve"> 0.5° </w:t>
      </w:r>
      <w:r w:rsidR="00242092" w:rsidRPr="008B4BC4">
        <w:t>×</w:t>
      </w:r>
      <w:r w:rsidR="00180A7E" w:rsidRPr="008B4BC4">
        <w:t xml:space="preserve"> 0.5°</w:t>
      </w:r>
      <w:r w:rsidRPr="008B4BC4">
        <w:t xml:space="preserve"> </w:t>
      </w:r>
      <w:r w:rsidR="006B1DBB" w:rsidRPr="008B4BC4">
        <w:t>grid cell</w:t>
      </w:r>
      <w:r w:rsidR="00180A7E" w:rsidRPr="008B4BC4">
        <w:t>s.</w:t>
      </w:r>
    </w:p>
    <w:p w14:paraId="3FDE1D05" w14:textId="2923B881" w:rsidR="00180A7E" w:rsidRPr="008B4BC4" w:rsidRDefault="00A97BBA" w:rsidP="00E4733F">
      <w:pPr>
        <w:pStyle w:val="a3"/>
        <w:numPr>
          <w:ilvl w:val="0"/>
          <w:numId w:val="4"/>
        </w:numPr>
        <w:ind w:leftChars="0"/>
      </w:pPr>
      <w:r w:rsidRPr="008B4BC4">
        <w:rPr>
          <w:rFonts w:hint="eastAsia"/>
        </w:rPr>
        <w:t>T</w:t>
      </w:r>
      <w:r w:rsidRPr="008B4BC4">
        <w:t xml:space="preserve">he potential production per unit area of each </w:t>
      </w:r>
      <w:r w:rsidR="006B1DBB" w:rsidRPr="008B4BC4">
        <w:t>grid cell</w:t>
      </w:r>
      <w:r w:rsidRPr="008B4BC4">
        <w:t xml:space="preserve"> (hereinafter productivity) is calculated considering biophysical conditions.</w:t>
      </w:r>
      <w:r w:rsidRPr="008B4BC4">
        <w:br/>
      </w:r>
    </w:p>
    <w:p w14:paraId="7808D436" w14:textId="5A69F026" w:rsidR="00A97BBA" w:rsidRPr="008B4BC4" w:rsidRDefault="00A97BBA" w:rsidP="00A97BBA">
      <w:pPr>
        <w:pStyle w:val="a3"/>
        <w:numPr>
          <w:ilvl w:val="1"/>
          <w:numId w:val="2"/>
        </w:numPr>
        <w:ind w:leftChars="0"/>
      </w:pPr>
      <w:r w:rsidRPr="008B4BC4">
        <w:t>Formula</w:t>
      </w:r>
      <w:r w:rsidR="00B50D98" w:rsidRPr="008B4BC4">
        <w:t>rization</w:t>
      </w:r>
    </w:p>
    <w:p w14:paraId="322F2896" w14:textId="405325CF" w:rsidR="00A97BBA" w:rsidRPr="008B4BC4" w:rsidRDefault="00A97BBA" w:rsidP="00A97BBA">
      <w:r w:rsidRPr="008B4BC4">
        <w:rPr>
          <w:rFonts w:hint="eastAsia"/>
        </w:rPr>
        <w:t>U</w:t>
      </w:r>
      <w:r w:rsidRPr="008B4BC4">
        <w:t>nless otherwise specified, the formulas are for a certain country or region in a certain year.</w:t>
      </w:r>
      <w:r w:rsidRPr="008B4BC4">
        <w:br/>
      </w:r>
      <w:r w:rsidR="007C300F" w:rsidRPr="008B4BC4">
        <w:t>Gr</w:t>
      </w:r>
      <w:r w:rsidR="00253ABC" w:rsidRPr="008B4BC4">
        <w:t>oss</w:t>
      </w:r>
      <w:r w:rsidR="00706970" w:rsidRPr="008B4BC4">
        <w:t xml:space="preserve"> profit</w:t>
      </w:r>
      <w:r w:rsidRPr="008B4BC4">
        <w:t xml:space="preserve"> is maximized.</w:t>
      </w:r>
    </w:p>
    <w:p w14:paraId="579B35F2" w14:textId="78717095" w:rsidR="00A97BBA" w:rsidRPr="008B4BC4" w:rsidRDefault="00A97BBA" w:rsidP="00A97BBA"/>
    <w:bookmarkStart w:id="0" w:name="OLE_LINK9"/>
    <w:bookmarkStart w:id="1" w:name="OLE_LINK10"/>
    <w:p w14:paraId="30393FE1" w14:textId="77777777" w:rsidR="00A97BBA" w:rsidRPr="008B4BC4" w:rsidRDefault="00AA03AB" w:rsidP="00A97BBA">
      <w:pPr>
        <w:widowControl/>
        <w:jc w:val="left"/>
      </w:pPr>
      <w:r w:rsidRPr="008B4BC4">
        <w:rPr>
          <w:noProof/>
          <w:position w:val="-32"/>
        </w:rPr>
        <w:object w:dxaOrig="1740" w:dyaOrig="560" w14:anchorId="44D69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5pt;height:26.9pt;mso-width-percent:0;mso-height-percent:0;mso-width-percent:0;mso-height-percent:0" o:ole="">
            <v:imagedata r:id="rId8" o:title=""/>
          </v:shape>
          <o:OLEObject Type="Embed" ProgID="Equation.DSMT4" ShapeID="_x0000_i1025" DrawAspect="Content" ObjectID="_1677478747" r:id="rId9"/>
        </w:object>
      </w:r>
      <w:r w:rsidR="00A97BBA" w:rsidRPr="008B4BC4">
        <w:rPr>
          <w:rFonts w:hint="eastAsia"/>
        </w:rPr>
        <w:t xml:space="preserve"> </w:t>
      </w:r>
      <w:r w:rsidR="00A97BBA" w:rsidRPr="008B4BC4">
        <w:rPr>
          <w:rFonts w:hint="eastAsia"/>
        </w:rPr>
        <w:tab/>
      </w:r>
      <w:r w:rsidR="00A97BBA" w:rsidRPr="008B4BC4">
        <w:rPr>
          <w:rFonts w:hint="eastAsia"/>
        </w:rPr>
        <w:tab/>
      </w:r>
      <w:r w:rsidR="00A97BBA" w:rsidRPr="008B4BC4">
        <w:rPr>
          <w:rFonts w:hint="eastAsia"/>
        </w:rPr>
        <w:tab/>
      </w:r>
      <w:r w:rsidR="00A97BBA" w:rsidRPr="008B4BC4">
        <w:rPr>
          <w:rFonts w:hint="eastAsia"/>
        </w:rPr>
        <w:tab/>
      </w:r>
      <w:r w:rsidR="00A97BBA" w:rsidRPr="008B4BC4">
        <w:rPr>
          <w:rFonts w:hint="eastAsia"/>
        </w:rPr>
        <w:tab/>
        <w:t>(EQOBJ)</w:t>
      </w:r>
    </w:p>
    <w:bookmarkEnd w:id="0"/>
    <w:bookmarkEnd w:id="1"/>
    <w:p w14:paraId="32F90502" w14:textId="1641E164" w:rsidR="00A97BBA" w:rsidRPr="008B4BC4" w:rsidRDefault="00A97BBA" w:rsidP="00A97BBA"/>
    <w:p w14:paraId="78706DA0" w14:textId="48046B39" w:rsidR="00A97BBA" w:rsidRPr="008B4BC4" w:rsidRDefault="00A97BBA" w:rsidP="00A97BBA">
      <w:r w:rsidRPr="008B4BC4">
        <w:t xml:space="preserve">Profit is defined as </w:t>
      </w:r>
      <w:r w:rsidR="00B50D98" w:rsidRPr="008B4BC4">
        <w:t xml:space="preserve">revenue </w:t>
      </w:r>
      <w:r w:rsidRPr="008B4BC4">
        <w:t xml:space="preserve">minus costs (including land use conversion costs). </w:t>
      </w:r>
      <w:r w:rsidR="00E52908" w:rsidRPr="008B4BC4">
        <w:t xml:space="preserve">Land use conversion cost </w:t>
      </w:r>
      <w:proofErr w:type="spellStart"/>
      <w:r w:rsidR="00E52908" w:rsidRPr="008B4BC4">
        <w:rPr>
          <w:i/>
          <w:iCs/>
        </w:rPr>
        <w:t>a</w:t>
      </w:r>
      <w:r w:rsidR="00E52908" w:rsidRPr="008B4BC4">
        <w:rPr>
          <w:i/>
          <w:iCs/>
          <w:vertAlign w:val="subscript"/>
        </w:rPr>
        <w:t>lg</w:t>
      </w:r>
      <w:proofErr w:type="spellEnd"/>
      <w:r w:rsidR="00E52908" w:rsidRPr="008B4BC4">
        <w:t xml:space="preserve"> </w:t>
      </w:r>
      <w:r w:rsidR="007C300F" w:rsidRPr="008B4BC4">
        <w:t>is</w:t>
      </w:r>
      <w:r w:rsidR="00E52908" w:rsidRPr="008B4BC4">
        <w:t xml:space="preserve"> applied to the conversion of land use from the previous </w:t>
      </w:r>
      <w:proofErr w:type="gramStart"/>
      <w:r w:rsidR="00E52908" w:rsidRPr="008B4BC4">
        <w:t>time period</w:t>
      </w:r>
      <w:proofErr w:type="gramEnd"/>
      <w:r w:rsidR="00E52908" w:rsidRPr="008B4BC4">
        <w:t>. Land use conversion cost</w:t>
      </w:r>
      <w:r w:rsidR="00B50D98" w:rsidRPr="008B4BC4">
        <w:t>s</w:t>
      </w:r>
      <w:r w:rsidR="00E52908" w:rsidRPr="008B4BC4">
        <w:t xml:space="preserve"> </w:t>
      </w:r>
      <w:r w:rsidR="00B50D98" w:rsidRPr="008B4BC4">
        <w:t xml:space="preserve">are </w:t>
      </w:r>
      <w:r w:rsidR="003D3871" w:rsidRPr="008B4BC4">
        <w:t xml:space="preserve">derived from </w:t>
      </w:r>
      <w:r w:rsidR="001F7E25" w:rsidRPr="008B4BC4">
        <w:t>the</w:t>
      </w:r>
      <w:r w:rsidR="00E52908" w:rsidRPr="008B4BC4">
        <w:t xml:space="preserve"> </w:t>
      </w:r>
      <w:r w:rsidR="001F7E25" w:rsidRPr="008B4BC4">
        <w:t xml:space="preserve">fractional </w:t>
      </w:r>
      <w:r w:rsidR="00E52908" w:rsidRPr="008B4BC4">
        <w:t xml:space="preserve">increase in </w:t>
      </w:r>
      <w:r w:rsidR="00B50D98" w:rsidRPr="008B4BC4">
        <w:t xml:space="preserve">area for a given </w:t>
      </w:r>
      <w:r w:rsidR="00E52908" w:rsidRPr="008B4BC4">
        <w:t>land use.</w:t>
      </w:r>
    </w:p>
    <w:p w14:paraId="2AB3A5AE" w14:textId="48E7D86E" w:rsidR="00E52908" w:rsidRPr="008B4BC4" w:rsidRDefault="00E52908" w:rsidP="00A97BBA"/>
    <w:p w14:paraId="6148F211" w14:textId="77777777" w:rsidR="00E52908" w:rsidRPr="008B4BC4" w:rsidRDefault="00AA03AB" w:rsidP="00E52908">
      <w:pPr>
        <w:widowControl/>
      </w:pPr>
      <w:r w:rsidRPr="008B4BC4">
        <w:rPr>
          <w:noProof/>
          <w:position w:val="-14"/>
        </w:rPr>
        <w:object w:dxaOrig="5020" w:dyaOrig="440" w14:anchorId="262AB53D">
          <v:shape id="_x0000_i1026" type="#_x0000_t75" alt="" style="width:238.55pt;height:20.65pt;mso-width-percent:0;mso-height-percent:0;mso-width-percent:0;mso-height-percent:0" o:ole="">
            <v:imagedata r:id="rId10" o:title=""/>
          </v:shape>
          <o:OLEObject Type="Embed" ProgID="Equation.DSMT4" ShapeID="_x0000_i1026" DrawAspect="Content" ObjectID="_1677478748" r:id="rId11"/>
        </w:object>
      </w:r>
      <w:r w:rsidR="00E52908" w:rsidRPr="008B4BC4">
        <w:rPr>
          <w:rFonts w:hint="eastAsia"/>
        </w:rPr>
        <w:tab/>
        <w:t>(EQPRF(</w:t>
      </w:r>
      <w:proofErr w:type="spellStart"/>
      <w:proofErr w:type="gramStart"/>
      <w:r w:rsidR="00E52908" w:rsidRPr="008B4BC4">
        <w:rPr>
          <w:rFonts w:hint="eastAsia"/>
          <w:i/>
        </w:rPr>
        <w:t>l,g</w:t>
      </w:r>
      <w:proofErr w:type="spellEnd"/>
      <w:proofErr w:type="gramEnd"/>
      <w:r w:rsidR="00E52908" w:rsidRPr="008B4BC4">
        <w:rPr>
          <w:rFonts w:hint="eastAsia"/>
        </w:rPr>
        <w:t>))</w:t>
      </w:r>
    </w:p>
    <w:p w14:paraId="0166DF99" w14:textId="629CB477" w:rsidR="00E52908" w:rsidRPr="008B4BC4" w:rsidRDefault="00E52908" w:rsidP="00A97BBA"/>
    <w:p w14:paraId="30C428CD" w14:textId="09BE86DC" w:rsidR="00E52908" w:rsidRPr="008B4BC4" w:rsidRDefault="00E52908" w:rsidP="00A97BBA">
      <w:proofErr w:type="spellStart"/>
      <w:r w:rsidRPr="008B4BC4">
        <w:rPr>
          <w:i/>
          <w:iCs/>
        </w:rPr>
        <w:t>a</w:t>
      </w:r>
      <w:r w:rsidRPr="008B4BC4">
        <w:rPr>
          <w:i/>
          <w:iCs/>
          <w:vertAlign w:val="subscript"/>
        </w:rPr>
        <w:t>lgI</w:t>
      </w:r>
      <w:proofErr w:type="spellEnd"/>
      <w:r w:rsidRPr="008B4BC4">
        <w:t xml:space="preserve">: land conversion cost </w:t>
      </w:r>
      <w:r w:rsidR="001F7E25" w:rsidRPr="008B4BC4">
        <w:t xml:space="preserve">per area </w:t>
      </w:r>
      <w:r w:rsidRPr="008B4BC4">
        <w:t>(US$)</w:t>
      </w:r>
    </w:p>
    <w:p w14:paraId="4EF0A5AC" w14:textId="01109466" w:rsidR="00E52908" w:rsidRPr="008B4BC4" w:rsidRDefault="00E52908" w:rsidP="00A97BBA"/>
    <w:p w14:paraId="7419C985" w14:textId="4B915273" w:rsidR="00E52908" w:rsidRPr="008B4BC4" w:rsidRDefault="00E52908" w:rsidP="00A97BBA">
      <w:proofErr w:type="gramStart"/>
      <w:r w:rsidRPr="008B4BC4">
        <w:rPr>
          <w:rFonts w:hint="eastAsia"/>
        </w:rPr>
        <w:t>I</w:t>
      </w:r>
      <w:r w:rsidRPr="008B4BC4">
        <w:t>n order to</w:t>
      </w:r>
      <w:proofErr w:type="gramEnd"/>
      <w:r w:rsidRPr="008B4BC4">
        <w:t xml:space="preserve"> </w:t>
      </w:r>
      <w:r w:rsidR="003D3871" w:rsidRPr="008B4BC4">
        <w:t xml:space="preserve">calculate </w:t>
      </w:r>
      <w:r w:rsidR="000133DB" w:rsidRPr="008B4BC4">
        <w:t xml:space="preserve">land </w:t>
      </w:r>
      <w:r w:rsidRPr="008B4BC4">
        <w:t>use conversion cost</w:t>
      </w:r>
      <w:r w:rsidR="003D3871" w:rsidRPr="008B4BC4">
        <w:t>s</w:t>
      </w:r>
      <w:r w:rsidRPr="008B4BC4">
        <w:t xml:space="preserve"> </w:t>
      </w:r>
      <w:r w:rsidR="003D3871" w:rsidRPr="008B4BC4">
        <w:t>based on</w:t>
      </w:r>
      <w:r w:rsidRPr="008B4BC4">
        <w:t xml:space="preserve"> increase</w:t>
      </w:r>
      <w:r w:rsidR="000133DB" w:rsidRPr="008B4BC4">
        <w:t xml:space="preserve"> in fractional area</w:t>
      </w:r>
      <w:r w:rsidRPr="008B4BC4">
        <w:t>, land use change is divided into</w:t>
      </w:r>
      <w:r w:rsidR="000133DB" w:rsidRPr="008B4BC4">
        <w:t xml:space="preserve"> factional</w:t>
      </w:r>
      <w:r w:rsidRPr="008B4BC4">
        <w:t xml:space="preserve"> increases and </w:t>
      </w:r>
      <w:r w:rsidR="000133DB" w:rsidRPr="008B4BC4">
        <w:t xml:space="preserve">fractional </w:t>
      </w:r>
      <w:r w:rsidRPr="008B4BC4">
        <w:t>decreases.</w:t>
      </w:r>
    </w:p>
    <w:p w14:paraId="5ABFF2D2" w14:textId="10D356A8" w:rsidR="00E52908" w:rsidRPr="008B4BC4" w:rsidRDefault="00E52908" w:rsidP="00A97BBA"/>
    <w:p w14:paraId="283BFAAF" w14:textId="77777777" w:rsidR="00E52908" w:rsidRPr="008B4BC4" w:rsidRDefault="00AA03AB" w:rsidP="00E52908">
      <w:pPr>
        <w:widowControl/>
        <w:jc w:val="left"/>
      </w:pPr>
      <w:r w:rsidRPr="008B4BC4">
        <w:rPr>
          <w:noProof/>
          <w:position w:val="-14"/>
        </w:rPr>
        <w:object w:dxaOrig="2540" w:dyaOrig="440" w14:anchorId="5A54402E">
          <v:shape id="_x0000_i1027" type="#_x0000_t75" alt="" style="width:129.6pt;height:20.65pt;mso-width-percent:0;mso-height-percent:0;mso-width-percent:0;mso-height-percent:0" o:ole="">
            <v:imagedata r:id="rId12" o:title=""/>
          </v:shape>
          <o:OLEObject Type="Embed" ProgID="Equation.DSMT4" ShapeID="_x0000_i1027" DrawAspect="Content" ObjectID="_1677478749" r:id="rId13"/>
        </w:object>
      </w:r>
      <w:r w:rsidR="00E52908" w:rsidRPr="008B4BC4">
        <w:rPr>
          <w:rFonts w:hint="eastAsia"/>
        </w:rPr>
        <w:tab/>
      </w:r>
      <w:r w:rsidR="00E52908" w:rsidRPr="008B4BC4">
        <w:rPr>
          <w:rFonts w:hint="eastAsia"/>
        </w:rPr>
        <w:tab/>
      </w:r>
      <w:r w:rsidR="00E52908" w:rsidRPr="008B4BC4">
        <w:rPr>
          <w:rFonts w:hint="eastAsia"/>
        </w:rPr>
        <w:tab/>
      </w:r>
      <w:r w:rsidR="00E52908" w:rsidRPr="008B4BC4">
        <w:rPr>
          <w:rFonts w:hint="eastAsia"/>
        </w:rPr>
        <w:tab/>
        <w:t>(EQYPN(</w:t>
      </w:r>
      <w:proofErr w:type="spellStart"/>
      <w:proofErr w:type="gramStart"/>
      <w:r w:rsidR="00E52908" w:rsidRPr="008B4BC4">
        <w:rPr>
          <w:rFonts w:hint="eastAsia"/>
          <w:i/>
        </w:rPr>
        <w:t>l,g</w:t>
      </w:r>
      <w:proofErr w:type="spellEnd"/>
      <w:proofErr w:type="gramEnd"/>
      <w:r w:rsidR="00E52908" w:rsidRPr="008B4BC4">
        <w:rPr>
          <w:rFonts w:hint="eastAsia"/>
        </w:rPr>
        <w:t>))</w:t>
      </w:r>
    </w:p>
    <w:p w14:paraId="16B02D58" w14:textId="5ED57450" w:rsidR="00E52908" w:rsidRPr="008B4BC4" w:rsidRDefault="00E52908" w:rsidP="00A97BBA"/>
    <w:p w14:paraId="3DDC082A" w14:textId="63535810" w:rsidR="00E52908" w:rsidRPr="008B4BC4" w:rsidRDefault="00AA03AB" w:rsidP="00A97BBA">
      <w:r w:rsidRPr="008B4BC4">
        <w:rPr>
          <w:noProof/>
          <w:position w:val="-14"/>
        </w:rPr>
        <w:object w:dxaOrig="1100" w:dyaOrig="380" w14:anchorId="6BF9172C">
          <v:shape id="_x0000_i1028" type="#_x0000_t75" alt="" style="width:56.35pt;height:20.65pt;mso-width-percent:0;mso-height-percent:0;mso-width-percent:0;mso-height-percent:0" o:ole="">
            <v:imagedata r:id="rId14" o:title=""/>
          </v:shape>
          <o:OLEObject Type="Embed" ProgID="Equation.DSMT4" ShapeID="_x0000_i1028" DrawAspect="Content" ObjectID="_1677478750" r:id="rId15"/>
        </w:object>
      </w:r>
      <w:r w:rsidR="00E52908" w:rsidRPr="008B4BC4">
        <w:t xml:space="preserve"> Land use area </w:t>
      </w:r>
      <w:r w:rsidR="000133DB" w:rsidRPr="008B4BC4">
        <w:t xml:space="preserve">fractional </w:t>
      </w:r>
      <w:r w:rsidR="00E52908" w:rsidRPr="008B4BC4">
        <w:t>increase</w:t>
      </w:r>
    </w:p>
    <w:p w14:paraId="4129B6A6" w14:textId="6DB3B334" w:rsidR="00E52908" w:rsidRPr="008B4BC4" w:rsidRDefault="00AA03AB" w:rsidP="00A97BBA">
      <w:r w:rsidRPr="008B4BC4">
        <w:rPr>
          <w:noProof/>
          <w:position w:val="-14"/>
        </w:rPr>
        <w:object w:dxaOrig="1160" w:dyaOrig="380" w14:anchorId="11AC4110">
          <v:shape id="_x0000_i1029" type="#_x0000_t75" alt="" style="width:56.35pt;height:20.65pt;mso-width-percent:0;mso-height-percent:0;mso-width-percent:0;mso-height-percent:0" o:ole="">
            <v:imagedata r:id="rId16" o:title=""/>
          </v:shape>
          <o:OLEObject Type="Embed" ProgID="Equation.DSMT4" ShapeID="_x0000_i1029" DrawAspect="Content" ObjectID="_1677478751" r:id="rId17"/>
        </w:object>
      </w:r>
      <w:r w:rsidR="00E52908" w:rsidRPr="008B4BC4">
        <w:t xml:space="preserve"> Land use area</w:t>
      </w:r>
      <w:r w:rsidR="000133DB" w:rsidRPr="008B4BC4">
        <w:t xml:space="preserve"> fractional</w:t>
      </w:r>
      <w:r w:rsidR="00E52908" w:rsidRPr="008B4BC4">
        <w:t xml:space="preserve"> decrease</w:t>
      </w:r>
    </w:p>
    <w:p w14:paraId="4058B97F" w14:textId="77777777" w:rsidR="00E7193B" w:rsidRPr="008B4BC4" w:rsidRDefault="00E7193B" w:rsidP="00A97BBA"/>
    <w:p w14:paraId="364A3616" w14:textId="3CB646AA" w:rsidR="002B747A" w:rsidRPr="008B4BC4" w:rsidRDefault="00E7193B" w:rsidP="00A97BBA">
      <w:r w:rsidRPr="008B4BC4">
        <w:t xml:space="preserve">The </w:t>
      </w:r>
      <w:r w:rsidR="002B747A" w:rsidRPr="008B4BC4">
        <w:t xml:space="preserve">following </w:t>
      </w:r>
      <w:r w:rsidR="003D3871" w:rsidRPr="008B4BC4">
        <w:t>condition</w:t>
      </w:r>
      <w:r w:rsidR="00F145ED" w:rsidRPr="008B4BC4">
        <w:t>s</w:t>
      </w:r>
      <w:r w:rsidR="003D3871" w:rsidRPr="008B4BC4">
        <w:t xml:space="preserve"> </w:t>
      </w:r>
      <w:r w:rsidR="002B747A" w:rsidRPr="008B4BC4">
        <w:t>are</w:t>
      </w:r>
      <w:r w:rsidR="003D3871" w:rsidRPr="008B4BC4">
        <w:t xml:space="preserve"> imposed</w:t>
      </w:r>
      <w:r w:rsidR="002B747A" w:rsidRPr="008B4BC4">
        <w:t>:</w:t>
      </w:r>
    </w:p>
    <w:p w14:paraId="57269D7D" w14:textId="2114DFD8" w:rsidR="00A97BBA" w:rsidRPr="008B4BC4" w:rsidRDefault="002B747A" w:rsidP="00A97BBA">
      <w:r w:rsidRPr="008B4BC4">
        <w:t xml:space="preserve">The </w:t>
      </w:r>
      <w:r w:rsidR="00E7193B" w:rsidRPr="008B4BC4">
        <w:t xml:space="preserve">share of each land use within a </w:t>
      </w:r>
      <w:r w:rsidR="006B1DBB" w:rsidRPr="008B4BC4">
        <w:t>grid cell</w:t>
      </w:r>
      <w:r w:rsidR="00E7193B" w:rsidRPr="008B4BC4">
        <w:t xml:space="preserve"> cannot be a negative value.</w:t>
      </w:r>
    </w:p>
    <w:p w14:paraId="42B26B56" w14:textId="77777777" w:rsidR="00E52908" w:rsidRPr="008B4BC4" w:rsidRDefault="00E52908" w:rsidP="00E52908">
      <w:pPr>
        <w:widowControl/>
        <w:jc w:val="left"/>
      </w:pPr>
    </w:p>
    <w:p w14:paraId="036FA6E1" w14:textId="1F49D3C0" w:rsidR="00E52908" w:rsidRPr="008B4BC4" w:rsidRDefault="00AA03AB" w:rsidP="00E52908">
      <w:r w:rsidRPr="008B4BC4">
        <w:rPr>
          <w:noProof/>
          <w:position w:val="-14"/>
        </w:rPr>
        <w:object w:dxaOrig="1939" w:dyaOrig="380" w14:anchorId="44CA0E6B">
          <v:shape id="_x0000_i1030" type="#_x0000_t75" alt="" style="width:95.8pt;height:20.65pt;mso-width-percent:0;mso-height-percent:0;mso-width-percent:0;mso-height-percent:0" o:ole="">
            <v:imagedata r:id="rId18" o:title=""/>
          </v:shape>
          <o:OLEObject Type="Embed" ProgID="Equation.DSMT4" ShapeID="_x0000_i1030" DrawAspect="Content" ObjectID="_1677478752" r:id="rId19"/>
        </w:object>
      </w:r>
      <w:r w:rsidR="00E52908" w:rsidRPr="008B4BC4">
        <w:rPr>
          <w:rFonts w:hint="eastAsia"/>
        </w:rPr>
        <w:tab/>
      </w:r>
      <w:r w:rsidR="00E52908" w:rsidRPr="008B4BC4">
        <w:rPr>
          <w:rFonts w:hint="eastAsia"/>
        </w:rPr>
        <w:tab/>
      </w:r>
      <w:r w:rsidR="00E52908" w:rsidRPr="008B4BC4">
        <w:rPr>
          <w:rFonts w:hint="eastAsia"/>
        </w:rPr>
        <w:tab/>
      </w:r>
      <w:r w:rsidR="00E52908" w:rsidRPr="008B4BC4">
        <w:rPr>
          <w:rFonts w:hint="eastAsia"/>
        </w:rPr>
        <w:tab/>
      </w:r>
      <w:r w:rsidR="00E52908" w:rsidRPr="008B4BC4">
        <w:rPr>
          <w:rFonts w:hint="eastAsia"/>
        </w:rPr>
        <w:tab/>
        <w:t>(YL</w:t>
      </w:r>
      <w:r w:rsidR="00E7193B" w:rsidRPr="008B4BC4">
        <w:rPr>
          <w:rFonts w:hint="eastAsia"/>
        </w:rPr>
        <w:t>(</w:t>
      </w:r>
      <w:proofErr w:type="spellStart"/>
      <w:proofErr w:type="gramStart"/>
      <w:r w:rsidR="00E7193B" w:rsidRPr="008B4BC4">
        <w:rPr>
          <w:rFonts w:hint="eastAsia"/>
          <w:i/>
        </w:rPr>
        <w:t>l,g</w:t>
      </w:r>
      <w:proofErr w:type="spellEnd"/>
      <w:proofErr w:type="gramEnd"/>
      <w:r w:rsidR="00E7193B" w:rsidRPr="008B4BC4">
        <w:rPr>
          <w:rFonts w:hint="eastAsia"/>
        </w:rPr>
        <w:t>))</w:t>
      </w:r>
    </w:p>
    <w:p w14:paraId="57703725" w14:textId="3079D681" w:rsidR="00E52908" w:rsidRPr="008B4BC4" w:rsidRDefault="00E52908" w:rsidP="00A97BBA"/>
    <w:p w14:paraId="4D26D6E6" w14:textId="2EF9F6E0" w:rsidR="00E813A7" w:rsidRPr="008B4BC4" w:rsidRDefault="002B747A" w:rsidP="00A97BBA">
      <w:r w:rsidRPr="008B4BC4">
        <w:t>The</w:t>
      </w:r>
      <w:r w:rsidR="003D3871" w:rsidRPr="008B4BC4">
        <w:t xml:space="preserve"> combined </w:t>
      </w:r>
      <w:r w:rsidR="00E813A7" w:rsidRPr="008B4BC4">
        <w:t xml:space="preserve">area of </w:t>
      </w:r>
      <w:r w:rsidR="003D3871" w:rsidRPr="008B4BC4">
        <w:t xml:space="preserve">all </w:t>
      </w:r>
      <w:r w:rsidR="00E813A7" w:rsidRPr="008B4BC4">
        <w:t>land use</w:t>
      </w:r>
      <w:r w:rsidR="003D3871" w:rsidRPr="008B4BC4">
        <w:t>s</w:t>
      </w:r>
      <w:r w:rsidR="00E813A7" w:rsidRPr="008B4BC4">
        <w:t xml:space="preserve"> within a </w:t>
      </w:r>
      <w:r w:rsidR="006B1DBB" w:rsidRPr="008B4BC4">
        <w:t>grid cell</w:t>
      </w:r>
      <w:r w:rsidR="00E813A7" w:rsidRPr="008B4BC4">
        <w:t xml:space="preserve"> cannot exceed the</w:t>
      </w:r>
      <w:r w:rsidR="000133DB" w:rsidRPr="008B4BC4">
        <w:t xml:space="preserve"> area of the</w:t>
      </w:r>
      <w:r w:rsidR="00E813A7" w:rsidRPr="008B4BC4">
        <w:t xml:space="preserve"> </w:t>
      </w:r>
      <w:r w:rsidR="006B1DBB" w:rsidRPr="008B4BC4">
        <w:t>grid cell</w:t>
      </w:r>
      <w:r w:rsidR="00E813A7" w:rsidRPr="008B4BC4">
        <w:t>.</w:t>
      </w:r>
    </w:p>
    <w:p w14:paraId="06B04345" w14:textId="33116A9C" w:rsidR="00E813A7" w:rsidRPr="008B4BC4" w:rsidRDefault="00E813A7" w:rsidP="00A97BBA"/>
    <w:p w14:paraId="086B4E17" w14:textId="77777777" w:rsidR="00E813A7" w:rsidRPr="008B4BC4" w:rsidRDefault="00AA03AB" w:rsidP="00E813A7">
      <w:pPr>
        <w:widowControl/>
        <w:jc w:val="left"/>
      </w:pPr>
      <w:r w:rsidRPr="008B4BC4">
        <w:rPr>
          <w:noProof/>
          <w:position w:val="-30"/>
        </w:rPr>
        <w:object w:dxaOrig="2799" w:dyaOrig="540" w14:anchorId="58C05325">
          <v:shape id="_x0000_i1031" type="#_x0000_t75" alt="" style="width:140.25pt;height:27.55pt;mso-width-percent:0;mso-height-percent:0;mso-width-percent:0;mso-height-percent:0" o:ole="">
            <v:imagedata r:id="rId20" o:title=""/>
          </v:shape>
          <o:OLEObject Type="Embed" ProgID="Equation.DSMT4" ShapeID="_x0000_i1031" DrawAspect="Content" ObjectID="_1677478753" r:id="rId21"/>
        </w:object>
      </w:r>
      <w:r w:rsidR="00E813A7" w:rsidRPr="008B4BC4">
        <w:rPr>
          <w:rFonts w:hint="eastAsia"/>
        </w:rPr>
        <w:tab/>
      </w:r>
      <w:r w:rsidR="00E813A7" w:rsidRPr="008B4BC4">
        <w:rPr>
          <w:rFonts w:hint="eastAsia"/>
        </w:rPr>
        <w:tab/>
      </w:r>
      <w:r w:rsidR="00E813A7" w:rsidRPr="008B4BC4">
        <w:rPr>
          <w:rFonts w:hint="eastAsia"/>
        </w:rPr>
        <w:tab/>
      </w:r>
      <w:r w:rsidR="00E813A7" w:rsidRPr="008B4BC4">
        <w:rPr>
          <w:rFonts w:hint="eastAsia"/>
        </w:rPr>
        <w:tab/>
        <w:t>(EQTOTY (</w:t>
      </w:r>
      <w:r w:rsidR="00E813A7" w:rsidRPr="008B4BC4">
        <w:rPr>
          <w:rFonts w:hint="eastAsia"/>
          <w:i/>
        </w:rPr>
        <w:t>g</w:t>
      </w:r>
      <w:r w:rsidR="00E813A7" w:rsidRPr="008B4BC4">
        <w:rPr>
          <w:rFonts w:hint="eastAsia"/>
        </w:rPr>
        <w:t>))</w:t>
      </w:r>
    </w:p>
    <w:p w14:paraId="3E33B385" w14:textId="5AA6F9B1" w:rsidR="00E813A7" w:rsidRPr="008B4BC4" w:rsidRDefault="00E813A7" w:rsidP="00A97BBA"/>
    <w:p w14:paraId="52C5E28D" w14:textId="087E3F8F" w:rsidR="00E813A7" w:rsidRPr="008B4BC4" w:rsidRDefault="002B747A" w:rsidP="00A97BBA">
      <w:r w:rsidRPr="008B4BC4">
        <w:t xml:space="preserve">The sum of </w:t>
      </w:r>
      <w:r w:rsidR="00E813A7" w:rsidRPr="008B4BC4">
        <w:t xml:space="preserve">demand (exogenous) for </w:t>
      </w:r>
      <w:r w:rsidRPr="008B4BC4">
        <w:t xml:space="preserve">all </w:t>
      </w:r>
      <w:r w:rsidR="00E813A7" w:rsidRPr="008B4BC4">
        <w:t>land use</w:t>
      </w:r>
      <w:r w:rsidRPr="008B4BC4">
        <w:t>s</w:t>
      </w:r>
      <w:r w:rsidR="00E813A7" w:rsidRPr="008B4BC4">
        <w:t xml:space="preserve"> must be equal to the area </w:t>
      </w:r>
      <w:proofErr w:type="spellStart"/>
      <w:proofErr w:type="gramStart"/>
      <w:r w:rsidR="00E813A7" w:rsidRPr="008B4BC4">
        <w:rPr>
          <w:i/>
          <w:iCs/>
        </w:rPr>
        <w:t>LDM</w:t>
      </w:r>
      <w:r w:rsidR="00E813A7" w:rsidRPr="008B4BC4">
        <w:rPr>
          <w:i/>
          <w:iCs/>
          <w:vertAlign w:val="subscript"/>
        </w:rPr>
        <w:t>t,l</w:t>
      </w:r>
      <w:proofErr w:type="spellEnd"/>
      <w:proofErr w:type="gramEnd"/>
      <w:r w:rsidR="00E813A7" w:rsidRPr="008B4BC4">
        <w:t xml:space="preserve"> or the area ratio</w:t>
      </w:r>
      <w:r w:rsidR="00422579" w:rsidRPr="008B4BC4">
        <w:t>.</w:t>
      </w:r>
    </w:p>
    <w:p w14:paraId="17FF2B00" w14:textId="33216C8D" w:rsidR="00422579" w:rsidRPr="008B4BC4" w:rsidRDefault="00422579" w:rsidP="00A97BBA"/>
    <w:p w14:paraId="7250CC5A" w14:textId="77777777" w:rsidR="00422579" w:rsidRPr="008B4BC4" w:rsidRDefault="00AA03AB" w:rsidP="00422579">
      <w:r w:rsidRPr="008B4BC4">
        <w:rPr>
          <w:noProof/>
          <w:position w:val="-32"/>
        </w:rPr>
        <w:object w:dxaOrig="5580" w:dyaOrig="620" w14:anchorId="4561B6A6">
          <v:shape id="_x0000_i1032" type="#_x0000_t75" alt="" style="width:279.85pt;height:30.7pt;mso-width-percent:0;mso-height-percent:0;mso-width-percent:0;mso-height-percent:0" o:ole="">
            <v:imagedata r:id="rId22" o:title=""/>
          </v:shape>
          <o:OLEObject Type="Embed" ProgID="Equation.DSMT4" ShapeID="_x0000_i1032" DrawAspect="Content" ObjectID="_1677478754" r:id="rId23"/>
        </w:object>
      </w:r>
      <w:r w:rsidR="00422579" w:rsidRPr="008B4BC4">
        <w:rPr>
          <w:rFonts w:hint="eastAsia"/>
        </w:rPr>
        <w:tab/>
      </w:r>
      <w:r w:rsidR="00422579" w:rsidRPr="008B4BC4">
        <w:rPr>
          <w:rFonts w:hint="eastAsia"/>
        </w:rPr>
        <w:tab/>
        <w:t>(EQLDM(</w:t>
      </w:r>
      <w:r w:rsidR="00422579" w:rsidRPr="008B4BC4">
        <w:rPr>
          <w:rFonts w:hint="eastAsia"/>
          <w:i/>
        </w:rPr>
        <w:t>l</w:t>
      </w:r>
      <w:r w:rsidR="00422579" w:rsidRPr="008B4BC4">
        <w:rPr>
          <w:rFonts w:hint="eastAsia"/>
        </w:rPr>
        <w:t>))</w:t>
      </w:r>
    </w:p>
    <w:p w14:paraId="20BC8186" w14:textId="77777777" w:rsidR="00422579" w:rsidRPr="008B4BC4" w:rsidRDefault="00AA03AB" w:rsidP="00422579">
      <w:r w:rsidRPr="008B4BC4">
        <w:rPr>
          <w:noProof/>
          <w:position w:val="-32"/>
        </w:rPr>
        <w:object w:dxaOrig="6360" w:dyaOrig="620" w14:anchorId="3C946185">
          <v:shape id="_x0000_i1033" type="#_x0000_t75" alt="" style="width:318.05pt;height:30.7pt;mso-width-percent:0;mso-height-percent:0;mso-width-percent:0;mso-height-percent:0" o:ole="">
            <v:imagedata r:id="rId24" o:title=""/>
          </v:shape>
          <o:OLEObject Type="Embed" ProgID="Equation.DSMT4" ShapeID="_x0000_i1033" DrawAspect="Content" ObjectID="_1677478755" r:id="rId25"/>
        </w:object>
      </w:r>
      <w:r w:rsidR="00422579" w:rsidRPr="008B4BC4">
        <w:rPr>
          <w:rFonts w:hint="eastAsia"/>
        </w:rPr>
        <w:tab/>
        <w:t>(EQLDM2(</w:t>
      </w:r>
      <w:r w:rsidR="00422579" w:rsidRPr="008B4BC4">
        <w:rPr>
          <w:rFonts w:hint="eastAsia"/>
          <w:i/>
        </w:rPr>
        <w:t>l</w:t>
      </w:r>
      <w:r w:rsidR="00422579" w:rsidRPr="008B4BC4">
        <w:rPr>
          <w:rFonts w:hint="eastAsia"/>
        </w:rPr>
        <w:t>))</w:t>
      </w:r>
    </w:p>
    <w:p w14:paraId="244E36FD" w14:textId="3C6B01AB" w:rsidR="00422579" w:rsidRPr="008B4BC4" w:rsidRDefault="00422579" w:rsidP="00A97BBA"/>
    <w:p w14:paraId="702BBFBB" w14:textId="4BE1F28A" w:rsidR="00422579" w:rsidRPr="008B4BC4" w:rsidRDefault="00422579" w:rsidP="00A97BBA">
      <w:r w:rsidRPr="008B4BC4">
        <w:rPr>
          <w:rFonts w:hint="eastAsia"/>
        </w:rPr>
        <w:t>T</w:t>
      </w:r>
      <w:r w:rsidRPr="008B4BC4">
        <w:t xml:space="preserve">he amount of carbon stock harvested from </w:t>
      </w:r>
      <w:r w:rsidR="008A0D56" w:rsidRPr="008B4BC4">
        <w:t xml:space="preserve">wood production </w:t>
      </w:r>
      <w:r w:rsidRPr="008B4BC4">
        <w:t>forests must be</w:t>
      </w:r>
      <w:r w:rsidR="00A93B5B" w:rsidRPr="008B4BC4">
        <w:t xml:space="preserve"> </w:t>
      </w:r>
      <w:r w:rsidRPr="008B4BC4">
        <w:t xml:space="preserve">equal to </w:t>
      </w:r>
      <w:r w:rsidR="00A93B5B" w:rsidRPr="008B4BC4">
        <w:t xml:space="preserve">the </w:t>
      </w:r>
      <w:r w:rsidRPr="008B4BC4">
        <w:t>carbon equivalent of timber demand</w:t>
      </w:r>
      <w:r w:rsidR="008A0D56" w:rsidRPr="008B4BC4">
        <w:t xml:space="preserve"> (exogenous)</w:t>
      </w:r>
      <w:r w:rsidRPr="008B4BC4">
        <w:t>.</w:t>
      </w:r>
    </w:p>
    <w:p w14:paraId="21E4F087" w14:textId="77777777" w:rsidR="00422579" w:rsidRPr="008B4BC4" w:rsidRDefault="00422579" w:rsidP="00A97BBA"/>
    <w:p w14:paraId="47180A0A" w14:textId="77777777" w:rsidR="00422579" w:rsidRPr="008B4BC4" w:rsidRDefault="00AA03AB" w:rsidP="00422579">
      <w:r w:rsidRPr="008B4BC4">
        <w:rPr>
          <w:noProof/>
          <w:position w:val="-32"/>
        </w:rPr>
        <w:object w:dxaOrig="3680" w:dyaOrig="620" w14:anchorId="7EF135B2">
          <v:shape id="_x0000_i1034" type="#_x0000_t75" alt="" style="width:184.05pt;height:30.7pt;mso-width-percent:0;mso-height-percent:0;mso-width-percent:0;mso-height-percent:0" o:ole="">
            <v:imagedata r:id="rId26" o:title=""/>
          </v:shape>
          <o:OLEObject Type="Embed" ProgID="Equation.DSMT4" ShapeID="_x0000_i1034" DrawAspect="Content" ObjectID="_1677478756" r:id="rId27"/>
        </w:object>
      </w:r>
      <w:r w:rsidR="00422579" w:rsidRPr="008B4BC4">
        <w:rPr>
          <w:rFonts w:hint="eastAsia"/>
        </w:rPr>
        <w:tab/>
      </w:r>
      <w:r w:rsidR="00422579" w:rsidRPr="008B4BC4">
        <w:rPr>
          <w:rFonts w:hint="eastAsia"/>
        </w:rPr>
        <w:tab/>
      </w:r>
      <w:r w:rsidR="00422579" w:rsidRPr="008B4BC4">
        <w:rPr>
          <w:rFonts w:hint="eastAsia"/>
        </w:rPr>
        <w:tab/>
        <w:t>(EQCDM(</w:t>
      </w:r>
      <w:r w:rsidR="00422579" w:rsidRPr="008B4BC4">
        <w:rPr>
          <w:rFonts w:hint="eastAsia"/>
          <w:i/>
        </w:rPr>
        <w:t>l</w:t>
      </w:r>
      <w:r w:rsidR="00422579" w:rsidRPr="008B4BC4">
        <w:rPr>
          <w:rFonts w:hint="eastAsia"/>
        </w:rPr>
        <w:t>))</w:t>
      </w:r>
    </w:p>
    <w:p w14:paraId="1A99E5FF" w14:textId="77777777" w:rsidR="00422579" w:rsidRPr="008B4BC4" w:rsidRDefault="00422579" w:rsidP="00A97BBA"/>
    <w:p w14:paraId="20E61FC0" w14:textId="5B147C7F" w:rsidR="00422579" w:rsidRPr="008B4BC4" w:rsidRDefault="00422579" w:rsidP="00A97BBA">
      <w:proofErr w:type="spellStart"/>
      <w:proofErr w:type="gramStart"/>
      <w:r w:rsidRPr="008B4BC4">
        <w:rPr>
          <w:rFonts w:hint="eastAsia"/>
          <w:i/>
          <w:iCs/>
        </w:rPr>
        <w:t>C</w:t>
      </w:r>
      <w:r w:rsidRPr="008B4BC4">
        <w:rPr>
          <w:i/>
          <w:iCs/>
        </w:rPr>
        <w:t>S</w:t>
      </w:r>
      <w:r w:rsidRPr="008B4BC4">
        <w:rPr>
          <w:vertAlign w:val="subscript"/>
        </w:rPr>
        <w:t>l,g</w:t>
      </w:r>
      <w:proofErr w:type="spellEnd"/>
      <w:proofErr w:type="gramEnd"/>
      <w:r w:rsidRPr="008B4BC4">
        <w:t xml:space="preserve">: </w:t>
      </w:r>
      <w:r w:rsidR="007C2972" w:rsidRPr="008B4BC4">
        <w:t xml:space="preserve">Carbon </w:t>
      </w:r>
      <w:r w:rsidRPr="008B4BC4">
        <w:t xml:space="preserve">stock </w:t>
      </w:r>
      <w:r w:rsidR="008A0D56" w:rsidRPr="008B4BC4">
        <w:t>density</w:t>
      </w:r>
      <w:r w:rsidRPr="008B4BC4">
        <w:t xml:space="preserve"> [</w:t>
      </w:r>
      <w:proofErr w:type="spellStart"/>
      <w:r w:rsidRPr="008B4BC4">
        <w:t>MgC</w:t>
      </w:r>
      <w:proofErr w:type="spellEnd"/>
      <w:r w:rsidRPr="008B4BC4">
        <w:t xml:space="preserve">/ha] for land use category </w:t>
      </w:r>
      <w:r w:rsidRPr="008B4BC4">
        <w:rPr>
          <w:i/>
          <w:iCs/>
        </w:rPr>
        <w:t>l</w:t>
      </w:r>
      <w:r w:rsidRPr="008B4BC4">
        <w:t xml:space="preserve"> </w:t>
      </w:r>
      <w:r w:rsidR="002B747A" w:rsidRPr="008B4BC4">
        <w:t xml:space="preserve">in </w:t>
      </w:r>
      <w:r w:rsidR="006B1DBB" w:rsidRPr="008B4BC4">
        <w:t>grid cell</w:t>
      </w:r>
      <w:r w:rsidRPr="008B4BC4">
        <w:t xml:space="preserve"> </w:t>
      </w:r>
      <w:r w:rsidRPr="008B4BC4">
        <w:rPr>
          <w:i/>
          <w:iCs/>
        </w:rPr>
        <w:t>g</w:t>
      </w:r>
    </w:p>
    <w:p w14:paraId="14A2EF4E" w14:textId="49C34340" w:rsidR="00422579" w:rsidRPr="008B4BC4" w:rsidRDefault="00422579" w:rsidP="00A97BBA"/>
    <w:p w14:paraId="62F7C5C4" w14:textId="61D24C8F" w:rsidR="00422579" w:rsidRPr="008B4BC4" w:rsidRDefault="00422579" w:rsidP="00A97BBA">
      <w:r w:rsidRPr="008B4BC4">
        <w:rPr>
          <w:rFonts w:hint="eastAsia"/>
        </w:rPr>
        <w:t>T</w:t>
      </w:r>
      <w:r w:rsidRPr="008B4BC4">
        <w:t xml:space="preserve">he carbon flow absorbed by </w:t>
      </w:r>
      <w:r w:rsidR="008A0D56" w:rsidRPr="008B4BC4">
        <w:t xml:space="preserve">afforestation </w:t>
      </w:r>
      <w:r w:rsidRPr="008B4BC4">
        <w:t xml:space="preserve">must be equal to the carbon absorbed by </w:t>
      </w:r>
      <w:r w:rsidR="008A0D56" w:rsidRPr="008B4BC4">
        <w:t>afforestation</w:t>
      </w:r>
      <w:r w:rsidRPr="008B4BC4">
        <w:t xml:space="preserve"> (exogenous)</w:t>
      </w:r>
      <w:r w:rsidR="00644B60" w:rsidRPr="008B4BC4">
        <w:t>.</w:t>
      </w:r>
    </w:p>
    <w:p w14:paraId="7092F022" w14:textId="50133A77" w:rsidR="00644B60" w:rsidRPr="008B4BC4" w:rsidRDefault="00644B60" w:rsidP="00A97BBA"/>
    <w:p w14:paraId="5B4266E4" w14:textId="77777777" w:rsidR="00644B60" w:rsidRPr="008B4BC4" w:rsidRDefault="00AA03AB" w:rsidP="00644B60">
      <w:r w:rsidRPr="008B4BC4">
        <w:rPr>
          <w:noProof/>
          <w:position w:val="-32"/>
        </w:rPr>
        <w:object w:dxaOrig="3420" w:dyaOrig="620" w14:anchorId="13822E3D">
          <v:shape id="_x0000_i1035" type="#_x0000_t75" alt="" style="width:171.55pt;height:30.7pt;mso-width-percent:0;mso-height-percent:0;mso-width-percent:0;mso-height-percent:0" o:ole="">
            <v:imagedata r:id="rId28" o:title=""/>
          </v:shape>
          <o:OLEObject Type="Embed" ProgID="Equation.DSMT4" ShapeID="_x0000_i1035" DrawAspect="Content" ObjectID="_1677478757" r:id="rId29"/>
        </w:object>
      </w:r>
      <w:r w:rsidR="00644B60" w:rsidRPr="008B4BC4">
        <w:rPr>
          <w:rFonts w:hint="eastAsia"/>
        </w:rPr>
        <w:tab/>
      </w:r>
      <w:r w:rsidR="00644B60" w:rsidRPr="008B4BC4">
        <w:rPr>
          <w:rFonts w:hint="eastAsia"/>
        </w:rPr>
        <w:tab/>
      </w:r>
      <w:r w:rsidR="00644B60" w:rsidRPr="008B4BC4">
        <w:rPr>
          <w:rFonts w:hint="eastAsia"/>
        </w:rPr>
        <w:tab/>
        <w:t>(EQCDM(</w:t>
      </w:r>
      <w:r w:rsidR="00644B60" w:rsidRPr="008B4BC4">
        <w:rPr>
          <w:rFonts w:hint="eastAsia"/>
          <w:i/>
        </w:rPr>
        <w:t>l</w:t>
      </w:r>
      <w:r w:rsidR="00644B60" w:rsidRPr="008B4BC4">
        <w:rPr>
          <w:rFonts w:hint="eastAsia"/>
        </w:rPr>
        <w:t>))</w:t>
      </w:r>
    </w:p>
    <w:p w14:paraId="0CB6D9A6" w14:textId="33AA9B99" w:rsidR="00644B60" w:rsidRPr="008B4BC4" w:rsidRDefault="00644B60" w:rsidP="00A97BBA"/>
    <w:p w14:paraId="332004D0" w14:textId="58443C30" w:rsidR="00644B60" w:rsidRPr="008B4BC4" w:rsidRDefault="00644B60" w:rsidP="00A97BBA">
      <w:proofErr w:type="spellStart"/>
      <w:proofErr w:type="gramStart"/>
      <w:r w:rsidRPr="008B4BC4">
        <w:rPr>
          <w:rFonts w:hint="eastAsia"/>
          <w:i/>
          <w:iCs/>
        </w:rPr>
        <w:t>C</w:t>
      </w:r>
      <w:r w:rsidRPr="008B4BC4">
        <w:rPr>
          <w:i/>
          <w:iCs/>
        </w:rPr>
        <w:t>F</w:t>
      </w:r>
      <w:r w:rsidRPr="008B4BC4">
        <w:rPr>
          <w:vertAlign w:val="subscript"/>
        </w:rPr>
        <w:t>l,g</w:t>
      </w:r>
      <w:proofErr w:type="spellEnd"/>
      <w:proofErr w:type="gramEnd"/>
      <w:r w:rsidRPr="008B4BC4">
        <w:t>: Carbon flow (net absorption, negative absorption) [</w:t>
      </w:r>
      <w:proofErr w:type="spellStart"/>
      <w:r w:rsidRPr="008B4BC4">
        <w:t>MgC</w:t>
      </w:r>
      <w:proofErr w:type="spellEnd"/>
      <w:r w:rsidRPr="008B4BC4">
        <w:t xml:space="preserve">/ha] for land use category </w:t>
      </w:r>
      <w:r w:rsidRPr="008B4BC4">
        <w:rPr>
          <w:i/>
          <w:iCs/>
        </w:rPr>
        <w:t>l</w:t>
      </w:r>
      <w:r w:rsidRPr="008B4BC4">
        <w:t xml:space="preserve"> </w:t>
      </w:r>
      <w:r w:rsidR="002B747A" w:rsidRPr="008B4BC4">
        <w:t xml:space="preserve">in </w:t>
      </w:r>
      <w:r w:rsidR="006B1DBB" w:rsidRPr="008B4BC4">
        <w:t>grid cell</w:t>
      </w:r>
      <w:r w:rsidRPr="008B4BC4">
        <w:t xml:space="preserve"> </w:t>
      </w:r>
      <w:r w:rsidRPr="008B4BC4">
        <w:rPr>
          <w:i/>
          <w:iCs/>
        </w:rPr>
        <w:t>g</w:t>
      </w:r>
    </w:p>
    <w:p w14:paraId="363848AB" w14:textId="2848948D" w:rsidR="00644B60" w:rsidRPr="008B4BC4" w:rsidRDefault="00644B60" w:rsidP="00A97BBA"/>
    <w:p w14:paraId="0377A331" w14:textId="603C09CB" w:rsidR="00644B60" w:rsidRPr="008B4BC4" w:rsidRDefault="00644B60" w:rsidP="00A97BBA">
      <w:r w:rsidRPr="008B4BC4">
        <w:rPr>
          <w:rFonts w:hint="eastAsia"/>
        </w:rPr>
        <w:t>L</w:t>
      </w:r>
      <w:r w:rsidRPr="008B4BC4">
        <w:t>and that is not related to human production activity is the land remaining after the land used for human production activity is excluded from total land. That is</w:t>
      </w:r>
      <w:r w:rsidR="002B747A" w:rsidRPr="008B4BC4">
        <w:t>,</w:t>
      </w:r>
      <w:r w:rsidRPr="008B4BC4">
        <w:t xml:space="preserve"> forest and </w:t>
      </w:r>
      <w:r w:rsidR="008D27C4" w:rsidRPr="008B4BC4">
        <w:t>grass</w:t>
      </w:r>
      <w:r w:rsidR="00A93B5B" w:rsidRPr="008B4BC4">
        <w:t>l</w:t>
      </w:r>
      <w:r w:rsidRPr="008B4BC4">
        <w:t xml:space="preserve">and is equal to total land </w:t>
      </w:r>
      <w:r w:rsidR="002B747A" w:rsidRPr="008B4BC4">
        <w:t xml:space="preserve">minus all </w:t>
      </w:r>
      <w:r w:rsidRPr="008B4BC4">
        <w:t xml:space="preserve">land </w:t>
      </w:r>
      <w:r w:rsidR="002B747A" w:rsidRPr="008B4BC4">
        <w:t xml:space="preserve">uses </w:t>
      </w:r>
      <w:r w:rsidRPr="008B4BC4">
        <w:t xml:space="preserve">other than forest and </w:t>
      </w:r>
      <w:r w:rsidR="001D2016" w:rsidRPr="008B4BC4">
        <w:t>grass</w:t>
      </w:r>
      <w:r w:rsidRPr="008B4BC4">
        <w:t>land.</w:t>
      </w:r>
    </w:p>
    <w:p w14:paraId="189321EC" w14:textId="5F890810" w:rsidR="00644B60" w:rsidRPr="008B4BC4" w:rsidRDefault="00644B60" w:rsidP="00A97BBA"/>
    <w:p w14:paraId="5DAAA83D" w14:textId="77777777" w:rsidR="00644B60" w:rsidRPr="008B4BC4" w:rsidRDefault="00AA03AB" w:rsidP="00644B60">
      <w:r w:rsidRPr="008B4BC4">
        <w:rPr>
          <w:noProof/>
          <w:position w:val="-32"/>
        </w:rPr>
        <w:object w:dxaOrig="2140" w:dyaOrig="560" w14:anchorId="71A9C2A7">
          <v:shape id="_x0000_i1036" type="#_x0000_t75" alt="" style="width:137.1pt;height:36.95pt;mso-width-percent:0;mso-height-percent:0;mso-width-percent:0;mso-height-percent:0" o:ole="">
            <v:imagedata r:id="rId30" o:title=""/>
          </v:shape>
          <o:OLEObject Type="Embed" ProgID="Equation.DSMT4" ShapeID="_x0000_i1036" DrawAspect="Content" ObjectID="_1677478758" r:id="rId31"/>
        </w:object>
      </w:r>
      <w:r w:rsidR="00644B60" w:rsidRPr="008B4BC4">
        <w:rPr>
          <w:rFonts w:hint="eastAsia"/>
        </w:rPr>
        <w:tab/>
      </w:r>
      <w:r w:rsidR="00644B60" w:rsidRPr="008B4BC4">
        <w:rPr>
          <w:rFonts w:hint="eastAsia"/>
        </w:rPr>
        <w:tab/>
        <w:t>(EQYPRMSEC)</w:t>
      </w:r>
    </w:p>
    <w:p w14:paraId="270749E5" w14:textId="1FD20809" w:rsidR="00644B60" w:rsidRPr="008B4BC4" w:rsidRDefault="00644B60" w:rsidP="00A97BBA"/>
    <w:p w14:paraId="578AF92A" w14:textId="50F5AF66" w:rsidR="00644B60" w:rsidRPr="008B4BC4" w:rsidRDefault="008D27C4" w:rsidP="00A97BBA">
      <w:proofErr w:type="gramStart"/>
      <w:r w:rsidRPr="008B4BC4">
        <w:rPr>
          <w:rFonts w:hint="eastAsia"/>
        </w:rPr>
        <w:t>I</w:t>
      </w:r>
      <w:r w:rsidRPr="008B4BC4">
        <w:t>n order to</w:t>
      </w:r>
      <w:proofErr w:type="gramEnd"/>
      <w:r w:rsidRPr="008B4BC4">
        <w:t xml:space="preserve"> prevent protected </w:t>
      </w:r>
      <w:r w:rsidR="00CC4BB0" w:rsidRPr="008B4BC4">
        <w:t>areas</w:t>
      </w:r>
      <w:r w:rsidRPr="008B4BC4">
        <w:t xml:space="preserve"> from being converted to other land uses, the </w:t>
      </w:r>
      <w:r w:rsidR="002B747A" w:rsidRPr="008B4BC4">
        <w:t xml:space="preserve">condition is imposed that the </w:t>
      </w:r>
      <w:r w:rsidR="007A66C5" w:rsidRPr="008B4BC4">
        <w:t>fraction</w:t>
      </w:r>
      <w:r w:rsidRPr="008B4BC4">
        <w:t xml:space="preserve"> of forest and </w:t>
      </w:r>
      <w:r w:rsidR="007A66C5" w:rsidRPr="008B4BC4">
        <w:t>grassland area must</w:t>
      </w:r>
      <w:r w:rsidRPr="008B4BC4">
        <w:t xml:space="preserve"> not </w:t>
      </w:r>
      <w:r w:rsidR="001D2016" w:rsidRPr="008B4BC4">
        <w:t>be lower than</w:t>
      </w:r>
      <w:r w:rsidRPr="008B4BC4">
        <w:t xml:space="preserve"> the </w:t>
      </w:r>
      <w:r w:rsidR="007A66C5" w:rsidRPr="008B4BC4">
        <w:t xml:space="preserve">fraction </w:t>
      </w:r>
      <w:r w:rsidR="00CC4BB0" w:rsidRPr="008B4BC4">
        <w:t xml:space="preserve">of </w:t>
      </w:r>
      <w:r w:rsidRPr="008B4BC4">
        <w:t xml:space="preserve">protected </w:t>
      </w:r>
      <w:r w:rsidR="00CC4BB0" w:rsidRPr="008B4BC4">
        <w:t>area.</w:t>
      </w:r>
    </w:p>
    <w:p w14:paraId="4B6775E7" w14:textId="5B22EE1E" w:rsidR="008D27C4" w:rsidRPr="008B4BC4" w:rsidRDefault="008D27C4" w:rsidP="00A97BBA"/>
    <w:p w14:paraId="6DA05AB8" w14:textId="77777777" w:rsidR="008D27C4" w:rsidRPr="008B4BC4" w:rsidRDefault="00AA03AB" w:rsidP="008D27C4">
      <w:r w:rsidRPr="008B4BC4">
        <w:rPr>
          <w:noProof/>
          <w:position w:val="-14"/>
        </w:rPr>
        <w:object w:dxaOrig="1780" w:dyaOrig="440" w14:anchorId="4316397B">
          <v:shape id="_x0000_i1037" type="#_x0000_t75" alt="" style="width:113.95pt;height:27.55pt;mso-width-percent:0;mso-height-percent:0;mso-width-percent:0;mso-height-percent:0" o:ole="">
            <v:imagedata r:id="rId32" o:title=""/>
          </v:shape>
          <o:OLEObject Type="Embed" ProgID="Equation.DSMT4" ShapeID="_x0000_i1037" DrawAspect="Content" ObjectID="_1677478759" r:id="rId33"/>
        </w:object>
      </w:r>
      <w:r w:rsidR="008D27C4" w:rsidRPr="008B4BC4">
        <w:rPr>
          <w:rFonts w:hint="eastAsia"/>
        </w:rPr>
        <w:tab/>
      </w:r>
      <w:r w:rsidR="008D27C4" w:rsidRPr="008B4BC4">
        <w:rPr>
          <w:rFonts w:hint="eastAsia"/>
        </w:rPr>
        <w:tab/>
      </w:r>
      <w:r w:rsidR="008D27C4" w:rsidRPr="008B4BC4">
        <w:rPr>
          <w:rFonts w:hint="eastAsia"/>
        </w:rPr>
        <w:tab/>
        <w:t>(EQYPROTECT(G))</w:t>
      </w:r>
    </w:p>
    <w:p w14:paraId="6615CE83" w14:textId="757928A4" w:rsidR="008D27C4" w:rsidRPr="008B4BC4" w:rsidRDefault="008D27C4" w:rsidP="00A97BBA"/>
    <w:p w14:paraId="44191DE1" w14:textId="24CF2C67" w:rsidR="008D27C4" w:rsidRPr="008B4BC4" w:rsidRDefault="008D27C4" w:rsidP="00A97BBA">
      <w:proofErr w:type="spellStart"/>
      <w:r w:rsidRPr="008B4BC4">
        <w:rPr>
          <w:rFonts w:hint="eastAsia"/>
          <w:i/>
          <w:iCs/>
        </w:rPr>
        <w:t>Y</w:t>
      </w:r>
      <w:r w:rsidRPr="008B4BC4">
        <w:rPr>
          <w:i/>
          <w:iCs/>
        </w:rPr>
        <w:t>protect</w:t>
      </w:r>
      <w:r w:rsidRPr="008B4BC4">
        <w:rPr>
          <w:vertAlign w:val="subscript"/>
        </w:rPr>
        <w:t>g</w:t>
      </w:r>
      <w:proofErr w:type="spellEnd"/>
      <w:r w:rsidRPr="008B4BC4">
        <w:t xml:space="preserve">: </w:t>
      </w:r>
      <w:r w:rsidR="007A66C5" w:rsidRPr="008B4BC4">
        <w:t>Fraction</w:t>
      </w:r>
      <w:r w:rsidR="00CC4BB0" w:rsidRPr="008B4BC4">
        <w:t xml:space="preserve"> of p</w:t>
      </w:r>
      <w:r w:rsidRPr="008B4BC4">
        <w:t>rotected area</w:t>
      </w:r>
    </w:p>
    <w:p w14:paraId="64131C78" w14:textId="4C3804BB" w:rsidR="008D27C4" w:rsidRPr="008B4BC4" w:rsidRDefault="008D27C4" w:rsidP="00A97BBA"/>
    <w:p w14:paraId="254826FB" w14:textId="77777777" w:rsidR="008D27C4" w:rsidRPr="008B4BC4" w:rsidRDefault="00AA03AB" w:rsidP="008D27C4">
      <w:r w:rsidRPr="008B4BC4">
        <w:rPr>
          <w:noProof/>
          <w:position w:val="-14"/>
        </w:rPr>
        <w:object w:dxaOrig="5100" w:dyaOrig="440" w14:anchorId="05C6B118">
          <v:shape id="_x0000_i1038" type="#_x0000_t75" alt="" style="width:252.95pt;height:20.65pt;mso-width-percent:0;mso-height-percent:0;mso-width-percent:0;mso-height-percent:0" o:ole="">
            <v:imagedata r:id="rId34" o:title=""/>
          </v:shape>
          <o:OLEObject Type="Embed" ProgID="Equation.DSMT4" ShapeID="_x0000_i1038" DrawAspect="Content" ObjectID="_1677478760" r:id="rId35"/>
        </w:object>
      </w:r>
      <w:r w:rsidR="008D27C4" w:rsidRPr="008B4BC4">
        <w:tab/>
      </w:r>
      <w:r w:rsidR="008D27C4" w:rsidRPr="008B4BC4">
        <w:tab/>
        <w:t>(EQYAFR)</w:t>
      </w:r>
    </w:p>
    <w:p w14:paraId="1C1A4B4F" w14:textId="15525B64" w:rsidR="008D27C4" w:rsidRPr="008B4BC4" w:rsidRDefault="008D27C4" w:rsidP="00A97BBA"/>
    <w:p w14:paraId="1388D4FC" w14:textId="4DC87F14" w:rsidR="008D27C4" w:rsidRPr="008B4BC4" w:rsidRDefault="008D27C4" w:rsidP="00A97BBA">
      <w:r w:rsidRPr="008B4BC4">
        <w:rPr>
          <w:rFonts w:hint="eastAsia"/>
        </w:rPr>
        <w:t>B</w:t>
      </w:r>
      <w:r w:rsidRPr="008B4BC4">
        <w:t xml:space="preserve">elow </w:t>
      </w:r>
      <w:r w:rsidRPr="008B4BC4">
        <w:rPr>
          <w:i/>
          <w:iCs/>
        </w:rPr>
        <w:t>Y</w:t>
      </w:r>
      <w:r w:rsidRPr="008B4BC4">
        <w:rPr>
          <w:vertAlign w:val="subscript"/>
        </w:rPr>
        <w:t>’</w:t>
      </w:r>
      <w:proofErr w:type="spellStart"/>
      <w:r w:rsidRPr="008B4BC4">
        <w:rPr>
          <w:i/>
          <w:iCs/>
          <w:vertAlign w:val="subscript"/>
        </w:rPr>
        <w:t>prm</w:t>
      </w:r>
      <w:r w:rsidRPr="008B4BC4">
        <w:rPr>
          <w:vertAlign w:val="subscript"/>
        </w:rPr>
        <w:t>sec</w:t>
      </w:r>
      <w:proofErr w:type="spellEnd"/>
      <w:proofErr w:type="gramStart"/>
      <w:r w:rsidRPr="008B4BC4">
        <w:rPr>
          <w:vertAlign w:val="subscript"/>
        </w:rPr>
        <w:t>’</w:t>
      </w:r>
      <w:r w:rsidRPr="008B4BC4">
        <w:t>,</w:t>
      </w:r>
      <w:r w:rsidRPr="008B4BC4">
        <w:rPr>
          <w:i/>
          <w:iCs/>
          <w:vertAlign w:val="subscript"/>
        </w:rPr>
        <w:t>g</w:t>
      </w:r>
      <w:proofErr w:type="gramEnd"/>
      <w:r w:rsidRPr="008B4BC4">
        <w:t xml:space="preserve"> is categorized as pasture, forest</w:t>
      </w:r>
      <w:r w:rsidR="001D2016" w:rsidRPr="008B4BC4">
        <w:t>,</w:t>
      </w:r>
      <w:r w:rsidRPr="008B4BC4">
        <w:t xml:space="preserve"> and grassland.</w:t>
      </w:r>
    </w:p>
    <w:p w14:paraId="61EE515D" w14:textId="0EB44311" w:rsidR="008D27C4" w:rsidRPr="008B4BC4" w:rsidRDefault="008D27C4" w:rsidP="00A97BBA"/>
    <w:p w14:paraId="347D9454" w14:textId="6812DEE2" w:rsidR="008D27C4" w:rsidRPr="008B4BC4" w:rsidRDefault="008D27C4" w:rsidP="00A97BBA">
      <w:pPr>
        <w:rPr>
          <w:u w:val="single"/>
        </w:rPr>
      </w:pPr>
      <w:r w:rsidRPr="008B4BC4">
        <w:rPr>
          <w:rFonts w:hint="eastAsia"/>
          <w:u w:val="single"/>
        </w:rPr>
        <w:t>P</w:t>
      </w:r>
      <w:r w:rsidRPr="008B4BC4">
        <w:rPr>
          <w:u w:val="single"/>
        </w:rPr>
        <w:t>asture</w:t>
      </w:r>
    </w:p>
    <w:p w14:paraId="36FD6E6D" w14:textId="500C03B1" w:rsidR="008D27C4" w:rsidRPr="008B4BC4" w:rsidRDefault="008D27C4" w:rsidP="00A97BBA">
      <w:r w:rsidRPr="008B4BC4">
        <w:rPr>
          <w:rFonts w:hint="eastAsia"/>
        </w:rPr>
        <w:t>A</w:t>
      </w:r>
      <w:r w:rsidRPr="008B4BC4">
        <w:t xml:space="preserve">s there is not sufficient information </w:t>
      </w:r>
      <w:r w:rsidR="001D2016" w:rsidRPr="008B4BC4">
        <w:t>regarding the mechanism for</w:t>
      </w:r>
      <w:r w:rsidRPr="008B4BC4">
        <w:t xml:space="preserve"> determin</w:t>
      </w:r>
      <w:r w:rsidR="001D2016" w:rsidRPr="008B4BC4">
        <w:t>ing</w:t>
      </w:r>
      <w:r w:rsidRPr="008B4BC4">
        <w:t xml:space="preserve"> the distribution of pasture,</w:t>
      </w:r>
      <w:r w:rsidR="00123999" w:rsidRPr="008B4BC4">
        <w:t xml:space="preserve"> </w:t>
      </w:r>
      <w:r w:rsidR="007A66C5" w:rsidRPr="008B4BC4">
        <w:t>the model</w:t>
      </w:r>
      <w:r w:rsidR="00123999" w:rsidRPr="008B4BC4">
        <w:t xml:space="preserve"> simply assign</w:t>
      </w:r>
      <w:r w:rsidR="00C545FB" w:rsidRPr="008B4BC4">
        <w:t>s</w:t>
      </w:r>
      <w:r w:rsidR="00123999" w:rsidRPr="008B4BC4">
        <w:t xml:space="preserve"> increases and decrease</w:t>
      </w:r>
      <w:r w:rsidR="00DA21F4" w:rsidRPr="008B4BC4">
        <w:t>s</w:t>
      </w:r>
      <w:r w:rsidR="00123999" w:rsidRPr="008B4BC4">
        <w:t xml:space="preserve"> to the reference use distribution for the base year</w:t>
      </w:r>
      <w:r w:rsidR="007A66C5" w:rsidRPr="008B4BC4">
        <w:t xml:space="preserve"> </w:t>
      </w:r>
      <w:proofErr w:type="gramStart"/>
      <w:r w:rsidR="007A66C5" w:rsidRPr="008B4BC4">
        <w:t>so as to</w:t>
      </w:r>
      <w:proofErr w:type="gramEnd"/>
      <w:r w:rsidR="007A66C5" w:rsidRPr="008B4BC4">
        <w:t xml:space="preserve"> meet demand</w:t>
      </w:r>
      <w:r w:rsidR="00123999" w:rsidRPr="008B4BC4">
        <w:t>.</w:t>
      </w:r>
    </w:p>
    <w:p w14:paraId="4E136C22" w14:textId="5A28457E" w:rsidR="00123999" w:rsidRPr="008B4BC4" w:rsidRDefault="00123999" w:rsidP="00A97BBA"/>
    <w:p w14:paraId="0E89D96A" w14:textId="77777777" w:rsidR="00123999" w:rsidRPr="008B4BC4" w:rsidRDefault="00AA03AB" w:rsidP="00123999">
      <w:r w:rsidRPr="008B4BC4">
        <w:rPr>
          <w:noProof/>
          <w:position w:val="-50"/>
        </w:rPr>
        <w:object w:dxaOrig="2020" w:dyaOrig="859" w14:anchorId="7A083227">
          <v:shape id="_x0000_i1039" type="#_x0000_t75" alt="" style="width:102.05pt;height:44.45pt;mso-width-percent:0;mso-height-percent:0;mso-width-percent:0;mso-height-percent:0" o:ole="">
            <v:imagedata r:id="rId36" o:title=""/>
          </v:shape>
          <o:OLEObject Type="Embed" ProgID="Equation.DSMT4" ShapeID="_x0000_i1039" DrawAspect="Content" ObjectID="_1677478761" r:id="rId37"/>
        </w:object>
      </w:r>
      <w:r w:rsidR="00123999" w:rsidRPr="008B4BC4">
        <w:rPr>
          <w:rFonts w:hint="eastAsia"/>
        </w:rPr>
        <w:tab/>
      </w:r>
      <w:r w:rsidR="00123999" w:rsidRPr="008B4BC4">
        <w:rPr>
          <w:rFonts w:hint="eastAsia"/>
        </w:rPr>
        <w:tab/>
      </w:r>
      <w:r w:rsidR="00123999" w:rsidRPr="008B4BC4">
        <w:rPr>
          <w:rFonts w:hint="eastAsia"/>
        </w:rPr>
        <w:tab/>
      </w:r>
      <w:r w:rsidR="00123999" w:rsidRPr="008B4BC4">
        <w:rPr>
          <w:rFonts w:hint="eastAsia"/>
        </w:rPr>
        <w:tab/>
      </w:r>
    </w:p>
    <w:p w14:paraId="59667193" w14:textId="77777777" w:rsidR="00123999" w:rsidRPr="008B4BC4" w:rsidRDefault="00AA03AB" w:rsidP="00123999">
      <w:r w:rsidRPr="008B4BC4">
        <w:rPr>
          <w:noProof/>
          <w:position w:val="-30"/>
        </w:rPr>
        <w:object w:dxaOrig="5319" w:dyaOrig="700" w14:anchorId="044F3F63">
          <v:shape id="_x0000_i1040" type="#_x0000_t75" alt="" style="width:266.7pt;height:35.05pt;mso-width-percent:0;mso-height-percent:0;mso-width-percent:0;mso-height-percent:0" o:ole="">
            <v:imagedata r:id="rId38" o:title=""/>
          </v:shape>
          <o:OLEObject Type="Embed" ProgID="Equation.DSMT4" ShapeID="_x0000_i1040" DrawAspect="Content" ObjectID="_1677478762" r:id="rId39"/>
        </w:object>
      </w:r>
    </w:p>
    <w:p w14:paraId="55FED740" w14:textId="2C94A258" w:rsidR="00123999" w:rsidRPr="008B4BC4" w:rsidRDefault="00123999" w:rsidP="00A97BBA"/>
    <w:p w14:paraId="5D24D99E" w14:textId="423F5582" w:rsidR="00123999" w:rsidRPr="008B4BC4" w:rsidRDefault="00A430C0" w:rsidP="00A97BBA">
      <w:r w:rsidRPr="008B4BC4">
        <w:rPr>
          <w:rFonts w:hint="eastAsia"/>
        </w:rPr>
        <w:t>F</w:t>
      </w:r>
      <w:r w:rsidRPr="008B4BC4">
        <w:t xml:space="preserve">irst, changes are applied uniformly to </w:t>
      </w:r>
      <w:r w:rsidR="006B1DBB" w:rsidRPr="008B4BC4">
        <w:t>grid cell</w:t>
      </w:r>
      <w:r w:rsidRPr="008B4BC4">
        <w:t>s that have pastures in the b</w:t>
      </w:r>
      <w:r w:rsidR="002F2186" w:rsidRPr="008B4BC4">
        <w:t>a</w:t>
      </w:r>
      <w:r w:rsidRPr="008B4BC4">
        <w:t xml:space="preserve">se year. </w:t>
      </w:r>
      <w:r w:rsidR="007A66C5" w:rsidRPr="008B4BC4">
        <w:t>T</w:t>
      </w:r>
      <w:r w:rsidR="002F2186" w:rsidRPr="008B4BC4">
        <w:t xml:space="preserve">he </w:t>
      </w:r>
      <w:r w:rsidR="00DA21F4" w:rsidRPr="008B4BC4">
        <w:t xml:space="preserve">following </w:t>
      </w:r>
      <w:r w:rsidR="002F2186" w:rsidRPr="008B4BC4">
        <w:t xml:space="preserve">4 equations </w:t>
      </w:r>
      <w:r w:rsidR="007A66C5" w:rsidRPr="008B4BC4">
        <w:t xml:space="preserve">comprising </w:t>
      </w:r>
      <w:r w:rsidR="002F2186" w:rsidRPr="008B4BC4">
        <w:t>Loop 1</w:t>
      </w:r>
      <w:r w:rsidR="00DA21F4" w:rsidRPr="008B4BC4">
        <w:t xml:space="preserve"> </w:t>
      </w:r>
      <w:r w:rsidR="007A66C5" w:rsidRPr="008B4BC4">
        <w:t xml:space="preserve">are repeated </w:t>
      </w:r>
      <w:r w:rsidR="002F2186" w:rsidRPr="008B4BC4">
        <w:t xml:space="preserve">until </w:t>
      </w:r>
      <w:r w:rsidR="00AA03AB" w:rsidRPr="008B4BC4">
        <w:rPr>
          <w:noProof/>
          <w:position w:val="-10"/>
        </w:rPr>
        <w:object w:dxaOrig="1100" w:dyaOrig="279" w14:anchorId="05DE05B8">
          <v:shape id="_x0000_i1041" type="#_x0000_t75" alt="" style="width:55.7pt;height:14.4pt;mso-width-percent:0;mso-height-percent:0;mso-width-percent:0;mso-height-percent:0" o:ole="">
            <v:imagedata r:id="rId40" o:title=""/>
          </v:shape>
          <o:OLEObject Type="Embed" ProgID="Equation.DSMT4" ShapeID="_x0000_i1041" DrawAspect="Content" ObjectID="_1677478763" r:id="rId41"/>
        </w:object>
      </w:r>
      <w:r w:rsidR="002F2186" w:rsidRPr="008B4BC4">
        <w:t xml:space="preserve">or </w:t>
      </w:r>
      <w:r w:rsidR="00AA03AB" w:rsidRPr="008B4BC4">
        <w:rPr>
          <w:noProof/>
          <w:position w:val="-10"/>
        </w:rPr>
        <w:object w:dxaOrig="1300" w:dyaOrig="300" w14:anchorId="6F91DD1A">
          <v:shape id="_x0000_i1042" type="#_x0000_t75" alt="" style="width:65.1pt;height:15.65pt;mso-width-percent:0;mso-height-percent:0;mso-width-percent:0;mso-height-percent:0" o:ole="">
            <v:imagedata r:id="rId42" o:title=""/>
          </v:shape>
          <o:OLEObject Type="Embed" ProgID="Equation.DSMT4" ShapeID="_x0000_i1042" DrawAspect="Content" ObjectID="_1677478764" r:id="rId43"/>
        </w:object>
      </w:r>
      <w:r w:rsidR="002F2186" w:rsidRPr="008B4BC4">
        <w:t xml:space="preserve">. </w:t>
      </w:r>
      <w:r w:rsidR="007A66C5" w:rsidRPr="008B4BC4">
        <w:t>T</w:t>
      </w:r>
      <w:r w:rsidR="002F2186" w:rsidRPr="008B4BC4">
        <w:t>he former</w:t>
      </w:r>
      <w:r w:rsidR="00794FA8" w:rsidRPr="008B4BC4">
        <w:t xml:space="preserve"> condition </w:t>
      </w:r>
      <w:r w:rsidR="007A66C5" w:rsidRPr="008B4BC4">
        <w:t>indicates that</w:t>
      </w:r>
      <w:r w:rsidR="002F2186" w:rsidRPr="008B4BC4">
        <w:t xml:space="preserve"> all pasture demand</w:t>
      </w:r>
      <w:r w:rsidR="00DA21F4" w:rsidRPr="008B4BC4">
        <w:t xml:space="preserve"> </w:t>
      </w:r>
      <w:r w:rsidR="002F2186" w:rsidRPr="008B4BC4">
        <w:t xml:space="preserve">area has been allocated while the latter </w:t>
      </w:r>
      <w:r w:rsidR="007A66C5" w:rsidRPr="008B4BC4">
        <w:t xml:space="preserve">condition indicates </w:t>
      </w:r>
      <w:r w:rsidR="002F2186" w:rsidRPr="008B4BC4">
        <w:t xml:space="preserve">that there </w:t>
      </w:r>
      <w:r w:rsidR="007A66C5" w:rsidRPr="008B4BC4">
        <w:t>is</w:t>
      </w:r>
      <w:r w:rsidR="002F2186" w:rsidRPr="008B4BC4">
        <w:t xml:space="preserve"> no surplus land </w:t>
      </w:r>
      <w:r w:rsidR="00AA03AB" w:rsidRPr="008B4BC4">
        <w:rPr>
          <w:noProof/>
          <w:position w:val="-14"/>
        </w:rPr>
        <w:object w:dxaOrig="780" w:dyaOrig="380" w14:anchorId="7E51AE68">
          <v:shape id="_x0000_i1043" type="#_x0000_t75" alt="" style="width:38.8pt;height:20.65pt;mso-width-percent:0;mso-height-percent:0;mso-width-percent:0;mso-height-percent:0" o:ole="">
            <v:imagedata r:id="rId44" o:title=""/>
          </v:shape>
          <o:OLEObject Type="Embed" ProgID="Equation.DSMT4" ShapeID="_x0000_i1043" DrawAspect="Content" ObjectID="_1677478765" r:id="rId45"/>
        </w:object>
      </w:r>
      <w:r w:rsidR="002F2186" w:rsidRPr="008B4BC4">
        <w:t xml:space="preserve"> in the </w:t>
      </w:r>
      <w:r w:rsidR="006B1DBB" w:rsidRPr="008B4BC4">
        <w:t>grid cell</w:t>
      </w:r>
      <w:r w:rsidR="002F2186" w:rsidRPr="008B4BC4">
        <w:t>s where pastures exist</w:t>
      </w:r>
      <w:r w:rsidR="00DA21F4" w:rsidRPr="008B4BC4">
        <w:t>ed</w:t>
      </w:r>
      <w:r w:rsidR="002F2186" w:rsidRPr="008B4BC4">
        <w:t xml:space="preserve"> in the base year.</w:t>
      </w:r>
    </w:p>
    <w:p w14:paraId="520A4FA3" w14:textId="621F0992" w:rsidR="002F2186" w:rsidRPr="008B4BC4" w:rsidRDefault="002F2186" w:rsidP="00A97BBA"/>
    <w:p w14:paraId="7985C61F" w14:textId="12C03E03" w:rsidR="002F2186" w:rsidRPr="008B4BC4" w:rsidRDefault="002F2186" w:rsidP="00A97BBA">
      <w:r w:rsidRPr="008B4BC4">
        <w:rPr>
          <w:rFonts w:hint="eastAsia"/>
        </w:rPr>
        <w:t>S</w:t>
      </w:r>
      <w:r w:rsidRPr="008B4BC4">
        <w:t xml:space="preserve">tep 1: Change in </w:t>
      </w:r>
      <w:proofErr w:type="gramStart"/>
      <w:r w:rsidRPr="008B4BC4">
        <w:t>pasture land</w:t>
      </w:r>
      <w:proofErr w:type="gramEnd"/>
      <w:r w:rsidRPr="008B4BC4">
        <w:t xml:space="preserve"> in the s</w:t>
      </w:r>
      <w:r w:rsidR="00DA7AEE" w:rsidRPr="008B4BC4">
        <w:t xml:space="preserve">elected </w:t>
      </w:r>
      <w:r w:rsidR="006B1DBB" w:rsidRPr="008B4BC4">
        <w:t>grid cell</w:t>
      </w:r>
      <w:r w:rsidR="00DA7AEE" w:rsidRPr="008B4BC4">
        <w:t>s</w:t>
      </w:r>
    </w:p>
    <w:p w14:paraId="2FE59977" w14:textId="77777777" w:rsidR="002F2186" w:rsidRPr="008B4BC4" w:rsidRDefault="00AA03AB" w:rsidP="002F2186">
      <w:r w:rsidRPr="008B4BC4">
        <w:rPr>
          <w:noProof/>
          <w:position w:val="-32"/>
        </w:rPr>
        <w:object w:dxaOrig="2720" w:dyaOrig="560" w14:anchorId="05E6B443">
          <v:shape id="_x0000_i1044" type="#_x0000_t75" alt="" style="width:134.6pt;height:27.55pt;mso-width-percent:0;mso-height-percent:0;mso-width-percent:0;mso-height-percent:0" o:ole="">
            <v:imagedata r:id="rId46" o:title=""/>
          </v:shape>
          <o:OLEObject Type="Embed" ProgID="Equation.DSMT4" ShapeID="_x0000_i1044" DrawAspect="Content" ObjectID="_1677478766" r:id="rId47"/>
        </w:object>
      </w:r>
      <w:r w:rsidR="002F2186" w:rsidRPr="008B4BC4">
        <w:rPr>
          <w:rFonts w:hint="eastAsia"/>
        </w:rPr>
        <w:tab/>
      </w:r>
      <w:r w:rsidR="002F2186" w:rsidRPr="008B4BC4">
        <w:rPr>
          <w:rFonts w:hint="eastAsia"/>
        </w:rPr>
        <w:tab/>
      </w:r>
      <w:r w:rsidR="002F2186" w:rsidRPr="008B4BC4">
        <w:rPr>
          <w:rFonts w:hint="eastAsia"/>
        </w:rPr>
        <w:tab/>
      </w:r>
      <w:r w:rsidR="002F2186" w:rsidRPr="008B4BC4">
        <w:rPr>
          <w:rFonts w:hint="eastAsia"/>
        </w:rPr>
        <w:tab/>
        <w:t>(Loop1-1)</w:t>
      </w:r>
    </w:p>
    <w:p w14:paraId="39388206" w14:textId="57F064D6" w:rsidR="002F2186" w:rsidRPr="008B4BC4" w:rsidRDefault="00AA03AB" w:rsidP="00A97BBA">
      <w:r w:rsidRPr="008B4BC4">
        <w:rPr>
          <w:noProof/>
          <w:position w:val="-10"/>
        </w:rPr>
        <w:object w:dxaOrig="1180" w:dyaOrig="300" w14:anchorId="5D548429">
          <v:shape id="_x0000_i1045" type="#_x0000_t75" alt="" style="width:58.85pt;height:15.65pt;mso-width-percent:0;mso-height-percent:0;mso-width-percent:0;mso-height-percent:0" o:ole="">
            <v:imagedata r:id="rId48" o:title=""/>
          </v:shape>
          <o:OLEObject Type="Embed" ProgID="Equation.DSMT4" ShapeID="_x0000_i1045" DrawAspect="Content" ObjectID="_1677478767" r:id="rId49"/>
        </w:object>
      </w:r>
      <w:r w:rsidR="00DA7AEE" w:rsidRPr="008B4BC4">
        <w:t xml:space="preserve">: </w:t>
      </w:r>
      <w:r w:rsidR="00794FA8" w:rsidRPr="008B4BC4">
        <w:t>Area of</w:t>
      </w:r>
      <w:r w:rsidR="00DA7AEE" w:rsidRPr="008B4BC4">
        <w:t xml:space="preserve"> </w:t>
      </w:r>
      <w:r w:rsidR="00794FA8" w:rsidRPr="008B4BC4">
        <w:t xml:space="preserve">added </w:t>
      </w:r>
      <w:proofErr w:type="gramStart"/>
      <w:r w:rsidR="00DA7AEE" w:rsidRPr="008B4BC4">
        <w:t>pasture land</w:t>
      </w:r>
      <w:proofErr w:type="gramEnd"/>
    </w:p>
    <w:p w14:paraId="09C31AF5" w14:textId="77777777" w:rsidR="002F2186" w:rsidRPr="008B4BC4" w:rsidRDefault="00AA03AB" w:rsidP="002F2186">
      <w:r w:rsidRPr="008B4BC4">
        <w:rPr>
          <w:noProof/>
          <w:position w:val="-34"/>
        </w:rPr>
        <w:object w:dxaOrig="3739" w:dyaOrig="600" w14:anchorId="5642F90F">
          <v:shape id="_x0000_i1046" type="#_x0000_t75" alt="" style="width:187.2pt;height:30.05pt;mso-width-percent:0;mso-height-percent:0;mso-width-percent:0;mso-height-percent:0" o:ole="">
            <v:imagedata r:id="rId50" o:title=""/>
          </v:shape>
          <o:OLEObject Type="Embed" ProgID="Equation.DSMT4" ShapeID="_x0000_i1046" DrawAspect="Content" ObjectID="_1677478768" r:id="rId51"/>
        </w:object>
      </w:r>
      <w:r w:rsidR="002F2186" w:rsidRPr="008B4BC4">
        <w:rPr>
          <w:rFonts w:hint="eastAsia"/>
        </w:rPr>
        <w:tab/>
      </w:r>
      <w:r w:rsidR="002F2186" w:rsidRPr="008B4BC4">
        <w:rPr>
          <w:rFonts w:hint="eastAsia"/>
        </w:rPr>
        <w:tab/>
      </w:r>
      <w:r w:rsidR="002F2186" w:rsidRPr="008B4BC4">
        <w:rPr>
          <w:rFonts w:hint="eastAsia"/>
        </w:rPr>
        <w:tab/>
        <w:t>(Loop1-2)</w:t>
      </w:r>
    </w:p>
    <w:p w14:paraId="704E1722" w14:textId="4B8065A2" w:rsidR="002F2186" w:rsidRPr="008B4BC4" w:rsidRDefault="00AA03AB" w:rsidP="00A97BBA">
      <w:r w:rsidRPr="008B4BC4">
        <w:rPr>
          <w:noProof/>
          <w:position w:val="-10"/>
        </w:rPr>
        <w:object w:dxaOrig="999" w:dyaOrig="300" w14:anchorId="24F85079">
          <v:shape id="_x0000_i1047" type="#_x0000_t75" alt="" style="width:51.35pt;height:15.65pt;mso-width-percent:0;mso-height-percent:0;mso-width-percent:0;mso-height-percent:0" o:ole="">
            <v:imagedata r:id="rId52" o:title=""/>
          </v:shape>
          <o:OLEObject Type="Embed" ProgID="Equation.DSMT4" ShapeID="_x0000_i1047" DrawAspect="Content" ObjectID="_1677478769" r:id="rId53"/>
        </w:object>
      </w:r>
      <w:r w:rsidR="00DA7AEE" w:rsidRPr="008B4BC4">
        <w:t xml:space="preserve">: Pasture area </w:t>
      </w:r>
      <w:r w:rsidR="00DA21F4" w:rsidRPr="008B4BC4">
        <w:t>of</w:t>
      </w:r>
      <w:r w:rsidR="00DA7AEE" w:rsidRPr="008B4BC4">
        <w:t xml:space="preserve"> </w:t>
      </w:r>
      <w:r w:rsidR="006B1DBB" w:rsidRPr="008B4BC4">
        <w:t>grid cell</w:t>
      </w:r>
      <w:r w:rsidR="00DA7AEE" w:rsidRPr="008B4BC4">
        <w:t xml:space="preserve">s </w:t>
      </w:r>
      <w:r w:rsidR="007A66C5" w:rsidRPr="008B4BC4">
        <w:t xml:space="preserve">that contain </w:t>
      </w:r>
      <w:proofErr w:type="gramStart"/>
      <w:r w:rsidR="00DA7AEE" w:rsidRPr="008B4BC4">
        <w:t>pasture</w:t>
      </w:r>
      <w:r w:rsidR="00794FA8" w:rsidRPr="008B4BC4">
        <w:t xml:space="preserve"> land</w:t>
      </w:r>
      <w:proofErr w:type="gramEnd"/>
      <w:r w:rsidR="00DA21F4" w:rsidRPr="008B4BC4">
        <w:t xml:space="preserve"> and</w:t>
      </w:r>
      <w:r w:rsidR="00DA7AEE" w:rsidRPr="008B4BC4">
        <w:t xml:space="preserve"> that have surplus land</w:t>
      </w:r>
    </w:p>
    <w:p w14:paraId="399C2980" w14:textId="77777777" w:rsidR="00DA21F4" w:rsidRPr="008B4BC4" w:rsidRDefault="00DA21F4" w:rsidP="00A97BBA"/>
    <w:p w14:paraId="7101E16D" w14:textId="77777777" w:rsidR="002F2186" w:rsidRPr="008B4BC4" w:rsidRDefault="00AA03AB" w:rsidP="002F2186">
      <w:r w:rsidRPr="008B4BC4">
        <w:rPr>
          <w:noProof/>
          <w:position w:val="-26"/>
        </w:rPr>
        <w:object w:dxaOrig="1680" w:dyaOrig="600" w14:anchorId="649B35CE">
          <v:shape id="_x0000_i1048" type="#_x0000_t75" alt="" style="width:84.5pt;height:30.05pt;mso-width-percent:0;mso-height-percent:0;mso-width-percent:0;mso-height-percent:0" o:ole="">
            <v:imagedata r:id="rId54" o:title=""/>
          </v:shape>
          <o:OLEObject Type="Embed" ProgID="Equation.DSMT4" ShapeID="_x0000_i1048" DrawAspect="Content" ObjectID="_1677478770" r:id="rId55"/>
        </w:object>
      </w:r>
      <w:r w:rsidR="002F2186" w:rsidRPr="008B4BC4">
        <w:rPr>
          <w:rFonts w:hint="eastAsia"/>
        </w:rPr>
        <w:tab/>
      </w:r>
      <w:r w:rsidR="002F2186" w:rsidRPr="008B4BC4">
        <w:rPr>
          <w:rFonts w:hint="eastAsia"/>
        </w:rPr>
        <w:tab/>
      </w:r>
      <w:r w:rsidR="002F2186" w:rsidRPr="008B4BC4">
        <w:rPr>
          <w:rFonts w:hint="eastAsia"/>
        </w:rPr>
        <w:tab/>
      </w:r>
      <w:r w:rsidR="002F2186" w:rsidRPr="008B4BC4">
        <w:rPr>
          <w:rFonts w:hint="eastAsia"/>
        </w:rPr>
        <w:tab/>
      </w:r>
      <w:r w:rsidR="002F2186" w:rsidRPr="008B4BC4">
        <w:rPr>
          <w:rFonts w:hint="eastAsia"/>
        </w:rPr>
        <w:tab/>
        <w:t>(Loop1-3)</w:t>
      </w:r>
    </w:p>
    <w:p w14:paraId="1B7EF822" w14:textId="47E0E962" w:rsidR="002F2186" w:rsidRPr="008B4BC4" w:rsidRDefault="002F2186" w:rsidP="00A97BBA"/>
    <w:p w14:paraId="1A664034" w14:textId="62DF1E4E" w:rsidR="002F2186" w:rsidRPr="008B4BC4" w:rsidRDefault="00AA03AB" w:rsidP="00A97BBA">
      <w:r w:rsidRPr="008B4BC4">
        <w:rPr>
          <w:noProof/>
          <w:position w:val="-32"/>
        </w:rPr>
        <w:object w:dxaOrig="7160" w:dyaOrig="740" w14:anchorId="777A1C13">
          <v:shape id="_x0000_i1049" type="#_x0000_t75" alt="" style="width:392.55pt;height:40.05pt;mso-width-percent:0;mso-height-percent:0;mso-width-percent:0;mso-height-percent:0" o:ole="">
            <v:imagedata r:id="rId56" o:title=""/>
          </v:shape>
          <o:OLEObject Type="Embed" ProgID="Equation.DSMT4" ShapeID="_x0000_i1049" DrawAspect="Content" ObjectID="_1677478771" r:id="rId57"/>
        </w:object>
      </w:r>
      <w:r w:rsidR="002F2186" w:rsidRPr="008B4BC4">
        <w:rPr>
          <w:rFonts w:hint="eastAsia"/>
        </w:rPr>
        <w:tab/>
      </w:r>
      <w:r w:rsidR="002F2186" w:rsidRPr="008B4BC4">
        <w:rPr>
          <w:rFonts w:hint="eastAsia"/>
        </w:rPr>
        <w:tab/>
        <w:t>(Loop1-4)</w:t>
      </w:r>
    </w:p>
    <w:p w14:paraId="7BDD65E3" w14:textId="737DEB5D" w:rsidR="00DA7AEE" w:rsidRPr="008B4BC4" w:rsidRDefault="00DA7AEE" w:rsidP="00A97BBA">
      <w:r w:rsidRPr="008B4BC4">
        <w:rPr>
          <w:rFonts w:hint="eastAsia"/>
        </w:rPr>
        <w:t>I</w:t>
      </w:r>
      <w:r w:rsidRPr="008B4BC4">
        <w:t xml:space="preserve">f </w:t>
      </w:r>
      <w:r w:rsidR="00AA03AB" w:rsidRPr="008B4BC4">
        <w:rPr>
          <w:noProof/>
          <w:position w:val="-10"/>
        </w:rPr>
        <w:object w:dxaOrig="1100" w:dyaOrig="279" w14:anchorId="35278B7B">
          <v:shape id="_x0000_i1050" type="#_x0000_t75" alt="" style="width:55.7pt;height:14.4pt;mso-width-percent:0;mso-height-percent:0;mso-width-percent:0;mso-height-percent:0" o:ole="">
            <v:imagedata r:id="rId58" o:title=""/>
          </v:shape>
          <o:OLEObject Type="Embed" ProgID="Equation.DSMT4" ShapeID="_x0000_i1050" DrawAspect="Content" ObjectID="_1677478772" r:id="rId59"/>
        </w:object>
      </w:r>
      <w:r w:rsidRPr="008B4BC4">
        <w:t xml:space="preserve"> then move on to Step 2.</w:t>
      </w:r>
    </w:p>
    <w:p w14:paraId="40BB32E4" w14:textId="5A2E9CB7" w:rsidR="00DA7AEE" w:rsidRPr="008B4BC4" w:rsidRDefault="00794FA8" w:rsidP="00A97BBA">
      <w:r w:rsidRPr="008B4BC4">
        <w:t xml:space="preserve">Select </w:t>
      </w:r>
      <w:r w:rsidR="006B1DBB" w:rsidRPr="008B4BC4">
        <w:t>grid cell</w:t>
      </w:r>
      <w:r w:rsidR="00DA7AEE" w:rsidRPr="008B4BC4">
        <w:t>s</w:t>
      </w:r>
      <w:r w:rsidRPr="008B4BC4">
        <w:t xml:space="preserve"> as targets for expansion</w:t>
      </w:r>
      <w:r w:rsidR="00DA7AEE" w:rsidRPr="008B4BC4">
        <w:t xml:space="preserve"> that do not have </w:t>
      </w:r>
      <w:proofErr w:type="gramStart"/>
      <w:r w:rsidR="00DA7AEE" w:rsidRPr="008B4BC4">
        <w:t>pasture land</w:t>
      </w:r>
      <w:proofErr w:type="gramEnd"/>
      <w:r w:rsidR="00DA7AEE" w:rsidRPr="008B4BC4">
        <w:t xml:space="preserve"> in the base year but are adjacent to </w:t>
      </w:r>
      <w:r w:rsidR="006B1DBB" w:rsidRPr="008B4BC4">
        <w:t>grid cell</w:t>
      </w:r>
      <w:r w:rsidR="00755986" w:rsidRPr="008B4BC4">
        <w:t xml:space="preserve">s that have pasture in the base year and </w:t>
      </w:r>
      <w:r w:rsidRPr="008B4BC4">
        <w:t xml:space="preserve">that </w:t>
      </w:r>
      <w:r w:rsidR="00755986" w:rsidRPr="008B4BC4">
        <w:t>have carbon stock</w:t>
      </w:r>
      <w:r w:rsidRPr="008B4BC4">
        <w:t>.</w:t>
      </w:r>
    </w:p>
    <w:p w14:paraId="00AAF214" w14:textId="3915982C" w:rsidR="00755986" w:rsidRPr="008B4BC4" w:rsidRDefault="00755986" w:rsidP="00A97BBA"/>
    <w:p w14:paraId="24F71DCD" w14:textId="493F007B" w:rsidR="00755986" w:rsidRPr="008B4BC4" w:rsidRDefault="00755986" w:rsidP="00A97BBA">
      <w:r w:rsidRPr="008B4BC4">
        <w:rPr>
          <w:rFonts w:hint="eastAsia"/>
        </w:rPr>
        <w:t>S</w:t>
      </w:r>
      <w:r w:rsidRPr="008B4BC4">
        <w:t xml:space="preserve">tep 2: Expansion of </w:t>
      </w:r>
      <w:proofErr w:type="gramStart"/>
      <w:r w:rsidRPr="008B4BC4">
        <w:t>pasture land</w:t>
      </w:r>
      <w:proofErr w:type="gramEnd"/>
      <w:r w:rsidRPr="008B4BC4">
        <w:t xml:space="preserve"> to adjacent </w:t>
      </w:r>
      <w:r w:rsidR="006B1DBB" w:rsidRPr="008B4BC4">
        <w:t>grid cell</w:t>
      </w:r>
      <w:r w:rsidRPr="008B4BC4">
        <w:t>s</w:t>
      </w:r>
    </w:p>
    <w:p w14:paraId="0DE4A331" w14:textId="77777777" w:rsidR="00755986" w:rsidRPr="008B4BC4" w:rsidRDefault="00AA03AB" w:rsidP="00755986">
      <w:r w:rsidRPr="008B4BC4">
        <w:rPr>
          <w:noProof/>
          <w:position w:val="-32"/>
        </w:rPr>
        <w:object w:dxaOrig="2720" w:dyaOrig="560" w14:anchorId="0E7F713A">
          <v:shape id="_x0000_i1051" type="#_x0000_t75" alt="" style="width:134.6pt;height:27.55pt;mso-width-percent:0;mso-height-percent:0;mso-width-percent:0;mso-height-percent:0" o:ole="">
            <v:imagedata r:id="rId46" o:title=""/>
          </v:shape>
          <o:OLEObject Type="Embed" ProgID="Equation.DSMT4" ShapeID="_x0000_i1051" DrawAspect="Content" ObjectID="_1677478773" r:id="rId60"/>
        </w:object>
      </w:r>
      <w:r w:rsidR="00755986" w:rsidRPr="008B4BC4">
        <w:rPr>
          <w:rFonts w:hint="eastAsia"/>
        </w:rPr>
        <w:tab/>
      </w:r>
      <w:r w:rsidR="00755986" w:rsidRPr="008B4BC4">
        <w:rPr>
          <w:rFonts w:hint="eastAsia"/>
        </w:rPr>
        <w:tab/>
      </w:r>
      <w:r w:rsidR="00755986" w:rsidRPr="008B4BC4">
        <w:rPr>
          <w:rFonts w:hint="eastAsia"/>
        </w:rPr>
        <w:tab/>
      </w:r>
      <w:r w:rsidR="00755986" w:rsidRPr="008B4BC4">
        <w:rPr>
          <w:rFonts w:hint="eastAsia"/>
        </w:rPr>
        <w:tab/>
        <w:t>(Loop2-1)</w:t>
      </w:r>
    </w:p>
    <w:p w14:paraId="1755571C" w14:textId="77777777" w:rsidR="00755986" w:rsidRPr="008B4BC4" w:rsidRDefault="00AA03AB" w:rsidP="00755986">
      <w:r w:rsidRPr="008B4BC4">
        <w:rPr>
          <w:noProof/>
          <w:position w:val="-34"/>
        </w:rPr>
        <w:object w:dxaOrig="5300" w:dyaOrig="580" w14:anchorId="1C2C345B">
          <v:shape id="_x0000_i1052" type="#_x0000_t75" alt="" style="width:266.1pt;height:27.55pt;mso-width-percent:0;mso-height-percent:0;mso-width-percent:0;mso-height-percent:0" o:ole="">
            <v:imagedata r:id="rId61" o:title=""/>
          </v:shape>
          <o:OLEObject Type="Embed" ProgID="Equation.DSMT4" ShapeID="_x0000_i1052" DrawAspect="Content" ObjectID="_1677478774" r:id="rId62"/>
        </w:object>
      </w:r>
      <w:r w:rsidR="00755986" w:rsidRPr="008B4BC4">
        <w:rPr>
          <w:rFonts w:hint="eastAsia"/>
        </w:rPr>
        <w:tab/>
        <w:t>(Loop2-2)</w:t>
      </w:r>
    </w:p>
    <w:p w14:paraId="0AC86095" w14:textId="20518698" w:rsidR="00755986" w:rsidRPr="008B4BC4" w:rsidRDefault="00AA03AB" w:rsidP="00A97BBA">
      <w:r w:rsidRPr="008B4BC4">
        <w:rPr>
          <w:noProof/>
          <w:position w:val="-14"/>
        </w:rPr>
        <w:object w:dxaOrig="900" w:dyaOrig="340" w14:anchorId="62558092">
          <v:shape id="_x0000_i1053" type="#_x0000_t75" alt="" style="width:45.1pt;height:17.55pt;mso-width-percent:0;mso-height-percent:0;mso-width-percent:0;mso-height-percent:0" o:ole="">
            <v:imagedata r:id="rId63" o:title=""/>
          </v:shape>
          <o:OLEObject Type="Embed" ProgID="Equation.DSMT4" ShapeID="_x0000_i1053" DrawAspect="Content" ObjectID="_1677478775" r:id="rId64"/>
        </w:object>
      </w:r>
      <w:r w:rsidR="00755986" w:rsidRPr="008B4BC4">
        <w:t xml:space="preserve">: Flag for </w:t>
      </w:r>
      <w:r w:rsidR="006B1DBB" w:rsidRPr="008B4BC4">
        <w:t>grid cell</w:t>
      </w:r>
      <w:r w:rsidR="00755986" w:rsidRPr="008B4BC4">
        <w:t xml:space="preserve">s with carbon stock but no </w:t>
      </w:r>
      <w:proofErr w:type="gramStart"/>
      <w:r w:rsidR="00755986" w:rsidRPr="008B4BC4">
        <w:t>pasture l</w:t>
      </w:r>
      <w:r w:rsidR="0070463C" w:rsidRPr="008B4BC4">
        <w:t>and</w:t>
      </w:r>
      <w:proofErr w:type="gramEnd"/>
      <w:r w:rsidR="0070463C" w:rsidRPr="008B4BC4">
        <w:t xml:space="preserve"> that are</w:t>
      </w:r>
      <w:r w:rsidR="00755986" w:rsidRPr="008B4BC4">
        <w:t xml:space="preserve"> adjacent to </w:t>
      </w:r>
      <w:r w:rsidR="006B1DBB" w:rsidRPr="008B4BC4">
        <w:t>grid cell</w:t>
      </w:r>
      <w:r w:rsidR="00755986" w:rsidRPr="008B4BC4">
        <w:t>s with pasture land.</w:t>
      </w:r>
    </w:p>
    <w:p w14:paraId="624940F5" w14:textId="71A6B18B" w:rsidR="00755986" w:rsidRPr="008B4BC4" w:rsidRDefault="00755986" w:rsidP="00A97BBA"/>
    <w:p w14:paraId="559A773E" w14:textId="77777777" w:rsidR="00755986" w:rsidRPr="008B4BC4" w:rsidRDefault="00AA03AB" w:rsidP="00755986">
      <w:r w:rsidRPr="008B4BC4">
        <w:rPr>
          <w:noProof/>
          <w:position w:val="-34"/>
        </w:rPr>
        <w:object w:dxaOrig="4620" w:dyaOrig="620" w14:anchorId="40A9F041">
          <v:shape id="_x0000_i1054" type="#_x0000_t75" alt="" style="width:231.65pt;height:30.7pt;mso-width-percent:0;mso-height-percent:0;mso-width-percent:0;mso-height-percent:0" o:ole="">
            <v:imagedata r:id="rId65" o:title=""/>
          </v:shape>
          <o:OLEObject Type="Embed" ProgID="Equation.DSMT4" ShapeID="_x0000_i1054" DrawAspect="Content" ObjectID="_1677478776" r:id="rId66"/>
        </w:object>
      </w:r>
      <w:r w:rsidR="00755986" w:rsidRPr="008B4BC4">
        <w:rPr>
          <w:rFonts w:hint="eastAsia"/>
        </w:rPr>
        <w:tab/>
      </w:r>
      <w:r w:rsidR="00755986" w:rsidRPr="008B4BC4">
        <w:rPr>
          <w:rFonts w:hint="eastAsia"/>
        </w:rPr>
        <w:tab/>
      </w:r>
      <w:r w:rsidR="00755986" w:rsidRPr="008B4BC4">
        <w:rPr>
          <w:rFonts w:hint="eastAsia"/>
        </w:rPr>
        <w:tab/>
        <w:t>(Loop2-3)</w:t>
      </w:r>
    </w:p>
    <w:p w14:paraId="21DD5F71" w14:textId="0203B145" w:rsidR="00755986" w:rsidRPr="008B4BC4" w:rsidRDefault="00AA03AB" w:rsidP="00755986">
      <w:r w:rsidRPr="008B4BC4">
        <w:rPr>
          <w:noProof/>
          <w:position w:val="-10"/>
        </w:rPr>
        <w:object w:dxaOrig="1140" w:dyaOrig="279" w14:anchorId="1D876290">
          <v:shape id="_x0000_i1055" type="#_x0000_t75" alt="" style="width:56.35pt;height:14.4pt;mso-width-percent:0;mso-height-percent:0;mso-width-percent:0;mso-height-percent:0" o:ole="">
            <v:imagedata r:id="rId67" o:title=""/>
          </v:shape>
          <o:OLEObject Type="Embed" ProgID="Equation.DSMT4" ShapeID="_x0000_i1055" DrawAspect="Content" ObjectID="_1677478777" r:id="rId68"/>
        </w:object>
      </w:r>
      <w:r w:rsidR="00755986" w:rsidRPr="008B4BC4">
        <w:rPr>
          <w:rFonts w:hint="eastAsia"/>
        </w:rPr>
        <w:t xml:space="preserve">: </w:t>
      </w:r>
      <w:r w:rsidR="00803AAB" w:rsidRPr="008B4BC4">
        <w:rPr>
          <w:rFonts w:hint="eastAsia"/>
        </w:rPr>
        <w:t>P</w:t>
      </w:r>
      <w:r w:rsidR="00803AAB" w:rsidRPr="008B4BC4">
        <w:t>otential land area to be pasture</w:t>
      </w:r>
    </w:p>
    <w:p w14:paraId="44A32454" w14:textId="77777777" w:rsidR="00755986" w:rsidRPr="008B4BC4" w:rsidRDefault="00AA03AB" w:rsidP="00755986">
      <w:r w:rsidRPr="008B4BC4">
        <w:rPr>
          <w:noProof/>
          <w:position w:val="-26"/>
        </w:rPr>
        <w:object w:dxaOrig="1900" w:dyaOrig="600" w14:anchorId="50FE4D72">
          <v:shape id="_x0000_i1056" type="#_x0000_t75" alt="" style="width:94.55pt;height:30.05pt;mso-width-percent:0;mso-height-percent:0;mso-width-percent:0;mso-height-percent:0" o:ole="">
            <v:imagedata r:id="rId69" o:title=""/>
          </v:shape>
          <o:OLEObject Type="Embed" ProgID="Equation.DSMT4" ShapeID="_x0000_i1056" DrawAspect="Content" ObjectID="_1677478778" r:id="rId70"/>
        </w:object>
      </w:r>
      <w:r w:rsidR="00755986" w:rsidRPr="008B4BC4">
        <w:rPr>
          <w:rFonts w:hint="eastAsia"/>
        </w:rPr>
        <w:tab/>
      </w:r>
      <w:r w:rsidR="00755986" w:rsidRPr="008B4BC4">
        <w:rPr>
          <w:rFonts w:hint="eastAsia"/>
        </w:rPr>
        <w:tab/>
      </w:r>
      <w:r w:rsidR="00755986" w:rsidRPr="008B4BC4">
        <w:rPr>
          <w:rFonts w:hint="eastAsia"/>
        </w:rPr>
        <w:tab/>
      </w:r>
      <w:r w:rsidR="00755986" w:rsidRPr="008B4BC4">
        <w:rPr>
          <w:rFonts w:hint="eastAsia"/>
        </w:rPr>
        <w:tab/>
      </w:r>
      <w:r w:rsidR="00755986" w:rsidRPr="008B4BC4">
        <w:rPr>
          <w:rFonts w:hint="eastAsia"/>
        </w:rPr>
        <w:tab/>
        <w:t>(Loop2-4)</w:t>
      </w:r>
    </w:p>
    <w:p w14:paraId="22F61543" w14:textId="1E7E0052" w:rsidR="00755986" w:rsidRPr="008B4BC4" w:rsidRDefault="00AA03AB" w:rsidP="00A97BBA">
      <w:r w:rsidRPr="008B4BC4">
        <w:rPr>
          <w:noProof/>
          <w:position w:val="-48"/>
        </w:rPr>
        <w:object w:dxaOrig="9040" w:dyaOrig="1060" w14:anchorId="4100FA90">
          <v:shape id="_x0000_i1057" type="#_x0000_t75" alt="" style="width:422.6pt;height:49.45pt;mso-width-percent:0;mso-height-percent:0;mso-width-percent:0;mso-height-percent:0" o:ole="">
            <v:imagedata r:id="rId71" o:title=""/>
          </v:shape>
          <o:OLEObject Type="Embed" ProgID="Equation.DSMT4" ShapeID="_x0000_i1057" DrawAspect="Content" ObjectID="_1677478779" r:id="rId72"/>
        </w:object>
      </w:r>
      <w:r w:rsidR="00755986" w:rsidRPr="008B4BC4">
        <w:rPr>
          <w:rFonts w:hint="eastAsia"/>
        </w:rPr>
        <w:tab/>
        <w:t>(Loop2-5)</w:t>
      </w:r>
    </w:p>
    <w:p w14:paraId="734446BA" w14:textId="72A53D86" w:rsidR="00755986" w:rsidRPr="008B4BC4" w:rsidRDefault="00755986" w:rsidP="00A97BBA">
      <w:r w:rsidRPr="008B4BC4">
        <w:rPr>
          <w:rFonts w:hint="eastAsia"/>
        </w:rPr>
        <w:t>I</w:t>
      </w:r>
      <w:r w:rsidRPr="008B4BC4">
        <w:t xml:space="preserve">f </w:t>
      </w:r>
      <w:r w:rsidR="00AA03AB" w:rsidRPr="008B4BC4">
        <w:rPr>
          <w:noProof/>
          <w:position w:val="-10"/>
        </w:rPr>
        <w:object w:dxaOrig="1100" w:dyaOrig="279" w14:anchorId="5C748F60">
          <v:shape id="_x0000_i1058" type="#_x0000_t75" alt="" style="width:55.7pt;height:14.4pt;mso-width-percent:0;mso-height-percent:0;mso-width-percent:0;mso-height-percent:0" o:ole="">
            <v:imagedata r:id="rId73" o:title=""/>
          </v:shape>
          <o:OLEObject Type="Embed" ProgID="Equation.DSMT4" ShapeID="_x0000_i1058" DrawAspect="Content" ObjectID="_1677478780" r:id="rId74"/>
        </w:object>
      </w:r>
      <w:r w:rsidRPr="008B4BC4">
        <w:t xml:space="preserve"> and </w:t>
      </w:r>
      <w:r w:rsidR="00AA03AB" w:rsidRPr="008B4BC4">
        <w:rPr>
          <w:noProof/>
          <w:position w:val="-10"/>
        </w:rPr>
        <w:object w:dxaOrig="859" w:dyaOrig="300" w14:anchorId="4CD72422">
          <v:shape id="_x0000_i1059" type="#_x0000_t75" alt="" style="width:44.45pt;height:15.65pt;mso-width-percent:0;mso-height-percent:0;mso-width-percent:0;mso-height-percent:0" o:ole="">
            <v:imagedata r:id="rId75" o:title=""/>
          </v:shape>
          <o:OLEObject Type="Embed" ProgID="Equation.DSMT4" ShapeID="_x0000_i1059" DrawAspect="Content" ObjectID="_1677478781" r:id="rId76"/>
        </w:object>
      </w:r>
      <w:r w:rsidRPr="008B4BC4">
        <w:t xml:space="preserve">, Step 1 and Step 2 are repeated until </w:t>
      </w:r>
      <w:r w:rsidR="00AA03AB" w:rsidRPr="008B4BC4">
        <w:rPr>
          <w:noProof/>
          <w:position w:val="-10"/>
        </w:rPr>
        <w:object w:dxaOrig="1100" w:dyaOrig="279" w14:anchorId="11256019">
          <v:shape id="_x0000_i1060" type="#_x0000_t75" alt="" style="width:55.7pt;height:14.4pt;mso-width-percent:0;mso-height-percent:0;mso-width-percent:0;mso-height-percent:0" o:ole="">
            <v:imagedata r:id="rId40" o:title=""/>
          </v:shape>
          <o:OLEObject Type="Embed" ProgID="Equation.DSMT4" ShapeID="_x0000_i1060" DrawAspect="Content" ObjectID="_1677478782" r:id="rId77"/>
        </w:object>
      </w:r>
      <w:r w:rsidRPr="008B4BC4">
        <w:t>.</w:t>
      </w:r>
    </w:p>
    <w:p w14:paraId="2B75018B" w14:textId="77777777" w:rsidR="00755986" w:rsidRPr="008B4BC4" w:rsidRDefault="00755986" w:rsidP="00A97BBA"/>
    <w:p w14:paraId="7F9CF1C3" w14:textId="164E0D53" w:rsidR="00755986" w:rsidRPr="008B4BC4" w:rsidRDefault="00755986" w:rsidP="00A97BBA">
      <w:pPr>
        <w:rPr>
          <w:u w:val="single"/>
        </w:rPr>
      </w:pPr>
      <w:r w:rsidRPr="008B4BC4">
        <w:rPr>
          <w:u w:val="single"/>
        </w:rPr>
        <w:t>Forest and Grassland</w:t>
      </w:r>
    </w:p>
    <w:p w14:paraId="42021447" w14:textId="34074C92" w:rsidR="00755986" w:rsidRPr="008B4BC4" w:rsidRDefault="00755986" w:rsidP="00A97BBA">
      <w:r w:rsidRPr="008B4BC4">
        <w:rPr>
          <w:rFonts w:hint="eastAsia"/>
        </w:rPr>
        <w:t>F</w:t>
      </w:r>
      <w:r w:rsidRPr="008B4BC4">
        <w:t xml:space="preserve">orests and grassland are classified </w:t>
      </w:r>
      <w:r w:rsidR="0070463C" w:rsidRPr="008B4BC4">
        <w:t xml:space="preserve">based </w:t>
      </w:r>
      <w:r w:rsidRPr="008B4BC4">
        <w:t xml:space="preserve">on carbon stock. The boundary </w:t>
      </w:r>
      <w:r w:rsidR="005146DE" w:rsidRPr="008B4BC4">
        <w:t xml:space="preserve">criterion </w:t>
      </w:r>
      <w:r w:rsidR="00AA03AB" w:rsidRPr="008B4BC4">
        <w:rPr>
          <w:noProof/>
          <w:position w:val="-6"/>
        </w:rPr>
        <w:object w:dxaOrig="440" w:dyaOrig="300" w14:anchorId="75E069C4">
          <v:shape id="_x0000_i1061" type="#_x0000_t75" alt="" style="width:20.65pt;height:15.65pt;mso-width-percent:0;mso-height-percent:0;mso-width-percent:0;mso-height-percent:0" o:ole="">
            <v:imagedata r:id="rId78" o:title=""/>
          </v:shape>
          <o:OLEObject Type="Embed" ProgID="Equation.DSMT4" ShapeID="_x0000_i1061" DrawAspect="Content" ObjectID="_1677478783" r:id="rId79"/>
        </w:object>
      </w:r>
      <w:r w:rsidRPr="008B4BC4">
        <w:t xml:space="preserve"> </w:t>
      </w:r>
      <w:r w:rsidR="005146DE" w:rsidRPr="008B4BC4">
        <w:t xml:space="preserve">for </w:t>
      </w:r>
      <w:r w:rsidRPr="008B4BC4">
        <w:t xml:space="preserve">forests and grassland is </w:t>
      </w:r>
      <w:r w:rsidR="005146DE" w:rsidRPr="008B4BC4">
        <w:t xml:space="preserve">set </w:t>
      </w:r>
      <w:r w:rsidR="00D10A2B" w:rsidRPr="008B4BC4">
        <w:t>so that forest area matches the</w:t>
      </w:r>
      <w:r w:rsidR="005146DE" w:rsidRPr="008B4BC4">
        <w:t xml:space="preserve"> </w:t>
      </w:r>
      <w:r w:rsidR="00D10A2B" w:rsidRPr="008B4BC4">
        <w:t>base year value</w:t>
      </w:r>
      <w:r w:rsidR="005146DE" w:rsidRPr="008B4BC4">
        <w:t xml:space="preserve"> from statistical data</w:t>
      </w:r>
      <w:r w:rsidR="00D10A2B" w:rsidRPr="008B4BC4">
        <w:t>.</w:t>
      </w:r>
    </w:p>
    <w:p w14:paraId="76782784" w14:textId="7A90DD7F" w:rsidR="00D10A2B" w:rsidRPr="008B4BC4" w:rsidRDefault="00D10A2B" w:rsidP="00A97BBA"/>
    <w:p w14:paraId="201EB041" w14:textId="77777777" w:rsidR="00D10A2B" w:rsidRPr="008B4BC4" w:rsidRDefault="00AA03AB" w:rsidP="00D10A2B">
      <w:r w:rsidRPr="008B4BC4">
        <w:rPr>
          <w:noProof/>
          <w:position w:val="-14"/>
        </w:rPr>
        <w:object w:dxaOrig="2980" w:dyaOrig="380" w14:anchorId="35EA31AD">
          <v:shape id="_x0000_i1062" type="#_x0000_t75" alt="" style="width:188.45pt;height:25.65pt;mso-width-percent:0;mso-height-percent:0;mso-width-percent:0;mso-height-percent:0" o:ole="">
            <v:imagedata r:id="rId80" o:title=""/>
          </v:shape>
          <o:OLEObject Type="Embed" ProgID="Equation.DSMT4" ShapeID="_x0000_i1062" DrawAspect="Content" ObjectID="_1677478784" r:id="rId81"/>
        </w:object>
      </w:r>
    </w:p>
    <w:p w14:paraId="545C5E8A" w14:textId="77777777" w:rsidR="00D10A2B" w:rsidRPr="008B4BC4" w:rsidRDefault="00AA03AB" w:rsidP="00D10A2B">
      <w:r w:rsidRPr="008B4BC4">
        <w:rPr>
          <w:noProof/>
          <w:position w:val="-14"/>
        </w:rPr>
        <w:object w:dxaOrig="2720" w:dyaOrig="380" w14:anchorId="4E9CF3EC">
          <v:shape id="_x0000_i1063" type="#_x0000_t75" alt="" style="width:179.05pt;height:25.65pt;mso-width-percent:0;mso-height-percent:0;mso-width-percent:0;mso-height-percent:0" o:ole="">
            <v:imagedata r:id="rId82" o:title=""/>
          </v:shape>
          <o:OLEObject Type="Embed" ProgID="Equation.DSMT4" ShapeID="_x0000_i1063" DrawAspect="Content" ObjectID="_1677478785" r:id="rId83"/>
        </w:object>
      </w:r>
    </w:p>
    <w:p w14:paraId="5395CCFC" w14:textId="27D59528" w:rsidR="00D10A2B" w:rsidRPr="008B4BC4" w:rsidRDefault="00D10A2B" w:rsidP="00A97BBA">
      <w:r w:rsidRPr="008B4BC4">
        <w:rPr>
          <w:rFonts w:hint="eastAsia"/>
        </w:rPr>
        <w:t>H</w:t>
      </w:r>
      <w:r w:rsidRPr="008B4BC4">
        <w:t>owever,</w:t>
      </w:r>
    </w:p>
    <w:p w14:paraId="47C7D6FA" w14:textId="2174998E" w:rsidR="00D10A2B" w:rsidRPr="008B4BC4" w:rsidRDefault="00AA03AB" w:rsidP="00A97BBA">
      <w:r w:rsidRPr="008B4BC4">
        <w:rPr>
          <w:noProof/>
          <w:position w:val="-6"/>
        </w:rPr>
        <w:object w:dxaOrig="440" w:dyaOrig="300" w14:anchorId="495E3466">
          <v:shape id="_x0000_i1064" type="#_x0000_t75" alt="" style="width:20.65pt;height:15.65pt;mso-width-percent:0;mso-height-percent:0;mso-width-percent:0;mso-height-percent:0" o:ole="">
            <v:imagedata r:id="rId78" o:title=""/>
          </v:shape>
          <o:OLEObject Type="Embed" ProgID="Equation.DSMT4" ShapeID="_x0000_i1064" DrawAspect="Content" ObjectID="_1677478786" r:id="rId84"/>
        </w:object>
      </w:r>
      <w:r w:rsidR="00D10A2B" w:rsidRPr="008B4BC4">
        <w:t xml:space="preserve">: </w:t>
      </w:r>
      <w:r w:rsidR="007C2972" w:rsidRPr="008B4BC4">
        <w:t>C</w:t>
      </w:r>
      <w:r w:rsidR="005146DE" w:rsidRPr="008B4BC4">
        <w:t xml:space="preserve">arbon </w:t>
      </w:r>
      <w:r w:rsidR="00D10A2B" w:rsidRPr="008B4BC4">
        <w:t>stock [</w:t>
      </w:r>
      <w:proofErr w:type="spellStart"/>
      <w:r w:rsidR="00D10A2B" w:rsidRPr="008B4BC4">
        <w:t>MgC</w:t>
      </w:r>
      <w:proofErr w:type="spellEnd"/>
      <w:r w:rsidR="00D10A2B" w:rsidRPr="008B4BC4">
        <w:t xml:space="preserve">/ha] </w:t>
      </w:r>
      <w:r w:rsidR="005146DE" w:rsidRPr="008B4BC4">
        <w:t xml:space="preserve">is </w:t>
      </w:r>
      <w:r w:rsidR="00D10A2B" w:rsidRPr="008B4BC4">
        <w:t>the boundary</w:t>
      </w:r>
      <w:r w:rsidR="00A24C56" w:rsidRPr="008B4BC4">
        <w:t xml:space="preserve"> </w:t>
      </w:r>
      <w:r w:rsidR="005146DE" w:rsidRPr="008B4BC4">
        <w:t xml:space="preserve">criterion </w:t>
      </w:r>
      <w:r w:rsidR="00D10A2B" w:rsidRPr="008B4BC4">
        <w:t>between forests and grass lands.</w:t>
      </w:r>
    </w:p>
    <w:p w14:paraId="68F06E13" w14:textId="6ABBB57A" w:rsidR="00D10A2B" w:rsidRPr="008B4BC4" w:rsidRDefault="00D10A2B" w:rsidP="00A97BBA"/>
    <w:p w14:paraId="6C32FEC7" w14:textId="674632BB" w:rsidR="00D10A2B" w:rsidRPr="008B4BC4" w:rsidRDefault="00D10A2B" w:rsidP="00D10A2B">
      <w:pPr>
        <w:pStyle w:val="a3"/>
        <w:numPr>
          <w:ilvl w:val="1"/>
          <w:numId w:val="2"/>
        </w:numPr>
        <w:ind w:leftChars="0"/>
      </w:pPr>
      <w:r w:rsidRPr="008B4BC4">
        <w:t>Parameters</w:t>
      </w:r>
      <w:r w:rsidR="001429B0" w:rsidRPr="008B4BC4">
        <w:t xml:space="preserve"> Settings</w:t>
      </w:r>
      <w:r w:rsidRPr="008B4BC4">
        <w:br/>
      </w:r>
    </w:p>
    <w:p w14:paraId="45F73646" w14:textId="26E58BA6" w:rsidR="00D10A2B" w:rsidRPr="008B4BC4" w:rsidRDefault="00D10A2B" w:rsidP="00D10A2B">
      <w:r w:rsidRPr="008B4BC4">
        <w:t xml:space="preserve">(1) </w:t>
      </w:r>
      <w:r w:rsidR="00AA03AB" w:rsidRPr="008B4BC4">
        <w:rPr>
          <w:noProof/>
        </w:rPr>
        <w:object w:dxaOrig="620" w:dyaOrig="340" w14:anchorId="312AA441">
          <v:shape id="_x0000_i1065" type="#_x0000_t75" alt="" style="width:30.7pt;height:18.8pt;mso-width-percent:0;mso-height-percent:0;mso-width-percent:0;mso-height-percent:0" o:ole="">
            <v:imagedata r:id="rId85" o:title=""/>
          </v:shape>
          <o:OLEObject Type="Embed" ProgID="Equation.DSMT4" ShapeID="_x0000_i1065" DrawAspect="Content" ObjectID="_1677478787" r:id="rId86"/>
        </w:object>
      </w:r>
    </w:p>
    <w:p w14:paraId="24BA3CB2" w14:textId="11339948" w:rsidR="00D10A2B" w:rsidRPr="008B4BC4" w:rsidRDefault="00AA03AB" w:rsidP="00D10A2B">
      <w:r w:rsidRPr="008B4BC4">
        <w:rPr>
          <w:noProof/>
        </w:rPr>
        <w:object w:dxaOrig="620" w:dyaOrig="340" w14:anchorId="29967FA6">
          <v:shape id="_x0000_i1066" type="#_x0000_t75" alt="" style="width:30.7pt;height:18.8pt;mso-width-percent:0;mso-height-percent:0;mso-width-percent:0;mso-height-percent:0" o:ole="">
            <v:imagedata r:id="rId85" o:title=""/>
          </v:shape>
          <o:OLEObject Type="Embed" ProgID="Equation.DSMT4" ShapeID="_x0000_i1066" DrawAspect="Content" ObjectID="_1677478788" r:id="rId87"/>
        </w:object>
      </w:r>
      <w:r w:rsidR="00D10A2B" w:rsidRPr="008B4BC4">
        <w:t xml:space="preserve"> is a matrix that indicates whether </w:t>
      </w:r>
      <w:r w:rsidR="006B1DBB" w:rsidRPr="008B4BC4">
        <w:t>grid cell</w:t>
      </w:r>
      <w:r w:rsidR="00D10A2B" w:rsidRPr="008B4BC4">
        <w:t>s g and g’ are adjacent.</w:t>
      </w:r>
    </w:p>
    <w:p w14:paraId="6A50254C" w14:textId="62B45EE2" w:rsidR="00D10A2B" w:rsidRPr="008B4BC4" w:rsidRDefault="00E302FF" w:rsidP="00E302FF">
      <m:oMathPara>
        <m:oMath>
          <m:r>
            <w:rPr>
              <w:rFonts w:ascii="Cambria Math"/>
              <w:noProof/>
            </w:rPr>
            <m:t>W</m:t>
          </m:r>
          <m:sSub>
            <m:sSubPr>
              <m:ctrlPr>
                <w:rPr>
                  <w:rFonts w:ascii="Cambria Math" w:hAnsi="Cambria Math"/>
                  <w:i/>
                  <w:noProof/>
                </w:rPr>
              </m:ctrlPr>
            </m:sSubPr>
            <m:e>
              <m:r>
                <w:rPr>
                  <w:rFonts w:ascii="Cambria Math"/>
                  <w:noProof/>
                </w:rPr>
                <m:t>G</m:t>
              </m:r>
            </m:e>
            <m:sub>
              <m:r>
                <w:rPr>
                  <w:rFonts w:ascii="Cambria Math"/>
                  <w:noProof/>
                </w:rPr>
                <m:t>g,g</m:t>
              </m:r>
              <m:r>
                <w:rPr>
                  <w:rFonts w:ascii="Cambria Math"/>
                  <w:noProof/>
                </w:rPr>
                <m:t>'</m:t>
              </m:r>
            </m:sub>
          </m:sSub>
          <m:r>
            <w:rPr>
              <w:rFonts w:ascii="Cambria Math"/>
              <w:noProof/>
            </w:rPr>
            <m:t>=</m:t>
          </m:r>
          <m:d>
            <m:dPr>
              <m:begChr m:val="{"/>
              <m:endChr m:val=""/>
              <m:ctrlPr>
                <w:rPr>
                  <w:rFonts w:ascii="Cambria Math" w:hAnsi="Cambria Math"/>
                  <w:i/>
                  <w:noProof/>
                </w:rPr>
              </m:ctrlPr>
            </m:dPr>
            <m:e>
              <m:eqArr>
                <m:eqArrPr>
                  <m:ctrlPr>
                    <w:rPr>
                      <w:rFonts w:ascii="Cambria Math" w:hAnsi="Cambria Math"/>
                      <w:i/>
                      <w:noProof/>
                    </w:rPr>
                  </m:ctrlPr>
                </m:eqArrPr>
                <m:e>
                  <m:r>
                    <w:rPr>
                      <w:rFonts w:ascii="Cambria Math"/>
                      <w:noProof/>
                    </w:rPr>
                    <m:t>&amp;</m:t>
                  </m:r>
                  <m:r>
                    <m:rPr>
                      <m:sty m:val="p"/>
                    </m:rPr>
                    <w:rPr>
                      <w:rFonts w:ascii="Cambria Math" w:hAnsi="Cambria Math"/>
                    </w:rPr>
                    <m:t xml:space="preserve">1 if the </m:t>
                  </m:r>
                  <m:r>
                    <w:rPr>
                      <w:rFonts w:ascii="Cambria Math" w:hAnsi="Cambria Math"/>
                    </w:rPr>
                    <m:t>g</m:t>
                  </m:r>
                  <m:r>
                    <m:rPr>
                      <m:sty m:val="p"/>
                    </m:rPr>
                    <w:rPr>
                      <w:rFonts w:ascii="Cambria Math" w:hAnsi="Cambria Math"/>
                      <w:vertAlign w:val="superscript"/>
                    </w:rPr>
                    <m:t>th</m:t>
                  </m:r>
                  <m:r>
                    <m:rPr>
                      <m:sty m:val="p"/>
                    </m:rPr>
                    <w:rPr>
                      <w:rFonts w:ascii="Cambria Math" w:hAnsi="Cambria Math"/>
                    </w:rPr>
                    <m:t xml:space="preserve"> grid cell and the </m:t>
                  </m:r>
                  <m:r>
                    <w:rPr>
                      <w:rFonts w:ascii="Cambria Math" w:hAnsi="Cambria Math"/>
                    </w:rPr>
                    <m:t>g</m:t>
                  </m:r>
                  <m:r>
                    <m:rPr>
                      <m:sty m:val="p"/>
                    </m:rPr>
                    <w:rPr>
                      <w:rFonts w:ascii="Cambria Math" w:hAnsi="Cambria Math"/>
                    </w:rPr>
                    <m:t>’</m:t>
                  </m:r>
                  <m:r>
                    <m:rPr>
                      <m:sty m:val="p"/>
                    </m:rPr>
                    <w:rPr>
                      <w:rFonts w:ascii="Cambria Math" w:hAnsi="Cambria Math"/>
                      <w:vertAlign w:val="superscript"/>
                    </w:rPr>
                    <m:t>th g</m:t>
                  </m:r>
                  <m:r>
                    <m:rPr>
                      <m:sty m:val="p"/>
                    </m:rPr>
                    <w:rPr>
                      <w:rFonts w:ascii="Cambria Math" w:hAnsi="Cambria Math"/>
                    </w:rPr>
                    <m:t xml:space="preserve"> grid cell are adjacent</m:t>
                  </m:r>
                </m:e>
                <m:e>
                  <m:r>
                    <w:rPr>
                      <w:rFonts w:ascii="Cambria Math"/>
                      <w:noProof/>
                    </w:rPr>
                    <m:t>&amp;0</m:t>
                  </m:r>
                  <m:r>
                    <m:rPr>
                      <m:sty m:val="p"/>
                    </m:rPr>
                    <w:rPr>
                      <w:rFonts w:ascii="Cambria Math"/>
                      <w:noProof/>
                    </w:rPr>
                    <m:t xml:space="preserve">ifthe gth grid cell and the </m:t>
                  </m:r>
                  <m:sSup>
                    <m:sSupPr>
                      <m:ctrlPr>
                        <w:rPr>
                          <w:rFonts w:ascii="Cambria Math" w:hAnsi="Cambria Math"/>
                          <w:i/>
                          <w:noProof/>
                        </w:rPr>
                      </m:ctrlPr>
                    </m:sSupPr>
                    <m:e>
                      <m:r>
                        <w:rPr>
                          <w:rFonts w:ascii="Cambria Math"/>
                          <w:noProof/>
                        </w:rPr>
                        <m:t>g</m:t>
                      </m:r>
                    </m:e>
                    <m:sup>
                      <m:r>
                        <w:rPr>
                          <w:rFonts w:ascii="Cambria Math"/>
                          <w:noProof/>
                        </w:rPr>
                        <m:t>'</m:t>
                      </m:r>
                    </m:sup>
                  </m:sSup>
                  <m:r>
                    <m:rPr>
                      <m:sty m:val="p"/>
                    </m:rPr>
                    <w:rPr>
                      <w:rFonts w:ascii="Cambria Math"/>
                      <w:noProof/>
                    </w:rPr>
                    <m:t>thgrid cell are not adjacent</m:t>
                  </m:r>
                </m:e>
              </m:eqArr>
            </m:e>
          </m:d>
        </m:oMath>
      </m:oMathPara>
    </w:p>
    <w:p w14:paraId="761DE5E1" w14:textId="774AD4E4" w:rsidR="009222B0" w:rsidRPr="008B4BC4" w:rsidRDefault="009222B0" w:rsidP="00D10A2B"/>
    <w:p w14:paraId="18A9DB90" w14:textId="59DA673A" w:rsidR="00A24C56" w:rsidRPr="008B4BC4" w:rsidRDefault="00A24C56">
      <w:pPr>
        <w:widowControl/>
        <w:jc w:val="left"/>
      </w:pPr>
      <w:r w:rsidRPr="008B4BC4">
        <w:br w:type="page"/>
      </w:r>
    </w:p>
    <w:p w14:paraId="2AB6FEFB" w14:textId="77777777" w:rsidR="009222B0" w:rsidRPr="008B4BC4" w:rsidRDefault="009222B0" w:rsidP="00D10A2B"/>
    <w:tbl>
      <w:tblPr>
        <w:tblW w:w="6540" w:type="dxa"/>
        <w:tblCellMar>
          <w:left w:w="99" w:type="dxa"/>
          <w:right w:w="99" w:type="dxa"/>
        </w:tblCellMar>
        <w:tblLook w:val="04A0" w:firstRow="1" w:lastRow="0" w:firstColumn="1" w:lastColumn="0" w:noHBand="0" w:noVBand="1"/>
      </w:tblPr>
      <w:tblGrid>
        <w:gridCol w:w="440"/>
        <w:gridCol w:w="800"/>
        <w:gridCol w:w="1060"/>
        <w:gridCol w:w="1060"/>
        <w:gridCol w:w="1060"/>
        <w:gridCol w:w="1060"/>
        <w:gridCol w:w="1060"/>
      </w:tblGrid>
      <w:tr w:rsidR="009222B0" w:rsidRPr="008B4BC4" w14:paraId="51B46E61" w14:textId="77777777" w:rsidTr="009222B0">
        <w:trPr>
          <w:trHeight w:val="300"/>
        </w:trPr>
        <w:tc>
          <w:tcPr>
            <w:tcW w:w="440" w:type="dxa"/>
            <w:tcBorders>
              <w:top w:val="nil"/>
              <w:left w:val="single" w:sz="4" w:space="0" w:color="auto"/>
              <w:bottom w:val="single" w:sz="4" w:space="0" w:color="auto"/>
              <w:right w:val="nil"/>
            </w:tcBorders>
            <w:shd w:val="clear" w:color="000000" w:fill="FFFFFF"/>
            <w:noWrap/>
            <w:vAlign w:val="bottom"/>
            <w:hideMark/>
          </w:tcPr>
          <w:p w14:paraId="36B1E1EA"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single" w:sz="4" w:space="0" w:color="auto"/>
              <w:right w:val="single" w:sz="4" w:space="0" w:color="auto"/>
            </w:tcBorders>
            <w:shd w:val="clear" w:color="000000" w:fill="FFFFFF"/>
            <w:noWrap/>
            <w:vAlign w:val="bottom"/>
            <w:hideMark/>
          </w:tcPr>
          <w:p w14:paraId="6134A107" w14:textId="77777777" w:rsidR="009222B0" w:rsidRPr="008B4BC4" w:rsidRDefault="009222B0"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single" w:sz="4" w:space="0" w:color="auto"/>
              <w:left w:val="nil"/>
              <w:bottom w:val="single" w:sz="4" w:space="0" w:color="auto"/>
              <w:right w:val="nil"/>
            </w:tcBorders>
            <w:shd w:val="clear" w:color="000000" w:fill="FFFFFF"/>
            <w:noWrap/>
            <w:vAlign w:val="bottom"/>
            <w:hideMark/>
          </w:tcPr>
          <w:p w14:paraId="3B126D46"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1</w:t>
            </w:r>
          </w:p>
        </w:tc>
        <w:tc>
          <w:tcPr>
            <w:tcW w:w="1060" w:type="dxa"/>
            <w:tcBorders>
              <w:top w:val="single" w:sz="4" w:space="0" w:color="auto"/>
              <w:left w:val="nil"/>
              <w:bottom w:val="single" w:sz="4" w:space="0" w:color="auto"/>
              <w:right w:val="nil"/>
            </w:tcBorders>
            <w:shd w:val="clear" w:color="000000" w:fill="FFFFFF"/>
            <w:noWrap/>
            <w:vAlign w:val="bottom"/>
            <w:hideMark/>
          </w:tcPr>
          <w:p w14:paraId="4CF6E734"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2</w:t>
            </w:r>
          </w:p>
        </w:tc>
        <w:tc>
          <w:tcPr>
            <w:tcW w:w="1060" w:type="dxa"/>
            <w:tcBorders>
              <w:top w:val="single" w:sz="4" w:space="0" w:color="auto"/>
              <w:left w:val="nil"/>
              <w:bottom w:val="single" w:sz="4" w:space="0" w:color="auto"/>
              <w:right w:val="nil"/>
            </w:tcBorders>
            <w:shd w:val="clear" w:color="000000" w:fill="FFFFFF"/>
            <w:noWrap/>
            <w:vAlign w:val="bottom"/>
            <w:hideMark/>
          </w:tcPr>
          <w:p w14:paraId="37108863"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single" w:sz="4" w:space="0" w:color="auto"/>
              <w:left w:val="nil"/>
              <w:bottom w:val="single" w:sz="4" w:space="0" w:color="auto"/>
              <w:right w:val="nil"/>
            </w:tcBorders>
            <w:shd w:val="clear" w:color="000000" w:fill="FFFFFF"/>
            <w:noWrap/>
            <w:vAlign w:val="bottom"/>
            <w:hideMark/>
          </w:tcPr>
          <w:p w14:paraId="104D1748"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single" w:sz="4" w:space="0" w:color="auto"/>
              <w:left w:val="nil"/>
              <w:bottom w:val="single" w:sz="4" w:space="0" w:color="auto"/>
              <w:right w:val="single" w:sz="4" w:space="0" w:color="auto"/>
            </w:tcBorders>
            <w:shd w:val="clear" w:color="000000" w:fill="FFFFFF"/>
            <w:noWrap/>
            <w:vAlign w:val="bottom"/>
            <w:hideMark/>
          </w:tcPr>
          <w:p w14:paraId="7882EC69"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720</w:t>
            </w:r>
          </w:p>
        </w:tc>
      </w:tr>
      <w:tr w:rsidR="009222B0" w:rsidRPr="008B4BC4" w14:paraId="2BCFAAB5"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11FB715B"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nil"/>
              <w:right w:val="single" w:sz="4" w:space="0" w:color="auto"/>
            </w:tcBorders>
            <w:shd w:val="clear" w:color="000000" w:fill="FFFFFF"/>
            <w:noWrap/>
            <w:vAlign w:val="bottom"/>
            <w:hideMark/>
          </w:tcPr>
          <w:p w14:paraId="76387C08" w14:textId="77777777" w:rsidR="009222B0" w:rsidRPr="008B4BC4" w:rsidRDefault="009222B0" w:rsidP="009222B0">
            <w:pPr>
              <w:widowControl/>
              <w:jc w:val="right"/>
              <w:rPr>
                <w:rFonts w:ascii="Calibri" w:eastAsia="Times New Roman" w:hAnsi="Calibri"/>
                <w:color w:val="000000"/>
                <w:kern w:val="0"/>
                <w:sz w:val="22"/>
                <w:szCs w:val="22"/>
              </w:rPr>
            </w:pPr>
            <w:r w:rsidRPr="008B4BC4">
              <w:rPr>
                <w:rFonts w:ascii="Calibri" w:eastAsia="Times New Roman" w:hAnsi="Calibri"/>
                <w:color w:val="000000"/>
                <w:kern w:val="0"/>
                <w:sz w:val="22"/>
                <w:szCs w:val="22"/>
              </w:rPr>
              <w:t>1</w:t>
            </w:r>
          </w:p>
        </w:tc>
        <w:tc>
          <w:tcPr>
            <w:tcW w:w="1060" w:type="dxa"/>
            <w:tcBorders>
              <w:top w:val="nil"/>
              <w:left w:val="nil"/>
              <w:bottom w:val="single" w:sz="4" w:space="0" w:color="auto"/>
              <w:right w:val="single" w:sz="4" w:space="0" w:color="auto"/>
            </w:tcBorders>
            <w:shd w:val="clear" w:color="000000" w:fill="D8E4BC"/>
            <w:noWrap/>
            <w:vAlign w:val="bottom"/>
            <w:hideMark/>
          </w:tcPr>
          <w:p w14:paraId="6FFB4626"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1</w:t>
            </w:r>
          </w:p>
        </w:tc>
        <w:tc>
          <w:tcPr>
            <w:tcW w:w="1060" w:type="dxa"/>
            <w:tcBorders>
              <w:top w:val="nil"/>
              <w:left w:val="nil"/>
              <w:bottom w:val="single" w:sz="4" w:space="0" w:color="auto"/>
              <w:right w:val="single" w:sz="4" w:space="0" w:color="auto"/>
            </w:tcBorders>
            <w:shd w:val="clear" w:color="000000" w:fill="D8E4BC"/>
            <w:noWrap/>
            <w:vAlign w:val="bottom"/>
            <w:hideMark/>
          </w:tcPr>
          <w:p w14:paraId="15BF1AC4"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2</w:t>
            </w:r>
          </w:p>
        </w:tc>
        <w:tc>
          <w:tcPr>
            <w:tcW w:w="1060" w:type="dxa"/>
            <w:tcBorders>
              <w:top w:val="nil"/>
              <w:left w:val="nil"/>
              <w:bottom w:val="single" w:sz="4" w:space="0" w:color="auto"/>
              <w:right w:val="single" w:sz="4" w:space="0" w:color="auto"/>
            </w:tcBorders>
            <w:shd w:val="clear" w:color="000000" w:fill="D8E4BC"/>
            <w:noWrap/>
            <w:vAlign w:val="bottom"/>
            <w:hideMark/>
          </w:tcPr>
          <w:p w14:paraId="5F728786"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3</w:t>
            </w:r>
          </w:p>
        </w:tc>
        <w:tc>
          <w:tcPr>
            <w:tcW w:w="1060" w:type="dxa"/>
            <w:tcBorders>
              <w:top w:val="nil"/>
              <w:left w:val="nil"/>
              <w:bottom w:val="single" w:sz="4" w:space="0" w:color="auto"/>
              <w:right w:val="single" w:sz="4" w:space="0" w:color="auto"/>
            </w:tcBorders>
            <w:shd w:val="clear" w:color="000000" w:fill="F2F2F2"/>
            <w:noWrap/>
            <w:vAlign w:val="bottom"/>
            <w:hideMark/>
          </w:tcPr>
          <w:p w14:paraId="47C613F8"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ＭＳ ゴシック" w:eastAsia="ＭＳ ゴシック" w:hAnsi="ＭＳ ゴシック" w:cs="ＭＳ ゴシック"/>
                <w:color w:val="000000"/>
                <w:kern w:val="0"/>
                <w:sz w:val="22"/>
                <w:szCs w:val="22"/>
              </w:rPr>
              <w:t>・・・</w:t>
            </w:r>
          </w:p>
        </w:tc>
        <w:tc>
          <w:tcPr>
            <w:tcW w:w="1060" w:type="dxa"/>
            <w:tcBorders>
              <w:top w:val="nil"/>
              <w:left w:val="nil"/>
              <w:bottom w:val="single" w:sz="4" w:space="0" w:color="auto"/>
              <w:right w:val="single" w:sz="4" w:space="0" w:color="auto"/>
            </w:tcBorders>
            <w:shd w:val="clear" w:color="000000" w:fill="F2F2F2"/>
            <w:noWrap/>
            <w:vAlign w:val="bottom"/>
            <w:hideMark/>
          </w:tcPr>
          <w:p w14:paraId="14F8E757"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720</w:t>
            </w:r>
          </w:p>
        </w:tc>
      </w:tr>
      <w:tr w:rsidR="009222B0" w:rsidRPr="008B4BC4" w14:paraId="071673EE"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58D49AC6"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nil"/>
              <w:right w:val="single" w:sz="4" w:space="0" w:color="auto"/>
            </w:tcBorders>
            <w:shd w:val="clear" w:color="000000" w:fill="FFFFFF"/>
            <w:noWrap/>
            <w:vAlign w:val="bottom"/>
            <w:hideMark/>
          </w:tcPr>
          <w:p w14:paraId="6F428088" w14:textId="77777777" w:rsidR="009222B0" w:rsidRPr="008B4BC4" w:rsidRDefault="009222B0" w:rsidP="009222B0">
            <w:pPr>
              <w:widowControl/>
              <w:jc w:val="right"/>
              <w:rPr>
                <w:rFonts w:ascii="Calibri" w:eastAsia="Times New Roman" w:hAnsi="Calibri"/>
                <w:color w:val="000000"/>
                <w:kern w:val="0"/>
                <w:sz w:val="22"/>
                <w:szCs w:val="22"/>
              </w:rPr>
            </w:pPr>
            <w:r w:rsidRPr="008B4BC4">
              <w:rPr>
                <w:rFonts w:ascii="Calibri" w:eastAsia="Times New Roman" w:hAnsi="Calibri"/>
                <w:color w:val="000000"/>
                <w:kern w:val="0"/>
                <w:sz w:val="22"/>
                <w:szCs w:val="22"/>
              </w:rPr>
              <w:t>2</w:t>
            </w:r>
          </w:p>
        </w:tc>
        <w:tc>
          <w:tcPr>
            <w:tcW w:w="1060" w:type="dxa"/>
            <w:tcBorders>
              <w:top w:val="nil"/>
              <w:left w:val="nil"/>
              <w:bottom w:val="single" w:sz="4" w:space="0" w:color="auto"/>
              <w:right w:val="single" w:sz="4" w:space="0" w:color="auto"/>
            </w:tcBorders>
            <w:shd w:val="clear" w:color="000000" w:fill="D8E4BC"/>
            <w:noWrap/>
            <w:vAlign w:val="bottom"/>
            <w:hideMark/>
          </w:tcPr>
          <w:p w14:paraId="6549E31B"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721</w:t>
            </w:r>
          </w:p>
        </w:tc>
        <w:tc>
          <w:tcPr>
            <w:tcW w:w="1060" w:type="dxa"/>
            <w:tcBorders>
              <w:top w:val="nil"/>
              <w:left w:val="nil"/>
              <w:bottom w:val="single" w:sz="4" w:space="0" w:color="auto"/>
              <w:right w:val="single" w:sz="4" w:space="0" w:color="auto"/>
            </w:tcBorders>
            <w:shd w:val="clear" w:color="000000" w:fill="E6B8B7"/>
            <w:noWrap/>
            <w:vAlign w:val="bottom"/>
            <w:hideMark/>
          </w:tcPr>
          <w:p w14:paraId="5E9A6CD5"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722</w:t>
            </w:r>
          </w:p>
        </w:tc>
        <w:tc>
          <w:tcPr>
            <w:tcW w:w="1060" w:type="dxa"/>
            <w:tcBorders>
              <w:top w:val="nil"/>
              <w:left w:val="nil"/>
              <w:bottom w:val="single" w:sz="4" w:space="0" w:color="auto"/>
              <w:right w:val="single" w:sz="4" w:space="0" w:color="auto"/>
            </w:tcBorders>
            <w:shd w:val="clear" w:color="000000" w:fill="D8E4BC"/>
            <w:noWrap/>
            <w:vAlign w:val="bottom"/>
            <w:hideMark/>
          </w:tcPr>
          <w:p w14:paraId="654E020A"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723</w:t>
            </w:r>
          </w:p>
        </w:tc>
        <w:tc>
          <w:tcPr>
            <w:tcW w:w="1060" w:type="dxa"/>
            <w:tcBorders>
              <w:top w:val="nil"/>
              <w:left w:val="nil"/>
              <w:bottom w:val="single" w:sz="4" w:space="0" w:color="auto"/>
              <w:right w:val="single" w:sz="4" w:space="0" w:color="auto"/>
            </w:tcBorders>
            <w:shd w:val="clear" w:color="000000" w:fill="F2F2F2"/>
            <w:noWrap/>
            <w:vAlign w:val="bottom"/>
            <w:hideMark/>
          </w:tcPr>
          <w:p w14:paraId="7CB13197"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ＭＳ ゴシック" w:eastAsia="ＭＳ ゴシック" w:hAnsi="ＭＳ ゴシック" w:cs="ＭＳ ゴシック"/>
                <w:color w:val="000000"/>
                <w:kern w:val="0"/>
                <w:sz w:val="22"/>
                <w:szCs w:val="22"/>
              </w:rPr>
              <w:t>・・・</w:t>
            </w:r>
          </w:p>
        </w:tc>
        <w:tc>
          <w:tcPr>
            <w:tcW w:w="1060" w:type="dxa"/>
            <w:tcBorders>
              <w:top w:val="nil"/>
              <w:left w:val="nil"/>
              <w:bottom w:val="single" w:sz="4" w:space="0" w:color="auto"/>
              <w:right w:val="single" w:sz="4" w:space="0" w:color="auto"/>
            </w:tcBorders>
            <w:shd w:val="clear" w:color="000000" w:fill="F2F2F2"/>
            <w:noWrap/>
            <w:vAlign w:val="bottom"/>
            <w:hideMark/>
          </w:tcPr>
          <w:p w14:paraId="34C866A4"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1440</w:t>
            </w:r>
          </w:p>
        </w:tc>
      </w:tr>
      <w:tr w:rsidR="009222B0" w:rsidRPr="008B4BC4" w14:paraId="37863737"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036A167B"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nil"/>
              <w:right w:val="single" w:sz="4" w:space="0" w:color="auto"/>
            </w:tcBorders>
            <w:shd w:val="clear" w:color="000000" w:fill="FFFFFF"/>
            <w:noWrap/>
            <w:vAlign w:val="bottom"/>
            <w:hideMark/>
          </w:tcPr>
          <w:p w14:paraId="17ED15D2" w14:textId="77777777" w:rsidR="009222B0" w:rsidRPr="008B4BC4" w:rsidRDefault="009222B0"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D8E4BC"/>
            <w:noWrap/>
            <w:vAlign w:val="bottom"/>
            <w:hideMark/>
          </w:tcPr>
          <w:p w14:paraId="7D6AE869"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1441</w:t>
            </w:r>
          </w:p>
        </w:tc>
        <w:tc>
          <w:tcPr>
            <w:tcW w:w="1060" w:type="dxa"/>
            <w:tcBorders>
              <w:top w:val="nil"/>
              <w:left w:val="nil"/>
              <w:bottom w:val="single" w:sz="4" w:space="0" w:color="auto"/>
              <w:right w:val="single" w:sz="4" w:space="0" w:color="auto"/>
            </w:tcBorders>
            <w:shd w:val="clear" w:color="000000" w:fill="D8E4BC"/>
            <w:noWrap/>
            <w:vAlign w:val="bottom"/>
            <w:hideMark/>
          </w:tcPr>
          <w:p w14:paraId="0962FD28"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1442</w:t>
            </w:r>
          </w:p>
        </w:tc>
        <w:tc>
          <w:tcPr>
            <w:tcW w:w="1060" w:type="dxa"/>
            <w:tcBorders>
              <w:top w:val="nil"/>
              <w:left w:val="nil"/>
              <w:bottom w:val="single" w:sz="4" w:space="0" w:color="auto"/>
              <w:right w:val="single" w:sz="4" w:space="0" w:color="auto"/>
            </w:tcBorders>
            <w:shd w:val="clear" w:color="000000" w:fill="D8E4BC"/>
            <w:noWrap/>
            <w:vAlign w:val="bottom"/>
            <w:hideMark/>
          </w:tcPr>
          <w:p w14:paraId="3596A87F"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g=1443</w:t>
            </w:r>
          </w:p>
        </w:tc>
        <w:tc>
          <w:tcPr>
            <w:tcW w:w="1060" w:type="dxa"/>
            <w:tcBorders>
              <w:top w:val="nil"/>
              <w:left w:val="nil"/>
              <w:bottom w:val="single" w:sz="4" w:space="0" w:color="auto"/>
              <w:right w:val="single" w:sz="4" w:space="0" w:color="auto"/>
            </w:tcBorders>
            <w:shd w:val="clear" w:color="000000" w:fill="F2F2F2"/>
            <w:noWrap/>
            <w:vAlign w:val="bottom"/>
            <w:hideMark/>
          </w:tcPr>
          <w:p w14:paraId="6FCAD61E"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53852FC3"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r>
      <w:tr w:rsidR="009222B0" w:rsidRPr="008B4BC4" w14:paraId="7CE7A3BF"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3300F79F" w14:textId="77777777" w:rsidR="009222B0" w:rsidRPr="008B4BC4" w:rsidRDefault="009222B0" w:rsidP="009222B0">
            <w:pPr>
              <w:widowControl/>
              <w:jc w:val="center"/>
              <w:rPr>
                <w:rFonts w:ascii="Calibri" w:eastAsia="Times New Roman" w:hAnsi="Calibri"/>
                <w:color w:val="000000"/>
                <w:kern w:val="0"/>
                <w:sz w:val="22"/>
                <w:szCs w:val="22"/>
              </w:rPr>
            </w:pPr>
            <w:proofErr w:type="spellStart"/>
            <w:r w:rsidRPr="008B4BC4">
              <w:rPr>
                <w:rFonts w:ascii="Calibri" w:eastAsia="Times New Roman" w:hAnsi="Calibri"/>
                <w:color w:val="000000"/>
                <w:kern w:val="0"/>
                <w:sz w:val="22"/>
                <w:szCs w:val="22"/>
              </w:rPr>
              <w:t>i</w:t>
            </w:r>
            <w:proofErr w:type="spellEnd"/>
          </w:p>
        </w:tc>
        <w:tc>
          <w:tcPr>
            <w:tcW w:w="800" w:type="dxa"/>
            <w:tcBorders>
              <w:top w:val="nil"/>
              <w:left w:val="nil"/>
              <w:bottom w:val="nil"/>
              <w:right w:val="single" w:sz="4" w:space="0" w:color="auto"/>
            </w:tcBorders>
            <w:shd w:val="clear" w:color="000000" w:fill="FFFFFF"/>
            <w:noWrap/>
            <w:vAlign w:val="bottom"/>
            <w:hideMark/>
          </w:tcPr>
          <w:p w14:paraId="472862E8" w14:textId="77777777" w:rsidR="009222B0" w:rsidRPr="008B4BC4" w:rsidRDefault="009222B0"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73673771"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59C6F019"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3FF5C746"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52EA9A40"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0D2C7094"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r>
      <w:tr w:rsidR="009222B0" w:rsidRPr="008B4BC4" w14:paraId="5ECA34D6"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5D81C940"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nil"/>
              <w:right w:val="single" w:sz="4" w:space="0" w:color="auto"/>
            </w:tcBorders>
            <w:shd w:val="clear" w:color="000000" w:fill="FFFFFF"/>
            <w:noWrap/>
            <w:vAlign w:val="bottom"/>
            <w:hideMark/>
          </w:tcPr>
          <w:p w14:paraId="5712879F" w14:textId="77777777" w:rsidR="009222B0" w:rsidRPr="008B4BC4" w:rsidRDefault="009222B0"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7CE9C3C3"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2F080A59"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6281D192"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ＭＳ ゴシック" w:eastAsia="ＭＳ ゴシック" w:hAnsi="ＭＳ ゴシック" w:cs="ＭＳ ゴシック"/>
                <w:color w:val="000000"/>
                <w:kern w:val="0"/>
                <w:sz w:val="22"/>
                <w:szCs w:val="22"/>
              </w:rPr>
              <w:t>・・・</w:t>
            </w:r>
          </w:p>
        </w:tc>
        <w:tc>
          <w:tcPr>
            <w:tcW w:w="1060" w:type="dxa"/>
            <w:tcBorders>
              <w:top w:val="nil"/>
              <w:left w:val="nil"/>
              <w:bottom w:val="single" w:sz="4" w:space="0" w:color="auto"/>
              <w:right w:val="single" w:sz="4" w:space="0" w:color="auto"/>
            </w:tcBorders>
            <w:shd w:val="clear" w:color="000000" w:fill="F2F2F2"/>
            <w:noWrap/>
            <w:vAlign w:val="bottom"/>
            <w:hideMark/>
          </w:tcPr>
          <w:p w14:paraId="2951B4B1"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3E8DBE4C"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r>
      <w:tr w:rsidR="009222B0" w:rsidRPr="008B4BC4" w14:paraId="05602D2D"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0E59DDAC"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nil"/>
              <w:right w:val="single" w:sz="4" w:space="0" w:color="auto"/>
            </w:tcBorders>
            <w:shd w:val="clear" w:color="000000" w:fill="FFFFFF"/>
            <w:noWrap/>
            <w:vAlign w:val="bottom"/>
            <w:hideMark/>
          </w:tcPr>
          <w:p w14:paraId="2899C07D" w14:textId="77777777" w:rsidR="009222B0" w:rsidRPr="008B4BC4" w:rsidRDefault="009222B0"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2D7A4D4F"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47F497A1"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0D69E3B8"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3251B05C"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02E77AD7"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r>
      <w:tr w:rsidR="009222B0" w:rsidRPr="008B4BC4" w14:paraId="6F351FB7" w14:textId="77777777" w:rsidTr="009222B0">
        <w:trPr>
          <w:trHeight w:val="300"/>
        </w:trPr>
        <w:tc>
          <w:tcPr>
            <w:tcW w:w="440" w:type="dxa"/>
            <w:tcBorders>
              <w:top w:val="nil"/>
              <w:left w:val="single" w:sz="4" w:space="0" w:color="auto"/>
              <w:bottom w:val="nil"/>
              <w:right w:val="single" w:sz="4" w:space="0" w:color="auto"/>
            </w:tcBorders>
            <w:shd w:val="clear" w:color="000000" w:fill="FFFFFF"/>
            <w:noWrap/>
            <w:vAlign w:val="bottom"/>
            <w:hideMark/>
          </w:tcPr>
          <w:p w14:paraId="55B1CB20"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nil"/>
              <w:right w:val="single" w:sz="4" w:space="0" w:color="auto"/>
            </w:tcBorders>
            <w:shd w:val="clear" w:color="000000" w:fill="FFFFFF"/>
            <w:noWrap/>
            <w:vAlign w:val="bottom"/>
            <w:hideMark/>
          </w:tcPr>
          <w:p w14:paraId="20CA68CD" w14:textId="77777777" w:rsidR="009222B0" w:rsidRPr="008B4BC4" w:rsidRDefault="009222B0"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10235765"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36DC65C7"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403963F3"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74BC4740"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76066A9E"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r>
      <w:tr w:rsidR="009222B0" w:rsidRPr="008B4BC4" w14:paraId="0A67C438" w14:textId="77777777" w:rsidTr="009222B0">
        <w:trPr>
          <w:trHeight w:val="300"/>
        </w:trPr>
        <w:tc>
          <w:tcPr>
            <w:tcW w:w="440" w:type="dxa"/>
            <w:tcBorders>
              <w:top w:val="nil"/>
              <w:left w:val="single" w:sz="4" w:space="0" w:color="auto"/>
              <w:bottom w:val="single" w:sz="4" w:space="0" w:color="auto"/>
              <w:right w:val="single" w:sz="4" w:space="0" w:color="auto"/>
            </w:tcBorders>
            <w:shd w:val="clear" w:color="000000" w:fill="FFFFFF"/>
            <w:noWrap/>
            <w:vAlign w:val="bottom"/>
            <w:hideMark/>
          </w:tcPr>
          <w:p w14:paraId="640E941B"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800" w:type="dxa"/>
            <w:tcBorders>
              <w:top w:val="nil"/>
              <w:left w:val="nil"/>
              <w:bottom w:val="single" w:sz="4" w:space="0" w:color="auto"/>
              <w:right w:val="single" w:sz="4" w:space="0" w:color="auto"/>
            </w:tcBorders>
            <w:shd w:val="clear" w:color="000000" w:fill="FFFFFF"/>
            <w:noWrap/>
            <w:vAlign w:val="bottom"/>
            <w:hideMark/>
          </w:tcPr>
          <w:p w14:paraId="1E54CDEA" w14:textId="77777777" w:rsidR="009222B0" w:rsidRPr="008B4BC4" w:rsidRDefault="009222B0" w:rsidP="009222B0">
            <w:pPr>
              <w:widowControl/>
              <w:jc w:val="right"/>
              <w:rPr>
                <w:rFonts w:ascii="Calibri" w:eastAsia="Times New Roman" w:hAnsi="Calibri"/>
                <w:color w:val="000000"/>
                <w:kern w:val="0"/>
                <w:sz w:val="22"/>
                <w:szCs w:val="22"/>
              </w:rPr>
            </w:pPr>
            <w:r w:rsidRPr="008B4BC4">
              <w:rPr>
                <w:rFonts w:ascii="Calibri" w:eastAsia="Times New Roman" w:hAnsi="Calibri"/>
                <w:color w:val="000000"/>
                <w:kern w:val="0"/>
                <w:sz w:val="22"/>
                <w:szCs w:val="22"/>
              </w:rPr>
              <w:t>360</w:t>
            </w:r>
          </w:p>
        </w:tc>
        <w:tc>
          <w:tcPr>
            <w:tcW w:w="1060" w:type="dxa"/>
            <w:tcBorders>
              <w:top w:val="nil"/>
              <w:left w:val="nil"/>
              <w:bottom w:val="single" w:sz="4" w:space="0" w:color="auto"/>
              <w:right w:val="single" w:sz="4" w:space="0" w:color="auto"/>
            </w:tcBorders>
            <w:shd w:val="clear" w:color="000000" w:fill="F2F2F2"/>
            <w:noWrap/>
            <w:vAlign w:val="bottom"/>
            <w:hideMark/>
          </w:tcPr>
          <w:p w14:paraId="366C5862"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7587814A"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6A77DDFB"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138BC7D1"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1060" w:type="dxa"/>
            <w:tcBorders>
              <w:top w:val="nil"/>
              <w:left w:val="nil"/>
              <w:bottom w:val="single" w:sz="4" w:space="0" w:color="auto"/>
              <w:right w:val="single" w:sz="4" w:space="0" w:color="auto"/>
            </w:tcBorders>
            <w:shd w:val="clear" w:color="000000" w:fill="F2F2F2"/>
            <w:noWrap/>
            <w:vAlign w:val="bottom"/>
            <w:hideMark/>
          </w:tcPr>
          <w:p w14:paraId="747D6A66" w14:textId="77777777" w:rsidR="009222B0" w:rsidRPr="008B4BC4" w:rsidRDefault="009222B0" w:rsidP="009222B0">
            <w:pPr>
              <w:widowControl/>
              <w:jc w:val="center"/>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r>
      <w:tr w:rsidR="009222B0" w:rsidRPr="008B4BC4" w14:paraId="4D32F5D2" w14:textId="77777777" w:rsidTr="009222B0">
        <w:trPr>
          <w:trHeight w:val="300"/>
        </w:trPr>
        <w:tc>
          <w:tcPr>
            <w:tcW w:w="440" w:type="dxa"/>
            <w:tcBorders>
              <w:top w:val="nil"/>
              <w:left w:val="nil"/>
              <w:bottom w:val="nil"/>
              <w:right w:val="nil"/>
            </w:tcBorders>
            <w:shd w:val="clear" w:color="auto" w:fill="auto"/>
            <w:noWrap/>
            <w:vAlign w:val="bottom"/>
            <w:hideMark/>
          </w:tcPr>
          <w:p w14:paraId="49DF40E1" w14:textId="77777777" w:rsidR="009222B0" w:rsidRPr="008B4BC4" w:rsidRDefault="009222B0" w:rsidP="009222B0">
            <w:pPr>
              <w:widowControl/>
              <w:jc w:val="center"/>
              <w:rPr>
                <w:rFonts w:ascii="Calibri" w:eastAsia="Times New Roman" w:hAnsi="Calibri"/>
                <w:color w:val="000000"/>
                <w:kern w:val="0"/>
                <w:sz w:val="22"/>
                <w:szCs w:val="22"/>
              </w:rPr>
            </w:pPr>
          </w:p>
        </w:tc>
        <w:tc>
          <w:tcPr>
            <w:tcW w:w="800" w:type="dxa"/>
            <w:tcBorders>
              <w:top w:val="nil"/>
              <w:left w:val="nil"/>
              <w:bottom w:val="nil"/>
              <w:right w:val="nil"/>
            </w:tcBorders>
            <w:shd w:val="clear" w:color="auto" w:fill="auto"/>
            <w:noWrap/>
            <w:vAlign w:val="bottom"/>
            <w:hideMark/>
          </w:tcPr>
          <w:p w14:paraId="14C8DBD8" w14:textId="77777777" w:rsidR="009222B0" w:rsidRPr="008B4BC4" w:rsidRDefault="009222B0" w:rsidP="009222B0">
            <w:pPr>
              <w:widowControl/>
              <w:jc w:val="left"/>
              <w:rPr>
                <w:rFonts w:eastAsia="Times New Roman"/>
                <w:kern w:val="0"/>
                <w:sz w:val="20"/>
                <w:szCs w:val="20"/>
              </w:rPr>
            </w:pPr>
          </w:p>
        </w:tc>
        <w:tc>
          <w:tcPr>
            <w:tcW w:w="1060" w:type="dxa"/>
            <w:tcBorders>
              <w:top w:val="nil"/>
              <w:left w:val="nil"/>
              <w:bottom w:val="nil"/>
              <w:right w:val="nil"/>
            </w:tcBorders>
            <w:shd w:val="clear" w:color="000000" w:fill="D8E4BC"/>
            <w:noWrap/>
            <w:vAlign w:val="bottom"/>
            <w:hideMark/>
          </w:tcPr>
          <w:p w14:paraId="78A6BAB7" w14:textId="77777777" w:rsidR="009222B0" w:rsidRPr="008B4BC4" w:rsidRDefault="009222B0" w:rsidP="009222B0">
            <w:pPr>
              <w:widowControl/>
              <w:jc w:val="left"/>
              <w:rPr>
                <w:rFonts w:ascii="Calibri" w:eastAsia="Times New Roman" w:hAnsi="Calibri"/>
                <w:color w:val="FF0000"/>
                <w:kern w:val="0"/>
                <w:sz w:val="22"/>
                <w:szCs w:val="22"/>
              </w:rPr>
            </w:pPr>
            <w:r w:rsidRPr="008B4BC4">
              <w:rPr>
                <w:rFonts w:ascii="Calibri" w:eastAsia="Times New Roman" w:hAnsi="Calibri"/>
                <w:color w:val="FF0000"/>
                <w:kern w:val="0"/>
                <w:sz w:val="22"/>
                <w:szCs w:val="22"/>
              </w:rPr>
              <w:t> </w:t>
            </w:r>
          </w:p>
        </w:tc>
        <w:tc>
          <w:tcPr>
            <w:tcW w:w="3180" w:type="dxa"/>
            <w:gridSpan w:val="3"/>
            <w:tcBorders>
              <w:top w:val="nil"/>
              <w:left w:val="nil"/>
              <w:bottom w:val="nil"/>
              <w:right w:val="nil"/>
            </w:tcBorders>
            <w:shd w:val="clear" w:color="auto" w:fill="auto"/>
            <w:noWrap/>
            <w:vAlign w:val="bottom"/>
            <w:hideMark/>
          </w:tcPr>
          <w:p w14:paraId="2F560919" w14:textId="7B3847B1" w:rsidR="009222B0" w:rsidRPr="008B4BC4" w:rsidRDefault="006B1DBB" w:rsidP="009222B0">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Grid cell</w:t>
            </w:r>
            <w:r w:rsidR="009222B0" w:rsidRPr="008B4BC4">
              <w:rPr>
                <w:rFonts w:ascii="Calibri" w:eastAsia="Times New Roman" w:hAnsi="Calibri"/>
                <w:color w:val="000000"/>
                <w:kern w:val="0"/>
                <w:sz w:val="22"/>
                <w:szCs w:val="22"/>
              </w:rPr>
              <w:t xml:space="preserve">s adjacent to red </w:t>
            </w:r>
            <w:r w:rsidRPr="008B4BC4">
              <w:rPr>
                <w:rFonts w:ascii="Calibri" w:eastAsia="Times New Roman" w:hAnsi="Calibri"/>
                <w:color w:val="000000"/>
                <w:kern w:val="0"/>
                <w:sz w:val="22"/>
                <w:szCs w:val="22"/>
              </w:rPr>
              <w:t>grid cell</w:t>
            </w:r>
          </w:p>
        </w:tc>
        <w:tc>
          <w:tcPr>
            <w:tcW w:w="1060" w:type="dxa"/>
            <w:tcBorders>
              <w:top w:val="nil"/>
              <w:left w:val="nil"/>
              <w:bottom w:val="nil"/>
              <w:right w:val="nil"/>
            </w:tcBorders>
            <w:shd w:val="clear" w:color="auto" w:fill="auto"/>
            <w:noWrap/>
            <w:vAlign w:val="bottom"/>
            <w:hideMark/>
          </w:tcPr>
          <w:p w14:paraId="12A7DF6C" w14:textId="77777777" w:rsidR="009222B0" w:rsidRPr="008B4BC4" w:rsidRDefault="009222B0" w:rsidP="009222B0">
            <w:pPr>
              <w:widowControl/>
              <w:jc w:val="left"/>
              <w:rPr>
                <w:rFonts w:ascii="Calibri" w:eastAsia="Times New Roman" w:hAnsi="Calibri"/>
                <w:color w:val="000000"/>
                <w:kern w:val="0"/>
                <w:sz w:val="22"/>
                <w:szCs w:val="22"/>
              </w:rPr>
            </w:pPr>
          </w:p>
        </w:tc>
      </w:tr>
      <w:tr w:rsidR="009222B0" w:rsidRPr="008B4BC4" w14:paraId="4929CA6B" w14:textId="77777777" w:rsidTr="009222B0">
        <w:trPr>
          <w:trHeight w:val="300"/>
        </w:trPr>
        <w:tc>
          <w:tcPr>
            <w:tcW w:w="440" w:type="dxa"/>
            <w:tcBorders>
              <w:top w:val="nil"/>
              <w:left w:val="nil"/>
              <w:bottom w:val="nil"/>
              <w:right w:val="nil"/>
            </w:tcBorders>
            <w:shd w:val="clear" w:color="auto" w:fill="auto"/>
            <w:noWrap/>
            <w:vAlign w:val="bottom"/>
            <w:hideMark/>
          </w:tcPr>
          <w:p w14:paraId="370D4CFC" w14:textId="77777777" w:rsidR="009222B0" w:rsidRPr="008B4BC4" w:rsidRDefault="009222B0" w:rsidP="009222B0">
            <w:pPr>
              <w:widowControl/>
              <w:jc w:val="left"/>
              <w:rPr>
                <w:rFonts w:eastAsia="Times New Roman"/>
                <w:kern w:val="0"/>
                <w:sz w:val="20"/>
                <w:szCs w:val="20"/>
              </w:rPr>
            </w:pPr>
          </w:p>
        </w:tc>
        <w:tc>
          <w:tcPr>
            <w:tcW w:w="800" w:type="dxa"/>
            <w:tcBorders>
              <w:top w:val="nil"/>
              <w:left w:val="nil"/>
              <w:bottom w:val="nil"/>
              <w:right w:val="nil"/>
            </w:tcBorders>
            <w:shd w:val="clear" w:color="auto" w:fill="auto"/>
            <w:noWrap/>
            <w:vAlign w:val="bottom"/>
            <w:hideMark/>
          </w:tcPr>
          <w:p w14:paraId="144F3545" w14:textId="77777777" w:rsidR="009222B0" w:rsidRPr="008B4BC4" w:rsidRDefault="009222B0" w:rsidP="009222B0">
            <w:pPr>
              <w:widowControl/>
              <w:jc w:val="left"/>
              <w:rPr>
                <w:rFonts w:eastAsia="Times New Roman"/>
                <w:kern w:val="0"/>
                <w:sz w:val="20"/>
                <w:szCs w:val="20"/>
              </w:rPr>
            </w:pPr>
          </w:p>
        </w:tc>
        <w:tc>
          <w:tcPr>
            <w:tcW w:w="1060" w:type="dxa"/>
            <w:tcBorders>
              <w:top w:val="nil"/>
              <w:left w:val="nil"/>
              <w:bottom w:val="nil"/>
              <w:right w:val="nil"/>
            </w:tcBorders>
            <w:shd w:val="clear" w:color="auto" w:fill="auto"/>
            <w:noWrap/>
            <w:vAlign w:val="bottom"/>
            <w:hideMark/>
          </w:tcPr>
          <w:p w14:paraId="3DBB43C0" w14:textId="77777777" w:rsidR="009222B0" w:rsidRPr="008B4BC4" w:rsidRDefault="009222B0" w:rsidP="009222B0">
            <w:pPr>
              <w:widowControl/>
              <w:jc w:val="left"/>
              <w:rPr>
                <w:rFonts w:eastAsia="Times New Roman"/>
                <w:kern w:val="0"/>
                <w:sz w:val="20"/>
                <w:szCs w:val="20"/>
              </w:rPr>
            </w:pPr>
          </w:p>
        </w:tc>
        <w:tc>
          <w:tcPr>
            <w:tcW w:w="1060" w:type="dxa"/>
            <w:tcBorders>
              <w:top w:val="nil"/>
              <w:left w:val="nil"/>
              <w:bottom w:val="nil"/>
              <w:right w:val="nil"/>
            </w:tcBorders>
            <w:shd w:val="clear" w:color="auto" w:fill="auto"/>
            <w:noWrap/>
            <w:vAlign w:val="bottom"/>
            <w:hideMark/>
          </w:tcPr>
          <w:p w14:paraId="5422F29E" w14:textId="77777777" w:rsidR="009222B0" w:rsidRPr="008B4BC4" w:rsidRDefault="009222B0" w:rsidP="009222B0">
            <w:pPr>
              <w:widowControl/>
              <w:jc w:val="left"/>
              <w:rPr>
                <w:rFonts w:eastAsia="Times New Roman"/>
                <w:kern w:val="0"/>
                <w:sz w:val="20"/>
                <w:szCs w:val="20"/>
              </w:rPr>
            </w:pPr>
          </w:p>
        </w:tc>
        <w:tc>
          <w:tcPr>
            <w:tcW w:w="1060" w:type="dxa"/>
            <w:tcBorders>
              <w:top w:val="nil"/>
              <w:left w:val="nil"/>
              <w:bottom w:val="nil"/>
              <w:right w:val="nil"/>
            </w:tcBorders>
            <w:shd w:val="clear" w:color="auto" w:fill="auto"/>
            <w:noWrap/>
            <w:vAlign w:val="bottom"/>
            <w:hideMark/>
          </w:tcPr>
          <w:p w14:paraId="5BC27761" w14:textId="77777777" w:rsidR="009222B0" w:rsidRPr="008B4BC4" w:rsidRDefault="009222B0" w:rsidP="009222B0">
            <w:pPr>
              <w:widowControl/>
              <w:jc w:val="left"/>
              <w:rPr>
                <w:rFonts w:eastAsia="Times New Roman"/>
                <w:kern w:val="0"/>
                <w:sz w:val="20"/>
                <w:szCs w:val="20"/>
              </w:rPr>
            </w:pPr>
          </w:p>
        </w:tc>
        <w:tc>
          <w:tcPr>
            <w:tcW w:w="1060" w:type="dxa"/>
            <w:tcBorders>
              <w:top w:val="nil"/>
              <w:left w:val="nil"/>
              <w:bottom w:val="nil"/>
              <w:right w:val="nil"/>
            </w:tcBorders>
            <w:shd w:val="clear" w:color="auto" w:fill="auto"/>
            <w:noWrap/>
            <w:vAlign w:val="bottom"/>
            <w:hideMark/>
          </w:tcPr>
          <w:p w14:paraId="4E6AB83A" w14:textId="77777777" w:rsidR="009222B0" w:rsidRPr="008B4BC4" w:rsidRDefault="009222B0" w:rsidP="009222B0">
            <w:pPr>
              <w:widowControl/>
              <w:jc w:val="left"/>
              <w:rPr>
                <w:rFonts w:eastAsia="Times New Roman"/>
                <w:kern w:val="0"/>
                <w:sz w:val="20"/>
                <w:szCs w:val="20"/>
              </w:rPr>
            </w:pPr>
          </w:p>
        </w:tc>
        <w:tc>
          <w:tcPr>
            <w:tcW w:w="1060" w:type="dxa"/>
            <w:tcBorders>
              <w:top w:val="nil"/>
              <w:left w:val="nil"/>
              <w:bottom w:val="nil"/>
              <w:right w:val="nil"/>
            </w:tcBorders>
            <w:shd w:val="clear" w:color="auto" w:fill="auto"/>
            <w:noWrap/>
            <w:vAlign w:val="bottom"/>
            <w:hideMark/>
          </w:tcPr>
          <w:p w14:paraId="6F2A69CD" w14:textId="77777777" w:rsidR="009222B0" w:rsidRPr="008B4BC4" w:rsidRDefault="009222B0" w:rsidP="009222B0">
            <w:pPr>
              <w:widowControl/>
              <w:jc w:val="left"/>
              <w:rPr>
                <w:rFonts w:eastAsia="Times New Roman"/>
                <w:kern w:val="0"/>
                <w:sz w:val="20"/>
                <w:szCs w:val="20"/>
              </w:rPr>
            </w:pPr>
          </w:p>
        </w:tc>
      </w:tr>
    </w:tbl>
    <w:p w14:paraId="40C4C48C" w14:textId="19FABF33" w:rsidR="009222B0" w:rsidRPr="008B4BC4" w:rsidRDefault="009222B0" w:rsidP="00D10A2B">
      <w:r w:rsidRPr="008B4BC4">
        <w:rPr>
          <w:rFonts w:hint="eastAsia"/>
        </w:rPr>
        <w:t>F</w:t>
      </w:r>
      <w:r w:rsidRPr="008B4BC4">
        <w:t xml:space="preserve">igure 1 Image of </w:t>
      </w:r>
      <w:r w:rsidR="006B1DBB" w:rsidRPr="008B4BC4">
        <w:t>grid cell</w:t>
      </w:r>
      <w:r w:rsidRPr="008B4BC4">
        <w:t xml:space="preserve"> number and adjacent </w:t>
      </w:r>
      <w:r w:rsidR="006B1DBB" w:rsidRPr="008B4BC4">
        <w:t>grid cell</w:t>
      </w:r>
      <w:r w:rsidR="00952FF9" w:rsidRPr="008B4BC4">
        <w:t>s</w:t>
      </w:r>
    </w:p>
    <w:p w14:paraId="1986FE36" w14:textId="6AD328EB" w:rsidR="00952FF9" w:rsidRPr="008B4BC4" w:rsidRDefault="00952FF9" w:rsidP="00D10A2B"/>
    <w:p w14:paraId="41D5AE44" w14:textId="4385B7A2" w:rsidR="00952FF9" w:rsidRPr="008B4BC4" w:rsidRDefault="00952FF9" w:rsidP="00D10A2B">
      <w:r w:rsidRPr="008B4BC4">
        <w:rPr>
          <w:rFonts w:hint="eastAsia"/>
        </w:rPr>
        <w:t>T</w:t>
      </w:r>
      <w:r w:rsidRPr="008B4BC4">
        <w:t>his can be calculated as follows</w:t>
      </w:r>
      <w:r w:rsidR="007C2972" w:rsidRPr="008B4BC4">
        <w:t>:</w:t>
      </w:r>
    </w:p>
    <w:p w14:paraId="04C52AC2" w14:textId="77777777" w:rsidR="00952FF9" w:rsidRPr="008B4BC4" w:rsidRDefault="00AA03AB" w:rsidP="00952FF9">
      <w:r w:rsidRPr="008B4BC4">
        <w:rPr>
          <w:noProof/>
          <w:position w:val="-34"/>
        </w:rPr>
        <w:object w:dxaOrig="3720" w:dyaOrig="580" w14:anchorId="6DBE9B33">
          <v:shape id="_x0000_i1068" type="#_x0000_t75" alt="" style="width:185.95pt;height:26.9pt;mso-width-percent:0;mso-height-percent:0;mso-width-percent:0;mso-height-percent:0" o:ole="">
            <v:imagedata r:id="rId88" o:title=""/>
          </v:shape>
          <o:OLEObject Type="Embed" ProgID="Equation.DSMT4" ShapeID="_x0000_i1068" DrawAspect="Content" ObjectID="_1677478789" r:id="rId89"/>
        </w:object>
      </w:r>
      <w:r w:rsidR="00952FF9" w:rsidRPr="008B4BC4">
        <w:rPr>
          <w:rFonts w:hint="eastAsia"/>
        </w:rPr>
        <w:tab/>
      </w:r>
      <w:r w:rsidR="00952FF9" w:rsidRPr="008B4BC4">
        <w:rPr>
          <w:rFonts w:hint="eastAsia"/>
        </w:rPr>
        <w:tab/>
      </w:r>
      <w:r w:rsidR="00952FF9" w:rsidRPr="008B4BC4">
        <w:rPr>
          <w:rFonts w:hint="eastAsia"/>
        </w:rPr>
        <w:tab/>
      </w:r>
      <w:r w:rsidR="00952FF9" w:rsidRPr="008B4BC4">
        <w:rPr>
          <w:rFonts w:hint="eastAsia"/>
        </w:rPr>
        <w:tab/>
        <w:t>(WG(</w:t>
      </w:r>
      <w:proofErr w:type="spellStart"/>
      <w:proofErr w:type="gramStart"/>
      <w:r w:rsidR="00952FF9" w:rsidRPr="008B4BC4">
        <w:rPr>
          <w:rFonts w:hint="eastAsia"/>
          <w:i/>
        </w:rPr>
        <w:t>g,g</w:t>
      </w:r>
      <w:proofErr w:type="spellEnd"/>
      <w:proofErr w:type="gramEnd"/>
      <w:r w:rsidR="00952FF9" w:rsidRPr="008B4BC4">
        <w:rPr>
          <w:i/>
        </w:rPr>
        <w:t>’</w:t>
      </w:r>
      <w:r w:rsidR="00952FF9" w:rsidRPr="008B4BC4">
        <w:rPr>
          <w:rFonts w:hint="eastAsia"/>
        </w:rPr>
        <w:t>))</w:t>
      </w:r>
    </w:p>
    <w:p w14:paraId="268373DC" w14:textId="1C008D73" w:rsidR="009222B0" w:rsidRPr="008B4BC4" w:rsidRDefault="009222B0" w:rsidP="00D10A2B"/>
    <w:p w14:paraId="5C3F360A" w14:textId="3CB25465" w:rsidR="009222B0" w:rsidRPr="008B4BC4" w:rsidRDefault="007C2972" w:rsidP="00D10A2B">
      <w:r w:rsidRPr="008B4BC4">
        <w:t>where</w:t>
      </w:r>
      <w:r w:rsidR="00952FF9" w:rsidRPr="008B4BC4">
        <w:t xml:space="preserve">, </w:t>
      </w:r>
      <w:r w:rsidR="00952FF9" w:rsidRPr="008B4BC4">
        <w:rPr>
          <w:i/>
          <w:iCs/>
        </w:rPr>
        <w:t>MIJ</w:t>
      </w:r>
      <w:r w:rsidR="00952FF9" w:rsidRPr="008B4BC4">
        <w:rPr>
          <w:i/>
          <w:iCs/>
          <w:vertAlign w:val="subscript"/>
        </w:rPr>
        <w:t>i,j,</w:t>
      </w:r>
      <w:proofErr w:type="spellStart"/>
      <w:r w:rsidR="00952FF9" w:rsidRPr="008B4BC4">
        <w:rPr>
          <w:i/>
          <w:iCs/>
          <w:vertAlign w:val="subscript"/>
        </w:rPr>
        <w:t>i</w:t>
      </w:r>
      <w:proofErr w:type="spellEnd"/>
      <w:r w:rsidR="00952FF9" w:rsidRPr="008B4BC4">
        <w:rPr>
          <w:i/>
          <w:iCs/>
          <w:vertAlign w:val="subscript"/>
        </w:rPr>
        <w:t>’,j’</w:t>
      </w:r>
      <w:r w:rsidR="00952FF9" w:rsidRPr="008B4BC4">
        <w:rPr>
          <w:i/>
          <w:iCs/>
        </w:rPr>
        <w:t xml:space="preserve"> </w:t>
      </w:r>
      <w:r w:rsidR="00952FF9" w:rsidRPr="008B4BC4">
        <w:t xml:space="preserve">represents the relationship between </w:t>
      </w:r>
      <w:r w:rsidR="006B1DBB" w:rsidRPr="008B4BC4">
        <w:t>grid cell</w:t>
      </w:r>
      <w:r w:rsidR="00952FF9" w:rsidRPr="008B4BC4">
        <w:t xml:space="preserve"> (</w:t>
      </w:r>
      <w:proofErr w:type="spellStart"/>
      <w:r w:rsidR="00952FF9" w:rsidRPr="008B4BC4">
        <w:rPr>
          <w:i/>
          <w:iCs/>
        </w:rPr>
        <w:t>i,j</w:t>
      </w:r>
      <w:proofErr w:type="spellEnd"/>
      <w:r w:rsidR="00952FF9" w:rsidRPr="008B4BC4">
        <w:t xml:space="preserve">) and </w:t>
      </w:r>
      <w:r w:rsidR="006B1DBB" w:rsidRPr="008B4BC4">
        <w:t>grid cell</w:t>
      </w:r>
      <w:r w:rsidRPr="008B4BC4">
        <w:t xml:space="preserve"> </w:t>
      </w:r>
      <w:r w:rsidR="00952FF9" w:rsidRPr="008B4BC4">
        <w:t>(</w:t>
      </w:r>
      <w:proofErr w:type="spellStart"/>
      <w:r w:rsidR="00952FF9" w:rsidRPr="008B4BC4">
        <w:rPr>
          <w:i/>
          <w:iCs/>
        </w:rPr>
        <w:t>i</w:t>
      </w:r>
      <w:proofErr w:type="spellEnd"/>
      <w:r w:rsidR="00952FF9" w:rsidRPr="008B4BC4">
        <w:rPr>
          <w:i/>
          <w:iCs/>
        </w:rPr>
        <w:t>’,j’</w:t>
      </w:r>
      <w:r w:rsidR="00952FF9" w:rsidRPr="008B4BC4">
        <w:t xml:space="preserve">) and is 1 when the </w:t>
      </w:r>
      <w:r w:rsidR="006B1DBB" w:rsidRPr="008B4BC4">
        <w:t>grid cell</w:t>
      </w:r>
      <w:r w:rsidR="00952FF9" w:rsidRPr="008B4BC4">
        <w:t xml:space="preserve">s are adjacent and 0 when the </w:t>
      </w:r>
      <w:r w:rsidR="006B1DBB" w:rsidRPr="008B4BC4">
        <w:t>grid cell</w:t>
      </w:r>
      <w:r w:rsidR="00952FF9" w:rsidRPr="008B4BC4">
        <w:t>s are not adjacent.</w:t>
      </w:r>
    </w:p>
    <w:p w14:paraId="3142D529" w14:textId="6BF8667A" w:rsidR="00952FF9" w:rsidRPr="008B4BC4" w:rsidRDefault="00952FF9" w:rsidP="00D10A2B"/>
    <w:p w14:paraId="0082D50F" w14:textId="77777777" w:rsidR="00952FF9" w:rsidRPr="008B4BC4" w:rsidRDefault="00AA03AB" w:rsidP="00952FF9">
      <w:r w:rsidRPr="008B4BC4">
        <w:rPr>
          <w:noProof/>
          <w:position w:val="-32"/>
        </w:rPr>
        <w:object w:dxaOrig="7320" w:dyaOrig="740" w14:anchorId="50DA8818">
          <v:shape id="_x0000_i1069" type="#_x0000_t75" alt="" style="width:365pt;height:36.3pt;mso-width-percent:0;mso-height-percent:0;mso-width-percent:0;mso-height-percent:0" o:ole="">
            <v:imagedata r:id="rId90" o:title=""/>
          </v:shape>
          <o:OLEObject Type="Embed" ProgID="Equation.DSMT4" ShapeID="_x0000_i1069" DrawAspect="Content" ObjectID="_1677478790" r:id="rId91"/>
        </w:object>
      </w:r>
      <w:r w:rsidR="00952FF9" w:rsidRPr="008B4BC4">
        <w:rPr>
          <w:rFonts w:hint="eastAsia"/>
        </w:rPr>
        <w:tab/>
      </w:r>
    </w:p>
    <w:p w14:paraId="4989EFC6" w14:textId="37317C85" w:rsidR="00952FF9" w:rsidRPr="008B4BC4" w:rsidRDefault="00952FF9" w:rsidP="00952FF9">
      <w:r w:rsidRPr="008B4BC4">
        <w:rPr>
          <w:rFonts w:hint="eastAsia"/>
        </w:rPr>
        <w:t>(MIJ(</w:t>
      </w:r>
      <w:proofErr w:type="spellStart"/>
      <w:proofErr w:type="gramStart"/>
      <w:r w:rsidRPr="008B4BC4">
        <w:rPr>
          <w:rFonts w:hint="eastAsia"/>
          <w:i/>
        </w:rPr>
        <w:t>i,ji</w:t>
      </w:r>
      <w:proofErr w:type="gramEnd"/>
      <w:r w:rsidRPr="008B4BC4">
        <w:rPr>
          <w:i/>
        </w:rPr>
        <w:t>’</w:t>
      </w:r>
      <w:r w:rsidRPr="008B4BC4">
        <w:rPr>
          <w:rFonts w:hint="eastAsia"/>
          <w:i/>
        </w:rPr>
        <w:t>,j</w:t>
      </w:r>
      <w:proofErr w:type="spellEnd"/>
      <w:r w:rsidRPr="008B4BC4">
        <w:rPr>
          <w:i/>
        </w:rPr>
        <w:t>’</w:t>
      </w:r>
      <w:r w:rsidRPr="008B4BC4">
        <w:rPr>
          <w:rFonts w:hint="eastAsia"/>
        </w:rPr>
        <w:t>))</w:t>
      </w:r>
    </w:p>
    <w:p w14:paraId="33803555" w14:textId="363452A7" w:rsidR="00952FF9" w:rsidRPr="008B4BC4" w:rsidRDefault="00952FF9" w:rsidP="00D10A2B"/>
    <w:p w14:paraId="6C5821D2" w14:textId="77777777" w:rsidR="00952FF9" w:rsidRPr="008B4BC4" w:rsidRDefault="00952FF9" w:rsidP="00D10A2B">
      <w:r w:rsidRPr="008B4BC4">
        <w:rPr>
          <w:rFonts w:hint="eastAsia"/>
        </w:rPr>
        <w:t>(</w:t>
      </w:r>
      <w:r w:rsidRPr="008B4BC4">
        <w:t xml:space="preserve">2) Land conversion cost </w:t>
      </w:r>
      <w:r w:rsidR="00AA03AB" w:rsidRPr="008B4BC4">
        <w:rPr>
          <w:noProof/>
          <w:position w:val="-14"/>
        </w:rPr>
        <w:object w:dxaOrig="360" w:dyaOrig="340" w14:anchorId="4DA713E3">
          <v:shape id="_x0000_i1070" type="#_x0000_t75" alt="" style="width:15.65pt;height:18.8pt;mso-width-percent:0;mso-height-percent:0;mso-width-percent:0;mso-height-percent:0" o:ole="">
            <v:imagedata r:id="rId92" o:title=""/>
          </v:shape>
          <o:OLEObject Type="Embed" ProgID="Equation.DSMT4" ShapeID="_x0000_i1070" DrawAspect="Content" ObjectID="_1677478791" r:id="rId93"/>
        </w:object>
      </w:r>
    </w:p>
    <w:p w14:paraId="743E40CA" w14:textId="5A904BF8" w:rsidR="009222B0" w:rsidRPr="008B4BC4" w:rsidRDefault="00952FF9" w:rsidP="00D10A2B">
      <w:r w:rsidRPr="008B4BC4">
        <w:rPr>
          <w:rFonts w:hint="eastAsia"/>
        </w:rPr>
        <w:t>T</w:t>
      </w:r>
      <w:r w:rsidRPr="008B4BC4">
        <w:t xml:space="preserve">he land conversion cost </w:t>
      </w:r>
      <w:r w:rsidR="00AA03AB" w:rsidRPr="008B4BC4">
        <w:rPr>
          <w:noProof/>
          <w:position w:val="-14"/>
        </w:rPr>
        <w:object w:dxaOrig="360" w:dyaOrig="340" w14:anchorId="0074107E">
          <v:shape id="_x0000_i1071" type="#_x0000_t75" alt="" style="width:15.65pt;height:18.8pt;mso-width-percent:0;mso-height-percent:0;mso-width-percent:0;mso-height-percent:0" o:ole="">
            <v:imagedata r:id="rId92" o:title=""/>
          </v:shape>
          <o:OLEObject Type="Embed" ProgID="Equation.DSMT4" ShapeID="_x0000_i1071" DrawAspect="Content" ObjectID="_1677478792" r:id="rId94"/>
        </w:object>
      </w:r>
      <w:r w:rsidRPr="008B4BC4">
        <w:t xml:space="preserve"> per unit land area is </w:t>
      </w:r>
      <w:r w:rsidR="007C2972" w:rsidRPr="008B4BC4">
        <w:t xml:space="preserve">expressed </w:t>
      </w:r>
      <w:r w:rsidRPr="008B4BC4">
        <w:t xml:space="preserve">as </w:t>
      </w:r>
      <w:r w:rsidR="007C2972" w:rsidRPr="008B4BC4">
        <w:t>follows:</w:t>
      </w:r>
    </w:p>
    <w:p w14:paraId="1D849F42" w14:textId="402D1C94" w:rsidR="00952FF9" w:rsidRPr="008B4BC4" w:rsidRDefault="00AA03AB" w:rsidP="00D10A2B">
      <w:r w:rsidRPr="008B4BC4">
        <w:rPr>
          <w:noProof/>
          <w:position w:val="-14"/>
        </w:rPr>
        <w:object w:dxaOrig="4040" w:dyaOrig="340" w14:anchorId="5BC64413">
          <v:shape id="_x0000_i1072" type="#_x0000_t75" alt="" style="width:206.6pt;height:20.65pt;mso-width-percent:0;mso-height-percent:0;mso-width-percent:0;mso-height-percent:0" o:ole="">
            <v:imagedata r:id="rId95" o:title=""/>
          </v:shape>
          <o:OLEObject Type="Embed" ProgID="Equation.DSMT4" ShapeID="_x0000_i1072" DrawAspect="Content" ObjectID="_1677478793" r:id="rId96"/>
        </w:object>
      </w:r>
      <w:r w:rsidR="00952FF9" w:rsidRPr="008B4BC4">
        <w:rPr>
          <w:rFonts w:hint="eastAsia"/>
        </w:rPr>
        <w:t>(A(</w:t>
      </w:r>
      <w:proofErr w:type="spellStart"/>
      <w:proofErr w:type="gramStart"/>
      <w:r w:rsidR="00952FF9" w:rsidRPr="008B4BC4">
        <w:rPr>
          <w:rFonts w:hint="eastAsia"/>
          <w:i/>
        </w:rPr>
        <w:t>l,g</w:t>
      </w:r>
      <w:proofErr w:type="spellEnd"/>
      <w:proofErr w:type="gramEnd"/>
      <w:r w:rsidR="00952FF9" w:rsidRPr="008B4BC4">
        <w:rPr>
          <w:rFonts w:hint="eastAsia"/>
        </w:rPr>
        <w:t>))</w:t>
      </w:r>
    </w:p>
    <w:p w14:paraId="1DAE36E7" w14:textId="6CBF5237" w:rsidR="00952FF9" w:rsidRPr="008B4BC4" w:rsidRDefault="00AA03AB" w:rsidP="00D10A2B">
      <w:r w:rsidRPr="008B4BC4">
        <w:rPr>
          <w:noProof/>
          <w:position w:val="-14"/>
        </w:rPr>
        <w:object w:dxaOrig="360" w:dyaOrig="340" w14:anchorId="310319AF">
          <v:shape id="_x0000_i1073" type="#_x0000_t75" alt="" style="width:20.65pt;height:15.65pt;mso-width-percent:0;mso-height-percent:0;mso-width-percent:0;mso-height-percent:0" o:ole="">
            <v:imagedata r:id="rId97" o:title=""/>
          </v:shape>
          <o:OLEObject Type="Embed" ProgID="Equation.DSMT4" ShapeID="_x0000_i1073" DrawAspect="Content" ObjectID="_1677478794" r:id="rId98"/>
        </w:object>
      </w:r>
      <w:r w:rsidR="00952FF9" w:rsidRPr="008B4BC4">
        <w:t>: Land conversion cost (million US</w:t>
      </w:r>
      <w:r w:rsidR="007C2972" w:rsidRPr="008B4BC4">
        <w:t>D/</w:t>
      </w:r>
      <w:r w:rsidR="00952FF9" w:rsidRPr="008B4BC4">
        <w:t>ha)</w:t>
      </w:r>
    </w:p>
    <w:p w14:paraId="770FEB0C" w14:textId="02C2021E" w:rsidR="00952FF9" w:rsidRPr="008B4BC4" w:rsidRDefault="00AA03AB" w:rsidP="00D10A2B">
      <w:r w:rsidRPr="008B4BC4">
        <w:rPr>
          <w:noProof/>
          <w:position w:val="-10"/>
        </w:rPr>
        <w:object w:dxaOrig="460" w:dyaOrig="300" w14:anchorId="682BFD9E">
          <v:shape id="_x0000_i1074" type="#_x0000_t75" alt="" style="width:22.55pt;height:15.65pt;mso-width-percent:0;mso-height-percent:0;mso-width-percent:0;mso-height-percent:0" o:ole="">
            <v:imagedata r:id="rId99" o:title=""/>
          </v:shape>
          <o:OLEObject Type="Embed" ProgID="Equation.DSMT4" ShapeID="_x0000_i1074" DrawAspect="Content" ObjectID="_1677478795" r:id="rId100"/>
        </w:object>
      </w:r>
      <w:r w:rsidR="00952FF9" w:rsidRPr="008B4BC4">
        <w:t>: Road construction cost per unit distance (mil</w:t>
      </w:r>
      <w:r w:rsidR="007C2972" w:rsidRPr="008B4BC4">
        <w:t>lion USD/</w:t>
      </w:r>
      <w:r w:rsidR="00952FF9" w:rsidRPr="008B4BC4">
        <w:t>km)</w:t>
      </w:r>
    </w:p>
    <w:p w14:paraId="09F045D4" w14:textId="6206EB60" w:rsidR="00952FF9" w:rsidRPr="008B4BC4" w:rsidRDefault="00AA03AB" w:rsidP="00D10A2B">
      <w:r w:rsidRPr="008B4BC4">
        <w:rPr>
          <w:noProof/>
          <w:position w:val="-14"/>
        </w:rPr>
        <w:object w:dxaOrig="720" w:dyaOrig="340" w14:anchorId="066BED66">
          <v:shape id="_x0000_i1075" type="#_x0000_t75" alt="" style="width:36.95pt;height:15.65pt;mso-width-percent:0;mso-height-percent:0;mso-width-percent:0;mso-height-percent:0" o:ole="">
            <v:imagedata r:id="rId101" o:title=""/>
          </v:shape>
          <o:OLEObject Type="Embed" ProgID="Equation.DSMT4" ShapeID="_x0000_i1075" DrawAspect="Content" ObjectID="_1677478796" r:id="rId102"/>
        </w:object>
      </w:r>
      <w:r w:rsidR="00952FF9" w:rsidRPr="008B4BC4">
        <w:t>:</w:t>
      </w:r>
      <w:r w:rsidR="00E142AB" w:rsidRPr="008B4BC4">
        <w:t xml:space="preserve"> </w:t>
      </w:r>
      <w:r w:rsidR="00A12F61" w:rsidRPr="008B4BC4">
        <w:t xml:space="preserve">Distance (km) from </w:t>
      </w:r>
      <w:r w:rsidR="006B1DBB" w:rsidRPr="008B4BC4">
        <w:t>grid cell</w:t>
      </w:r>
      <w:r w:rsidR="00A12F61" w:rsidRPr="008B4BC4">
        <w:t xml:space="preserve"> </w:t>
      </w:r>
      <w:r w:rsidR="00A12F61" w:rsidRPr="008B4BC4">
        <w:rPr>
          <w:i/>
          <w:iCs/>
        </w:rPr>
        <w:t>g</w:t>
      </w:r>
      <w:r w:rsidR="00A12F61" w:rsidRPr="008B4BC4">
        <w:t xml:space="preserve"> to the nearest</w:t>
      </w:r>
      <w:r w:rsidR="00280934" w:rsidRPr="008B4BC4">
        <w:t xml:space="preserve"> </w:t>
      </w:r>
      <w:r w:rsidR="006B1DBB" w:rsidRPr="008B4BC4">
        <w:t>grid cell</w:t>
      </w:r>
      <w:r w:rsidR="00280934" w:rsidRPr="008B4BC4">
        <w:t xml:space="preserve"> of the</w:t>
      </w:r>
      <w:r w:rsidR="00A12F61" w:rsidRPr="008B4BC4">
        <w:t xml:space="preserve"> same land use category </w:t>
      </w:r>
      <w:r w:rsidR="00A12F61" w:rsidRPr="008B4BC4">
        <w:rPr>
          <w:i/>
          <w:iCs/>
        </w:rPr>
        <w:t>l</w:t>
      </w:r>
    </w:p>
    <w:p w14:paraId="6303E20E" w14:textId="3E80A6E1" w:rsidR="00952FF9" w:rsidRPr="008B4BC4" w:rsidRDefault="00AA03AB" w:rsidP="00D10A2B">
      <w:r w:rsidRPr="008B4BC4">
        <w:rPr>
          <w:noProof/>
          <w:position w:val="-10"/>
        </w:rPr>
        <w:object w:dxaOrig="420" w:dyaOrig="279" w14:anchorId="3A63272D">
          <v:shape id="_x0000_i1076" type="#_x0000_t75" alt="" style="width:20.65pt;height:14.4pt;mso-width-percent:0;mso-height-percent:0;mso-width-percent:0;mso-height-percent:0" o:ole="">
            <v:imagedata r:id="rId103" o:title=""/>
          </v:shape>
          <o:OLEObject Type="Embed" ProgID="Equation.DSMT4" ShapeID="_x0000_i1076" DrawAspect="Content" ObjectID="_1677478797" r:id="rId104"/>
        </w:object>
      </w:r>
      <w:r w:rsidR="00A12F61" w:rsidRPr="008B4BC4">
        <w:t>: Irrigation system construction cost per unit area (mil</w:t>
      </w:r>
      <w:r w:rsidR="007C2972" w:rsidRPr="008B4BC4">
        <w:t>lion USD/</w:t>
      </w:r>
      <w:r w:rsidR="00A12F61" w:rsidRPr="008B4BC4">
        <w:t>ha)</w:t>
      </w:r>
    </w:p>
    <w:p w14:paraId="716F3EF4" w14:textId="4B498C44" w:rsidR="00952FF9" w:rsidRPr="008B4BC4" w:rsidRDefault="00AA03AB" w:rsidP="00D10A2B">
      <w:r w:rsidRPr="008B4BC4">
        <w:rPr>
          <w:noProof/>
          <w:position w:val="-10"/>
        </w:rPr>
        <w:object w:dxaOrig="480" w:dyaOrig="300" w14:anchorId="02B2D408">
          <v:shape id="_x0000_i1077" type="#_x0000_t75" alt="" style="width:22.55pt;height:15.65pt;mso-width-percent:0;mso-height-percent:0;mso-width-percent:0;mso-height-percent:0" o:ole="">
            <v:imagedata r:id="rId105" o:title=""/>
          </v:shape>
          <o:OLEObject Type="Embed" ProgID="Equation.DSMT4" ShapeID="_x0000_i1077" DrawAspect="Content" ObjectID="_1677478798" r:id="rId106"/>
        </w:object>
      </w:r>
      <w:r w:rsidR="00A12F61" w:rsidRPr="008B4BC4">
        <w:t xml:space="preserve">: Cost for converting land use to land use category </w:t>
      </w:r>
      <w:r w:rsidR="00A12F61" w:rsidRPr="008B4BC4">
        <w:rPr>
          <w:i/>
          <w:iCs/>
        </w:rPr>
        <w:t>l</w:t>
      </w:r>
      <w:r w:rsidR="00A12F61" w:rsidRPr="008B4BC4">
        <w:t xml:space="preserve"> (excluding road construction cost</w:t>
      </w:r>
      <w:r w:rsidR="007C2972" w:rsidRPr="008B4BC4">
        <w:t>s</w:t>
      </w:r>
      <w:r w:rsidR="00A12F61" w:rsidRPr="008B4BC4">
        <w:t>)</w:t>
      </w:r>
      <w:r w:rsidR="007C2972" w:rsidRPr="008B4BC4">
        <w:t xml:space="preserve"> </w:t>
      </w:r>
      <w:r w:rsidR="00A12F61" w:rsidRPr="008B4BC4">
        <w:t>(</w:t>
      </w:r>
      <w:r w:rsidR="007C2972" w:rsidRPr="008B4BC4">
        <w:t>million USD</w:t>
      </w:r>
      <w:r w:rsidR="00A12F61" w:rsidRPr="008B4BC4">
        <w:t>)</w:t>
      </w:r>
    </w:p>
    <w:p w14:paraId="251D78F4" w14:textId="5F96EC63" w:rsidR="00A12F61" w:rsidRPr="008B4BC4" w:rsidRDefault="00AA03AB" w:rsidP="00D10A2B">
      <w:r w:rsidRPr="008B4BC4">
        <w:rPr>
          <w:noProof/>
          <w:position w:val="-6"/>
        </w:rPr>
        <w:object w:dxaOrig="420" w:dyaOrig="220" w14:anchorId="5FB16872">
          <v:shape id="_x0000_i1078" type="#_x0000_t75" alt="" style="width:20.65pt;height:11.25pt;mso-width-percent:0;mso-height-percent:0;mso-width-percent:0;mso-height-percent:0" o:ole="">
            <v:imagedata r:id="rId107" o:title=""/>
          </v:shape>
          <o:OLEObject Type="Embed" ProgID="Equation.DSMT4" ShapeID="_x0000_i1078" DrawAspect="Content" ObjectID="_1677478799" r:id="rId108"/>
        </w:object>
      </w:r>
      <w:r w:rsidR="00A12F61" w:rsidRPr="008B4BC4">
        <w:t>: Carbon price (mil</w:t>
      </w:r>
      <w:r w:rsidR="007C2972" w:rsidRPr="008B4BC4">
        <w:t>lion USD/</w:t>
      </w:r>
      <w:proofErr w:type="spellStart"/>
      <w:r w:rsidR="00A12F61" w:rsidRPr="008B4BC4">
        <w:t>MgC</w:t>
      </w:r>
      <w:proofErr w:type="spellEnd"/>
      <w:r w:rsidR="00A12F61" w:rsidRPr="008B4BC4">
        <w:t>)</w:t>
      </w:r>
    </w:p>
    <w:p w14:paraId="79FDDE8A" w14:textId="1DAD727C" w:rsidR="00A12F61" w:rsidRPr="008B4BC4" w:rsidRDefault="00AA03AB" w:rsidP="00D10A2B">
      <w:r w:rsidRPr="008B4BC4">
        <w:rPr>
          <w:noProof/>
          <w:position w:val="-14"/>
        </w:rPr>
        <w:object w:dxaOrig="480" w:dyaOrig="340" w14:anchorId="123105D1">
          <v:shape id="_x0000_i1079" type="#_x0000_t75" alt="" style="width:22.55pt;height:15.65pt;mso-width-percent:0;mso-height-percent:0;mso-width-percent:0;mso-height-percent:0" o:ole="">
            <v:imagedata r:id="rId109" o:title=""/>
          </v:shape>
          <o:OLEObject Type="Embed" ProgID="Equation.DSMT4" ShapeID="_x0000_i1079" DrawAspect="Content" ObjectID="_1677478800" r:id="rId110"/>
        </w:object>
      </w:r>
      <w:r w:rsidR="00A12F61" w:rsidRPr="008B4BC4">
        <w:t>: Carbon stock [</w:t>
      </w:r>
      <w:proofErr w:type="spellStart"/>
      <w:r w:rsidR="00A12F61" w:rsidRPr="008B4BC4">
        <w:t>MgC</w:t>
      </w:r>
      <w:proofErr w:type="spellEnd"/>
      <w:r w:rsidR="00A12F61" w:rsidRPr="008B4BC4">
        <w:t xml:space="preserve">/ha] for land use category </w:t>
      </w:r>
      <w:r w:rsidR="00A12F61" w:rsidRPr="008B4BC4">
        <w:rPr>
          <w:i/>
          <w:iCs/>
        </w:rPr>
        <w:t>l</w:t>
      </w:r>
      <w:r w:rsidR="00A12F61" w:rsidRPr="008B4BC4">
        <w:t xml:space="preserve"> </w:t>
      </w:r>
      <w:r w:rsidR="007C2972" w:rsidRPr="008B4BC4">
        <w:t xml:space="preserve">in </w:t>
      </w:r>
      <w:r w:rsidR="006B1DBB" w:rsidRPr="008B4BC4">
        <w:t>grid cell</w:t>
      </w:r>
      <w:r w:rsidR="00A12F61" w:rsidRPr="008B4BC4">
        <w:t xml:space="preserve"> </w:t>
      </w:r>
      <w:r w:rsidR="00A12F61" w:rsidRPr="008B4BC4">
        <w:rPr>
          <w:i/>
          <w:iCs/>
        </w:rPr>
        <w:t>g</w:t>
      </w:r>
    </w:p>
    <w:p w14:paraId="0CBFF47A" w14:textId="3B12A8CA" w:rsidR="00A12F61" w:rsidRPr="008B4BC4" w:rsidRDefault="00A12F61" w:rsidP="00D10A2B"/>
    <w:p w14:paraId="55E21743" w14:textId="052A11F7" w:rsidR="00A12F61" w:rsidRPr="008B4BC4" w:rsidRDefault="00AA03AB" w:rsidP="00D10A2B">
      <w:r w:rsidRPr="008B4BC4">
        <w:rPr>
          <w:noProof/>
          <w:position w:val="-14"/>
        </w:rPr>
        <w:object w:dxaOrig="720" w:dyaOrig="340" w14:anchorId="40CCB1BF">
          <v:shape id="_x0000_i1080" type="#_x0000_t75" alt="" style="width:36.95pt;height:15.65pt;mso-width-percent:0;mso-height-percent:0;mso-width-percent:0;mso-height-percent:0" o:ole="">
            <v:imagedata r:id="rId101" o:title=""/>
          </v:shape>
          <o:OLEObject Type="Embed" ProgID="Equation.DSMT4" ShapeID="_x0000_i1080" DrawAspect="Content" ObjectID="_1677478801" r:id="rId111"/>
        </w:object>
      </w:r>
      <w:r w:rsidR="00B23C4D" w:rsidRPr="008B4BC4">
        <w:t xml:space="preserve">defines the minimum distance from a </w:t>
      </w:r>
      <w:r w:rsidR="006B1DBB" w:rsidRPr="008B4BC4">
        <w:t>grid cell</w:t>
      </w:r>
      <w:r w:rsidR="00B23C4D" w:rsidRPr="008B4BC4">
        <w:t xml:space="preserve"> to a</w:t>
      </w:r>
      <w:r w:rsidR="00280934" w:rsidRPr="008B4BC4">
        <w:t>nother</w:t>
      </w:r>
      <w:r w:rsidR="00B23C4D" w:rsidRPr="008B4BC4">
        <w:t xml:space="preserve"> </w:t>
      </w:r>
      <w:r w:rsidR="006B1DBB" w:rsidRPr="008B4BC4">
        <w:t>grid cell</w:t>
      </w:r>
      <w:r w:rsidR="00B23C4D" w:rsidRPr="008B4BC4">
        <w:t xml:space="preserve"> of the same land use category as follows.</w:t>
      </w:r>
    </w:p>
    <w:p w14:paraId="16A307A9" w14:textId="5B0EF8FB" w:rsidR="00B23C4D" w:rsidRPr="008B4BC4" w:rsidRDefault="00AA03AB" w:rsidP="00D10A2B">
      <w:r w:rsidRPr="008B4BC4">
        <w:rPr>
          <w:noProof/>
          <w:position w:val="-20"/>
        </w:rPr>
        <w:object w:dxaOrig="2640" w:dyaOrig="440" w14:anchorId="3C6332E7">
          <v:shape id="_x0000_i1081" type="#_x0000_t75" alt="" style="width:130.85pt;height:20.65pt;mso-width-percent:0;mso-height-percent:0;mso-width-percent:0;mso-height-percent:0" o:ole="">
            <v:imagedata r:id="rId112" o:title=""/>
          </v:shape>
          <o:OLEObject Type="Embed" ProgID="Equation.DSMT4" ShapeID="_x0000_i1081" DrawAspect="Content" ObjectID="_1677478802" r:id="rId113"/>
        </w:object>
      </w:r>
    </w:p>
    <w:p w14:paraId="6872989A" w14:textId="276A07DF" w:rsidR="00B23C4D" w:rsidRPr="008B4BC4" w:rsidRDefault="00B23C4D" w:rsidP="00D10A2B">
      <w:r w:rsidRPr="008B4BC4">
        <w:rPr>
          <w:rFonts w:hint="eastAsia"/>
        </w:rPr>
        <w:t>F</w:t>
      </w:r>
      <w:r w:rsidRPr="008B4BC4">
        <w:t xml:space="preserve">or </w:t>
      </w:r>
      <w:r w:rsidR="001429B0" w:rsidRPr="008B4BC4">
        <w:t>crop</w:t>
      </w:r>
      <w:r w:rsidRPr="008B4BC4">
        <w:t xml:space="preserve">land, the minimum distance from a </w:t>
      </w:r>
      <w:r w:rsidR="006B1DBB" w:rsidRPr="008B4BC4">
        <w:t>grid cell</w:t>
      </w:r>
      <w:r w:rsidRPr="008B4BC4">
        <w:t xml:space="preserve"> to </w:t>
      </w:r>
      <w:r w:rsidR="00280934" w:rsidRPr="008B4BC4">
        <w:t xml:space="preserve">another </w:t>
      </w:r>
      <w:r w:rsidR="001429B0" w:rsidRPr="008B4BC4">
        <w:t>crop</w:t>
      </w:r>
      <w:r w:rsidRPr="008B4BC4">
        <w:t xml:space="preserve">land </w:t>
      </w:r>
      <w:r w:rsidR="006B1DBB" w:rsidRPr="008B4BC4">
        <w:t>grid cell</w:t>
      </w:r>
      <w:r w:rsidR="00280934" w:rsidRPr="008B4BC4">
        <w:t xml:space="preserve"> </w:t>
      </w:r>
      <w:r w:rsidRPr="008B4BC4">
        <w:t>(crop type not considered) is defined</w:t>
      </w:r>
      <w:r w:rsidR="00280934" w:rsidRPr="008B4BC4">
        <w:t xml:space="preserve"> as</w:t>
      </w:r>
      <w:r w:rsidRPr="008B4BC4">
        <w:t>.</w:t>
      </w:r>
    </w:p>
    <w:p w14:paraId="0D9AD703" w14:textId="77777777" w:rsidR="00B23C4D" w:rsidRPr="008B4BC4" w:rsidRDefault="00AA03AB" w:rsidP="00B23C4D">
      <w:pPr>
        <w:widowControl/>
        <w:jc w:val="left"/>
      </w:pPr>
      <w:r w:rsidRPr="008B4BC4">
        <w:rPr>
          <w:noProof/>
          <w:position w:val="-20"/>
        </w:rPr>
        <w:object w:dxaOrig="3560" w:dyaOrig="440" w14:anchorId="62140C1B">
          <v:shape id="_x0000_i1082" type="#_x0000_t75" alt="" style="width:179.05pt;height:20.65pt;mso-width-percent:0;mso-height-percent:0;mso-width-percent:0;mso-height-percent:0" o:ole="">
            <v:imagedata r:id="rId114" o:title=""/>
          </v:shape>
          <o:OLEObject Type="Embed" ProgID="Equation.DSMT4" ShapeID="_x0000_i1082" DrawAspect="Content" ObjectID="_1677478803" r:id="rId115"/>
        </w:object>
      </w:r>
    </w:p>
    <w:p w14:paraId="785FC473" w14:textId="1A6F29FC" w:rsidR="00B23C4D" w:rsidRPr="008B4BC4" w:rsidRDefault="00227F4C" w:rsidP="00D10A2B">
      <w:r w:rsidRPr="008B4BC4">
        <w:t xml:space="preserve">where </w:t>
      </w:r>
      <w:r w:rsidRPr="008B4BC4">
        <w:rPr>
          <w:noProof/>
          <w:position w:val="-14"/>
        </w:rPr>
        <w:object w:dxaOrig="580" w:dyaOrig="380" w14:anchorId="664AC17C">
          <v:shape id="_x0000_i1083" type="#_x0000_t75" alt="" style="width:28.8pt;height:20.65pt;mso-width-percent:0;mso-height-percent:0;mso-width-percent:0;mso-height-percent:0" o:ole="">
            <v:imagedata r:id="rId116" o:title=""/>
          </v:shape>
          <o:OLEObject Type="Embed" ProgID="Equation.DSMT4" ShapeID="_x0000_i1083" DrawAspect="Content" ObjectID="_1677478804" r:id="rId117"/>
        </w:object>
      </w:r>
      <w:r w:rsidRPr="008B4BC4">
        <w:t xml:space="preserve"> is the </w:t>
      </w:r>
      <w:r w:rsidR="00B23C4D" w:rsidRPr="008B4BC4">
        <w:t xml:space="preserve">distance (km) between </w:t>
      </w:r>
      <w:r w:rsidR="006B1DBB" w:rsidRPr="008B4BC4">
        <w:t>grid cell</w:t>
      </w:r>
      <w:r w:rsidR="00B23C4D" w:rsidRPr="008B4BC4">
        <w:t xml:space="preserve"> </w:t>
      </w:r>
      <w:r w:rsidR="00B23C4D" w:rsidRPr="008B4BC4">
        <w:rPr>
          <w:i/>
          <w:iCs/>
        </w:rPr>
        <w:t>g</w:t>
      </w:r>
      <w:r w:rsidR="00B23C4D" w:rsidRPr="008B4BC4">
        <w:t xml:space="preserve"> and </w:t>
      </w:r>
      <w:proofErr w:type="gramStart"/>
      <w:r w:rsidRPr="008B4BC4">
        <w:rPr>
          <w:i/>
          <w:iCs/>
        </w:rPr>
        <w:t>g’</w:t>
      </w:r>
      <w:r w:rsidRPr="008B4BC4">
        <w:t>.</w:t>
      </w:r>
      <w:proofErr w:type="gramEnd"/>
    </w:p>
    <w:p w14:paraId="2744A9BA" w14:textId="6600482C" w:rsidR="00B23C4D" w:rsidRPr="008B4BC4" w:rsidRDefault="00B23C4D" w:rsidP="00D10A2B">
      <w:r w:rsidRPr="008B4BC4">
        <w:t xml:space="preserve">Land use conversion costs (labor etc.) excluding road construction cost </w:t>
      </w:r>
      <w:r w:rsidR="00AA03AB" w:rsidRPr="008B4BC4">
        <w:rPr>
          <w:noProof/>
          <w:position w:val="-14"/>
        </w:rPr>
        <w:object w:dxaOrig="620" w:dyaOrig="340" w14:anchorId="529FAD01">
          <v:shape id="_x0000_i1084" type="#_x0000_t75" alt="" style="width:30.7pt;height:15.65pt;mso-width-percent:0;mso-height-percent:0;mso-width-percent:0;mso-height-percent:0" o:ole="">
            <v:imagedata r:id="rId118" o:title=""/>
          </v:shape>
          <o:OLEObject Type="Embed" ProgID="Equation.DSMT4" ShapeID="_x0000_i1084" DrawAspect="Content" ObjectID="_1677478805" r:id="rId119"/>
        </w:object>
      </w:r>
      <w:r w:rsidRPr="008B4BC4">
        <w:t xml:space="preserve"> is define</w:t>
      </w:r>
      <w:r w:rsidR="00280934" w:rsidRPr="008B4BC4">
        <w:t>d</w:t>
      </w:r>
      <w:r w:rsidRPr="008B4BC4">
        <w:t xml:space="preserve"> by the equation below. </w:t>
      </w:r>
      <w:r w:rsidR="00227F4C" w:rsidRPr="008B4BC4">
        <w:t>as</w:t>
      </w:r>
      <w:r w:rsidR="00F96F92" w:rsidRPr="008B4BC4">
        <w:t xml:space="preserve"> the difference between the maximum value of land rent minus road construction </w:t>
      </w:r>
      <w:r w:rsidR="00280934" w:rsidRPr="008B4BC4">
        <w:t xml:space="preserve">cost </w:t>
      </w:r>
      <w:r w:rsidR="00F96F92" w:rsidRPr="008B4BC4">
        <w:t>and the min</w:t>
      </w:r>
      <w:r w:rsidR="00280934" w:rsidRPr="008B4BC4">
        <w:t>i</w:t>
      </w:r>
      <w:r w:rsidR="00F96F92" w:rsidRPr="008B4BC4">
        <w:t>mum profit for land selected in the base year. In the future, this will increase in proportion to wages.</w:t>
      </w:r>
    </w:p>
    <w:p w14:paraId="1740E695" w14:textId="77777777" w:rsidR="00F96F92" w:rsidRPr="008B4BC4" w:rsidRDefault="00AA03AB" w:rsidP="00F96F92">
      <w:r w:rsidRPr="008B4BC4">
        <w:rPr>
          <w:noProof/>
          <w:position w:val="-16"/>
        </w:rPr>
        <w:object w:dxaOrig="4660" w:dyaOrig="420" w14:anchorId="481E031F">
          <v:shape id="_x0000_i1085" type="#_x0000_t75" alt="" style="width:233.55pt;height:20.65pt;mso-width-percent:0;mso-height-percent:0;mso-width-percent:0;mso-height-percent:0" o:ole="">
            <v:imagedata r:id="rId120" o:title=""/>
          </v:shape>
          <o:OLEObject Type="Embed" ProgID="Equation.DSMT4" ShapeID="_x0000_i1085" DrawAspect="Content" ObjectID="_1677478806" r:id="rId121"/>
        </w:object>
      </w:r>
    </w:p>
    <w:p w14:paraId="78F4CA64" w14:textId="59A35A1B" w:rsidR="00F96F92" w:rsidRPr="008B4BC4" w:rsidRDefault="00F96F92" w:rsidP="00D10A2B"/>
    <w:p w14:paraId="6AC4A788" w14:textId="19A3E290" w:rsidR="00F96F92" w:rsidRPr="008B4BC4" w:rsidRDefault="00227F4C" w:rsidP="00D10A2B">
      <w:r w:rsidRPr="008B4BC4">
        <w:rPr>
          <w:rFonts w:hint="eastAsia"/>
        </w:rPr>
        <w:t>T</w:t>
      </w:r>
      <w:r w:rsidRPr="008B4BC4">
        <w:t xml:space="preserve">able. </w:t>
      </w:r>
      <w:r w:rsidR="00F96F92" w:rsidRPr="008B4BC4">
        <w:t>Land Use Category map</w:t>
      </w:r>
      <w:r w:rsidR="00BD510D" w:rsidRPr="008B4BC4">
        <w:t xml:space="preserve"> </w:t>
      </w:r>
      <w:r w:rsidR="00F96F92" w:rsidRPr="008B4BC4">
        <w:t>l</w:t>
      </w:r>
      <w:r w:rsidR="00BD510D" w:rsidRPr="008B4BC4">
        <w:t xml:space="preserve"> </w:t>
      </w:r>
      <w:r w:rsidR="00F96F92" w:rsidRPr="008B4BC4">
        <w:t>(</w:t>
      </w:r>
      <w:proofErr w:type="spellStart"/>
      <w:proofErr w:type="gramStart"/>
      <w:r w:rsidR="00F96F92" w:rsidRPr="008B4BC4">
        <w:rPr>
          <w:i/>
          <w:iCs/>
        </w:rPr>
        <w:t>l,l</w:t>
      </w:r>
      <w:proofErr w:type="spellEnd"/>
      <w:proofErr w:type="gramEnd"/>
      <w:r w:rsidR="00F96F92" w:rsidRPr="008B4BC4">
        <w:t>’)</w:t>
      </w:r>
    </w:p>
    <w:p w14:paraId="1E194353" w14:textId="77777777" w:rsidR="00F96F92" w:rsidRPr="008B4BC4" w:rsidRDefault="00F96F92" w:rsidP="00D10A2B"/>
    <w:tbl>
      <w:tblPr>
        <w:tblW w:w="8505" w:type="dxa"/>
        <w:tblCellMar>
          <w:left w:w="99" w:type="dxa"/>
          <w:right w:w="99" w:type="dxa"/>
        </w:tblCellMar>
        <w:tblLook w:val="04A0" w:firstRow="1" w:lastRow="0" w:firstColumn="1" w:lastColumn="0" w:noHBand="0" w:noVBand="1"/>
      </w:tblPr>
      <w:tblGrid>
        <w:gridCol w:w="2410"/>
        <w:gridCol w:w="1202"/>
        <w:gridCol w:w="4893"/>
      </w:tblGrid>
      <w:tr w:rsidR="00F96F92" w:rsidRPr="008B4BC4" w14:paraId="75AEDF31" w14:textId="77777777" w:rsidTr="00F96F92">
        <w:trPr>
          <w:trHeight w:val="300"/>
        </w:trPr>
        <w:tc>
          <w:tcPr>
            <w:tcW w:w="2410" w:type="dxa"/>
            <w:tcBorders>
              <w:top w:val="single" w:sz="4" w:space="0" w:color="auto"/>
              <w:left w:val="nil"/>
              <w:bottom w:val="single" w:sz="4" w:space="0" w:color="auto"/>
              <w:right w:val="nil"/>
            </w:tcBorders>
            <w:shd w:val="clear" w:color="000000" w:fill="FFFFFF"/>
            <w:noWrap/>
            <w:vAlign w:val="bottom"/>
            <w:hideMark/>
          </w:tcPr>
          <w:p w14:paraId="62C46AAE" w14:textId="4EB185E2" w:rsidR="00F96F92" w:rsidRPr="008B4BC4" w:rsidRDefault="00F96F92" w:rsidP="00F96F92">
            <w:pPr>
              <w:widowControl/>
              <w:jc w:val="left"/>
              <w:rPr>
                <w:rFonts w:ascii="Calibri" w:eastAsia="Times New Roman" w:hAnsi="Calibri"/>
                <w:color w:val="000000"/>
                <w:kern w:val="0"/>
                <w:sz w:val="22"/>
                <w:szCs w:val="22"/>
                <w:lang w:val="en-CA"/>
              </w:rPr>
            </w:pPr>
            <w:r w:rsidRPr="008B4BC4">
              <w:rPr>
                <w:rFonts w:ascii="Calibri" w:eastAsia="Times New Roman" w:hAnsi="Calibri"/>
                <w:color w:val="000000"/>
                <w:kern w:val="0"/>
                <w:sz w:val="22"/>
                <w:szCs w:val="22"/>
              </w:rPr>
              <w:t>Land Use Category</w:t>
            </w:r>
            <w:r w:rsidR="00227F4C" w:rsidRPr="008B4BC4">
              <w:rPr>
                <w:rFonts w:ascii="Calibri" w:eastAsia="Times New Roman" w:hAnsi="Calibri"/>
                <w:color w:val="000000"/>
                <w:kern w:val="0"/>
                <w:sz w:val="22"/>
                <w:szCs w:val="22"/>
                <w:lang w:val="en-CA"/>
              </w:rPr>
              <w:t xml:space="preserve"> (</w:t>
            </w:r>
            <w:r w:rsidR="00227F4C" w:rsidRPr="008B4BC4">
              <w:rPr>
                <w:rFonts w:ascii="Calibri" w:eastAsia="Times New Roman" w:hAnsi="Calibri"/>
                <w:i/>
                <w:iCs/>
                <w:color w:val="000000"/>
                <w:kern w:val="0"/>
                <w:sz w:val="22"/>
                <w:szCs w:val="22"/>
                <w:lang w:val="en-CA"/>
              </w:rPr>
              <w:t>l</w:t>
            </w:r>
            <w:r w:rsidR="00227F4C" w:rsidRPr="008B4BC4">
              <w:rPr>
                <w:rFonts w:ascii="Calibri" w:eastAsia="Times New Roman" w:hAnsi="Calibri"/>
                <w:color w:val="000000"/>
                <w:kern w:val="0"/>
                <w:sz w:val="22"/>
                <w:szCs w:val="22"/>
                <w:lang w:val="en-CA"/>
              </w:rPr>
              <w:t>)</w:t>
            </w:r>
          </w:p>
        </w:tc>
        <w:tc>
          <w:tcPr>
            <w:tcW w:w="1202" w:type="dxa"/>
            <w:tcBorders>
              <w:top w:val="single" w:sz="4" w:space="0" w:color="auto"/>
              <w:left w:val="nil"/>
              <w:bottom w:val="single" w:sz="4" w:space="0" w:color="auto"/>
              <w:right w:val="nil"/>
            </w:tcBorders>
            <w:shd w:val="clear" w:color="000000" w:fill="FFFFFF"/>
            <w:noWrap/>
            <w:vAlign w:val="bottom"/>
            <w:hideMark/>
          </w:tcPr>
          <w:p w14:paraId="243D7891"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w:t>
            </w:r>
          </w:p>
        </w:tc>
        <w:tc>
          <w:tcPr>
            <w:tcW w:w="4893" w:type="dxa"/>
            <w:tcBorders>
              <w:top w:val="single" w:sz="4" w:space="0" w:color="auto"/>
              <w:left w:val="nil"/>
              <w:bottom w:val="single" w:sz="4" w:space="0" w:color="auto"/>
              <w:right w:val="nil"/>
            </w:tcBorders>
            <w:shd w:val="clear" w:color="000000" w:fill="FFFFFF"/>
            <w:noWrap/>
            <w:vAlign w:val="bottom"/>
            <w:hideMark/>
          </w:tcPr>
          <w:p w14:paraId="654726F8" w14:textId="0E3C7ABE"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 xml:space="preserve">Land Use </w:t>
            </w:r>
            <w:proofErr w:type="spellStart"/>
            <w:r w:rsidRPr="008B4BC4">
              <w:rPr>
                <w:rFonts w:ascii="Calibri" w:eastAsia="Times New Roman" w:hAnsi="Calibri"/>
                <w:color w:val="000000"/>
                <w:kern w:val="0"/>
                <w:sz w:val="22"/>
                <w:szCs w:val="22"/>
              </w:rPr>
              <w:t>Categor</w:t>
            </w:r>
            <w:proofErr w:type="spellEnd"/>
            <w:r w:rsidR="00227F4C" w:rsidRPr="008B4BC4">
              <w:rPr>
                <w:rFonts w:ascii="Calibri" w:eastAsia="Times New Roman" w:hAnsi="Calibri"/>
                <w:color w:val="000000"/>
                <w:kern w:val="0"/>
                <w:sz w:val="22"/>
                <w:szCs w:val="22"/>
                <w:lang w:val="en-CA"/>
              </w:rPr>
              <w:t>y (</w:t>
            </w:r>
            <w:r w:rsidR="00227F4C" w:rsidRPr="008B4BC4">
              <w:rPr>
                <w:rFonts w:ascii="Calibri" w:eastAsia="Times New Roman" w:hAnsi="Calibri"/>
                <w:i/>
                <w:iCs/>
                <w:color w:val="000000"/>
                <w:kern w:val="0"/>
                <w:sz w:val="22"/>
                <w:szCs w:val="22"/>
                <w:lang w:val="en-CA"/>
              </w:rPr>
              <w:t>l</w:t>
            </w:r>
            <w:r w:rsidR="00227F4C" w:rsidRPr="008B4BC4">
              <w:rPr>
                <w:rFonts w:ascii="Calibri" w:eastAsia="Times New Roman" w:hAnsi="Calibri"/>
                <w:color w:val="000000"/>
                <w:kern w:val="0"/>
                <w:sz w:val="22"/>
                <w:szCs w:val="22"/>
                <w:lang w:val="en-CA"/>
              </w:rPr>
              <w:t xml:space="preserve">) </w:t>
            </w:r>
            <w:r w:rsidRPr="008B4BC4">
              <w:rPr>
                <w:rFonts w:ascii="Calibri" w:eastAsia="Times New Roman" w:hAnsi="Calibri"/>
                <w:color w:val="000000"/>
                <w:kern w:val="0"/>
                <w:sz w:val="22"/>
                <w:szCs w:val="22"/>
              </w:rPr>
              <w:t>(</w:t>
            </w:r>
            <w:proofErr w:type="spellStart"/>
            <w:r w:rsidR="00227F4C" w:rsidRPr="008B4BC4">
              <w:rPr>
                <w:rFonts w:ascii="Calibri" w:eastAsia="Times New Roman" w:hAnsi="Calibri"/>
                <w:color w:val="000000"/>
                <w:kern w:val="0"/>
                <w:sz w:val="22"/>
                <w:szCs w:val="22"/>
                <w:lang w:val="en-CA"/>
              </w:rPr>
              <w:t>i</w:t>
            </w:r>
            <w:r w:rsidR="00227F4C" w:rsidRPr="008B4BC4">
              <w:rPr>
                <w:rFonts w:ascii="Calibri" w:eastAsia="Times New Roman" w:hAnsi="Calibri"/>
                <w:color w:val="000000"/>
                <w:kern w:val="0"/>
                <w:sz w:val="22"/>
                <w:szCs w:val="22"/>
              </w:rPr>
              <w:t>rrigated</w:t>
            </w:r>
            <w:proofErr w:type="spellEnd"/>
            <w:r w:rsidR="00227F4C" w:rsidRPr="008B4BC4">
              <w:rPr>
                <w:rFonts w:ascii="Calibri" w:eastAsia="Times New Roman" w:hAnsi="Calibri"/>
                <w:color w:val="000000"/>
                <w:kern w:val="0"/>
                <w:sz w:val="22"/>
                <w:szCs w:val="22"/>
              </w:rPr>
              <w:t xml:space="preserve"> </w:t>
            </w:r>
            <w:r w:rsidRPr="008B4BC4">
              <w:rPr>
                <w:rFonts w:ascii="Calibri" w:eastAsia="Times New Roman" w:hAnsi="Calibri"/>
                <w:color w:val="000000"/>
                <w:kern w:val="0"/>
                <w:sz w:val="22"/>
                <w:szCs w:val="22"/>
              </w:rPr>
              <w:t xml:space="preserve">or </w:t>
            </w:r>
            <w:r w:rsidR="00227F4C" w:rsidRPr="008B4BC4">
              <w:rPr>
                <w:rFonts w:ascii="Calibri" w:eastAsia="Times New Roman" w:hAnsi="Calibri"/>
                <w:color w:val="000000"/>
                <w:kern w:val="0"/>
                <w:sz w:val="22"/>
                <w:szCs w:val="22"/>
                <w:lang w:val="en-CA"/>
              </w:rPr>
              <w:t>n</w:t>
            </w:r>
            <w:proofErr w:type="spellStart"/>
            <w:r w:rsidR="00227F4C" w:rsidRPr="008B4BC4">
              <w:rPr>
                <w:rFonts w:ascii="Calibri" w:eastAsia="Times New Roman" w:hAnsi="Calibri"/>
                <w:color w:val="000000"/>
                <w:kern w:val="0"/>
                <w:sz w:val="22"/>
                <w:szCs w:val="22"/>
              </w:rPr>
              <w:t>ot</w:t>
            </w:r>
            <w:proofErr w:type="spellEnd"/>
            <w:r w:rsidR="00227F4C" w:rsidRPr="008B4BC4">
              <w:rPr>
                <w:rFonts w:ascii="Calibri" w:eastAsia="Times New Roman" w:hAnsi="Calibri"/>
                <w:color w:val="000000"/>
                <w:kern w:val="0"/>
                <w:sz w:val="22"/>
                <w:szCs w:val="22"/>
              </w:rPr>
              <w:t xml:space="preserve"> </w:t>
            </w:r>
            <w:proofErr w:type="spellStart"/>
            <w:r w:rsidR="00227F4C" w:rsidRPr="008B4BC4">
              <w:rPr>
                <w:rFonts w:ascii="Calibri" w:eastAsia="Times New Roman" w:hAnsi="Calibri"/>
                <w:color w:val="000000"/>
                <w:kern w:val="0"/>
                <w:sz w:val="22"/>
                <w:szCs w:val="22"/>
                <w:lang w:val="en-CA"/>
              </w:rPr>
              <w:t>i</w:t>
            </w:r>
            <w:r w:rsidR="00227F4C" w:rsidRPr="008B4BC4">
              <w:rPr>
                <w:rFonts w:ascii="Calibri" w:eastAsia="Times New Roman" w:hAnsi="Calibri"/>
                <w:color w:val="000000"/>
                <w:kern w:val="0"/>
                <w:sz w:val="22"/>
                <w:szCs w:val="22"/>
              </w:rPr>
              <w:t>rrigated</w:t>
            </w:r>
            <w:proofErr w:type="spellEnd"/>
            <w:r w:rsidRPr="008B4BC4">
              <w:rPr>
                <w:rFonts w:ascii="Calibri" w:eastAsia="Times New Roman" w:hAnsi="Calibri"/>
                <w:color w:val="000000"/>
                <w:kern w:val="0"/>
                <w:sz w:val="22"/>
                <w:szCs w:val="22"/>
              </w:rPr>
              <w:t>)</w:t>
            </w:r>
          </w:p>
        </w:tc>
      </w:tr>
      <w:tr w:rsidR="00F96F92" w:rsidRPr="008B4BC4" w14:paraId="2B602E06" w14:textId="77777777" w:rsidTr="00F96F92">
        <w:trPr>
          <w:trHeight w:val="300"/>
        </w:trPr>
        <w:tc>
          <w:tcPr>
            <w:tcW w:w="2410" w:type="dxa"/>
            <w:tcBorders>
              <w:top w:val="nil"/>
              <w:left w:val="nil"/>
              <w:bottom w:val="nil"/>
              <w:right w:val="nil"/>
            </w:tcBorders>
            <w:shd w:val="clear" w:color="000000" w:fill="FFFFFF"/>
            <w:noWrap/>
            <w:hideMark/>
          </w:tcPr>
          <w:p w14:paraId="50B5589B"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RM_FRS</w:t>
            </w:r>
          </w:p>
        </w:tc>
        <w:tc>
          <w:tcPr>
            <w:tcW w:w="1202" w:type="dxa"/>
            <w:tcBorders>
              <w:top w:val="nil"/>
              <w:left w:val="nil"/>
              <w:bottom w:val="nil"/>
              <w:right w:val="nil"/>
            </w:tcBorders>
            <w:shd w:val="clear" w:color="000000" w:fill="FFFFFF"/>
            <w:noWrap/>
            <w:vAlign w:val="bottom"/>
            <w:hideMark/>
          </w:tcPr>
          <w:p w14:paraId="58150B3F"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hideMark/>
          </w:tcPr>
          <w:p w14:paraId="3A5D6107"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RM_FRS</w:t>
            </w:r>
          </w:p>
        </w:tc>
      </w:tr>
      <w:tr w:rsidR="00F96F92" w:rsidRPr="008B4BC4" w14:paraId="3285161B" w14:textId="77777777" w:rsidTr="00F96F92">
        <w:trPr>
          <w:trHeight w:val="300"/>
        </w:trPr>
        <w:tc>
          <w:tcPr>
            <w:tcW w:w="2410" w:type="dxa"/>
            <w:tcBorders>
              <w:top w:val="nil"/>
              <w:left w:val="nil"/>
              <w:bottom w:val="nil"/>
              <w:right w:val="nil"/>
            </w:tcBorders>
            <w:shd w:val="clear" w:color="000000" w:fill="FFFFFF"/>
            <w:noWrap/>
            <w:hideMark/>
          </w:tcPr>
          <w:p w14:paraId="23D265E9"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HAV_FRS</w:t>
            </w:r>
          </w:p>
        </w:tc>
        <w:tc>
          <w:tcPr>
            <w:tcW w:w="1202" w:type="dxa"/>
            <w:tcBorders>
              <w:top w:val="nil"/>
              <w:left w:val="nil"/>
              <w:bottom w:val="nil"/>
              <w:right w:val="nil"/>
            </w:tcBorders>
            <w:shd w:val="clear" w:color="000000" w:fill="FFFFFF"/>
            <w:noWrap/>
            <w:vAlign w:val="bottom"/>
            <w:hideMark/>
          </w:tcPr>
          <w:p w14:paraId="599C6B4B"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hideMark/>
          </w:tcPr>
          <w:p w14:paraId="60CCF94E"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HAV_FRS</w:t>
            </w:r>
          </w:p>
        </w:tc>
      </w:tr>
      <w:tr w:rsidR="00F96F92" w:rsidRPr="008B4BC4" w14:paraId="01F52C5A" w14:textId="77777777" w:rsidTr="00F96F92">
        <w:trPr>
          <w:trHeight w:val="300"/>
        </w:trPr>
        <w:tc>
          <w:tcPr>
            <w:tcW w:w="2410" w:type="dxa"/>
            <w:tcBorders>
              <w:top w:val="nil"/>
              <w:left w:val="nil"/>
              <w:bottom w:val="nil"/>
              <w:right w:val="nil"/>
            </w:tcBorders>
            <w:shd w:val="clear" w:color="000000" w:fill="FFFFFF"/>
            <w:noWrap/>
            <w:hideMark/>
          </w:tcPr>
          <w:p w14:paraId="36ADCB7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AFR</w:t>
            </w:r>
          </w:p>
        </w:tc>
        <w:tc>
          <w:tcPr>
            <w:tcW w:w="1202" w:type="dxa"/>
            <w:tcBorders>
              <w:top w:val="nil"/>
              <w:left w:val="nil"/>
              <w:bottom w:val="nil"/>
              <w:right w:val="nil"/>
            </w:tcBorders>
            <w:shd w:val="clear" w:color="000000" w:fill="FFFFFF"/>
            <w:noWrap/>
            <w:vAlign w:val="bottom"/>
            <w:hideMark/>
          </w:tcPr>
          <w:p w14:paraId="4462B2C0"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hideMark/>
          </w:tcPr>
          <w:p w14:paraId="19703D87"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AFR</w:t>
            </w:r>
          </w:p>
        </w:tc>
      </w:tr>
      <w:tr w:rsidR="00F96F92" w:rsidRPr="008B4BC4" w14:paraId="371F5E29" w14:textId="77777777" w:rsidTr="00F96F92">
        <w:trPr>
          <w:trHeight w:val="300"/>
        </w:trPr>
        <w:tc>
          <w:tcPr>
            <w:tcW w:w="2410" w:type="dxa"/>
            <w:tcBorders>
              <w:top w:val="nil"/>
              <w:left w:val="nil"/>
              <w:bottom w:val="nil"/>
              <w:right w:val="nil"/>
            </w:tcBorders>
            <w:shd w:val="clear" w:color="000000" w:fill="FFFFFF"/>
            <w:noWrap/>
            <w:vAlign w:val="bottom"/>
            <w:hideMark/>
          </w:tcPr>
          <w:p w14:paraId="35B33709"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AS</w:t>
            </w:r>
          </w:p>
        </w:tc>
        <w:tc>
          <w:tcPr>
            <w:tcW w:w="1202" w:type="dxa"/>
            <w:tcBorders>
              <w:top w:val="nil"/>
              <w:left w:val="nil"/>
              <w:bottom w:val="nil"/>
              <w:right w:val="nil"/>
            </w:tcBorders>
            <w:shd w:val="clear" w:color="000000" w:fill="FFFFFF"/>
            <w:noWrap/>
            <w:vAlign w:val="bottom"/>
            <w:hideMark/>
          </w:tcPr>
          <w:p w14:paraId="375332E8"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0DD4C893"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AS</w:t>
            </w:r>
          </w:p>
        </w:tc>
      </w:tr>
      <w:tr w:rsidR="00F96F92" w:rsidRPr="008B4BC4" w14:paraId="04C78F25" w14:textId="77777777" w:rsidTr="00F96F92">
        <w:trPr>
          <w:trHeight w:val="300"/>
        </w:trPr>
        <w:tc>
          <w:tcPr>
            <w:tcW w:w="2410" w:type="dxa"/>
            <w:tcBorders>
              <w:top w:val="nil"/>
              <w:left w:val="nil"/>
              <w:bottom w:val="nil"/>
              <w:right w:val="nil"/>
            </w:tcBorders>
            <w:shd w:val="clear" w:color="000000" w:fill="FFFFFF"/>
            <w:noWrap/>
            <w:vAlign w:val="bottom"/>
            <w:hideMark/>
          </w:tcPr>
          <w:p w14:paraId="496C0B8F"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DR</w:t>
            </w:r>
          </w:p>
        </w:tc>
        <w:tc>
          <w:tcPr>
            <w:tcW w:w="1202" w:type="dxa"/>
            <w:tcBorders>
              <w:top w:val="nil"/>
              <w:left w:val="nil"/>
              <w:bottom w:val="nil"/>
              <w:right w:val="nil"/>
            </w:tcBorders>
            <w:shd w:val="clear" w:color="000000" w:fill="FFFFFF"/>
            <w:noWrap/>
            <w:vAlign w:val="bottom"/>
            <w:hideMark/>
          </w:tcPr>
          <w:p w14:paraId="51043D6C"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2AB53539"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DR_FIRR</w:t>
            </w:r>
          </w:p>
        </w:tc>
      </w:tr>
      <w:tr w:rsidR="00F96F92" w:rsidRPr="008B4BC4" w14:paraId="3497FE7B" w14:textId="77777777" w:rsidTr="00F96F92">
        <w:trPr>
          <w:trHeight w:val="300"/>
        </w:trPr>
        <w:tc>
          <w:tcPr>
            <w:tcW w:w="2410" w:type="dxa"/>
            <w:tcBorders>
              <w:top w:val="nil"/>
              <w:left w:val="nil"/>
              <w:bottom w:val="nil"/>
              <w:right w:val="nil"/>
            </w:tcBorders>
            <w:shd w:val="clear" w:color="000000" w:fill="FFFFFF"/>
            <w:noWrap/>
            <w:vAlign w:val="bottom"/>
            <w:hideMark/>
          </w:tcPr>
          <w:p w14:paraId="76CB443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WHT</w:t>
            </w:r>
          </w:p>
        </w:tc>
        <w:tc>
          <w:tcPr>
            <w:tcW w:w="1202" w:type="dxa"/>
            <w:tcBorders>
              <w:top w:val="nil"/>
              <w:left w:val="nil"/>
              <w:bottom w:val="nil"/>
              <w:right w:val="nil"/>
            </w:tcBorders>
            <w:shd w:val="clear" w:color="000000" w:fill="FFFFFF"/>
            <w:noWrap/>
            <w:vAlign w:val="bottom"/>
            <w:hideMark/>
          </w:tcPr>
          <w:p w14:paraId="6F04367C"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0FAB2ADC"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WHT_FIRR</w:t>
            </w:r>
          </w:p>
        </w:tc>
      </w:tr>
      <w:tr w:rsidR="00F96F92" w:rsidRPr="008B4BC4" w14:paraId="07E0F91B" w14:textId="77777777" w:rsidTr="00F96F92">
        <w:trPr>
          <w:trHeight w:val="300"/>
        </w:trPr>
        <w:tc>
          <w:tcPr>
            <w:tcW w:w="2410" w:type="dxa"/>
            <w:tcBorders>
              <w:top w:val="nil"/>
              <w:left w:val="nil"/>
              <w:bottom w:val="nil"/>
              <w:right w:val="nil"/>
            </w:tcBorders>
            <w:shd w:val="clear" w:color="000000" w:fill="FFFFFF"/>
            <w:noWrap/>
            <w:vAlign w:val="bottom"/>
            <w:hideMark/>
          </w:tcPr>
          <w:p w14:paraId="460A963D"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GRO</w:t>
            </w:r>
          </w:p>
        </w:tc>
        <w:tc>
          <w:tcPr>
            <w:tcW w:w="1202" w:type="dxa"/>
            <w:tcBorders>
              <w:top w:val="nil"/>
              <w:left w:val="nil"/>
              <w:bottom w:val="nil"/>
              <w:right w:val="nil"/>
            </w:tcBorders>
            <w:shd w:val="clear" w:color="000000" w:fill="FFFFFF"/>
            <w:noWrap/>
            <w:vAlign w:val="bottom"/>
            <w:hideMark/>
          </w:tcPr>
          <w:p w14:paraId="1F328F09"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71A5FCD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GRO_FIRR</w:t>
            </w:r>
          </w:p>
        </w:tc>
      </w:tr>
      <w:tr w:rsidR="00F96F92" w:rsidRPr="008B4BC4" w14:paraId="4A641BC1" w14:textId="77777777" w:rsidTr="00F96F92">
        <w:trPr>
          <w:trHeight w:val="300"/>
        </w:trPr>
        <w:tc>
          <w:tcPr>
            <w:tcW w:w="2410" w:type="dxa"/>
            <w:tcBorders>
              <w:top w:val="nil"/>
              <w:left w:val="nil"/>
              <w:bottom w:val="nil"/>
              <w:right w:val="nil"/>
            </w:tcBorders>
            <w:shd w:val="clear" w:color="000000" w:fill="FFFFFF"/>
            <w:noWrap/>
            <w:vAlign w:val="bottom"/>
            <w:hideMark/>
          </w:tcPr>
          <w:p w14:paraId="5CC13B2D"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SD</w:t>
            </w:r>
          </w:p>
        </w:tc>
        <w:tc>
          <w:tcPr>
            <w:tcW w:w="1202" w:type="dxa"/>
            <w:tcBorders>
              <w:top w:val="nil"/>
              <w:left w:val="nil"/>
              <w:bottom w:val="nil"/>
              <w:right w:val="nil"/>
            </w:tcBorders>
            <w:shd w:val="clear" w:color="000000" w:fill="FFFFFF"/>
            <w:noWrap/>
            <w:vAlign w:val="bottom"/>
            <w:hideMark/>
          </w:tcPr>
          <w:p w14:paraId="7C081A4A"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5DE58D21"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SD_FIRR</w:t>
            </w:r>
          </w:p>
        </w:tc>
      </w:tr>
      <w:tr w:rsidR="00F96F92" w:rsidRPr="008B4BC4" w14:paraId="6AB1DA8F" w14:textId="77777777" w:rsidTr="00F96F92">
        <w:trPr>
          <w:trHeight w:val="300"/>
        </w:trPr>
        <w:tc>
          <w:tcPr>
            <w:tcW w:w="2410" w:type="dxa"/>
            <w:tcBorders>
              <w:top w:val="nil"/>
              <w:left w:val="nil"/>
              <w:bottom w:val="nil"/>
              <w:right w:val="nil"/>
            </w:tcBorders>
            <w:shd w:val="clear" w:color="000000" w:fill="FFFFFF"/>
            <w:noWrap/>
            <w:vAlign w:val="bottom"/>
            <w:hideMark/>
          </w:tcPr>
          <w:p w14:paraId="7D89A31C"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C_B</w:t>
            </w:r>
          </w:p>
        </w:tc>
        <w:tc>
          <w:tcPr>
            <w:tcW w:w="1202" w:type="dxa"/>
            <w:tcBorders>
              <w:top w:val="nil"/>
              <w:left w:val="nil"/>
              <w:bottom w:val="nil"/>
              <w:right w:val="nil"/>
            </w:tcBorders>
            <w:shd w:val="clear" w:color="000000" w:fill="FFFFFF"/>
            <w:noWrap/>
            <w:vAlign w:val="bottom"/>
            <w:hideMark/>
          </w:tcPr>
          <w:p w14:paraId="24436DDF"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49DAD1DD"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C_B_FIRR</w:t>
            </w:r>
          </w:p>
        </w:tc>
      </w:tr>
      <w:tr w:rsidR="00F96F92" w:rsidRPr="008B4BC4" w14:paraId="5C299ECB" w14:textId="77777777" w:rsidTr="00F96F92">
        <w:trPr>
          <w:trHeight w:val="300"/>
        </w:trPr>
        <w:tc>
          <w:tcPr>
            <w:tcW w:w="2410" w:type="dxa"/>
            <w:tcBorders>
              <w:top w:val="nil"/>
              <w:left w:val="nil"/>
              <w:bottom w:val="nil"/>
              <w:right w:val="nil"/>
            </w:tcBorders>
            <w:shd w:val="clear" w:color="000000" w:fill="FFFFFF"/>
            <w:noWrap/>
            <w:vAlign w:val="bottom"/>
            <w:hideMark/>
          </w:tcPr>
          <w:p w14:paraId="441A8088"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BIO</w:t>
            </w:r>
          </w:p>
        </w:tc>
        <w:tc>
          <w:tcPr>
            <w:tcW w:w="1202" w:type="dxa"/>
            <w:tcBorders>
              <w:top w:val="nil"/>
              <w:left w:val="nil"/>
              <w:bottom w:val="nil"/>
              <w:right w:val="nil"/>
            </w:tcBorders>
            <w:shd w:val="clear" w:color="000000" w:fill="FFFFFF"/>
            <w:noWrap/>
            <w:vAlign w:val="bottom"/>
            <w:hideMark/>
          </w:tcPr>
          <w:p w14:paraId="47C1C06A"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6EFF88A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BIO_FIRR</w:t>
            </w:r>
          </w:p>
        </w:tc>
      </w:tr>
      <w:tr w:rsidR="00F96F92" w:rsidRPr="008B4BC4" w14:paraId="44CCEC76" w14:textId="77777777" w:rsidTr="00F96F92">
        <w:trPr>
          <w:trHeight w:val="300"/>
        </w:trPr>
        <w:tc>
          <w:tcPr>
            <w:tcW w:w="2410" w:type="dxa"/>
            <w:tcBorders>
              <w:top w:val="nil"/>
              <w:left w:val="nil"/>
              <w:bottom w:val="nil"/>
              <w:right w:val="nil"/>
            </w:tcBorders>
            <w:shd w:val="clear" w:color="000000" w:fill="FFFFFF"/>
            <w:noWrap/>
            <w:vAlign w:val="bottom"/>
            <w:hideMark/>
          </w:tcPr>
          <w:p w14:paraId="43BDB9F9"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TH_A</w:t>
            </w:r>
          </w:p>
        </w:tc>
        <w:tc>
          <w:tcPr>
            <w:tcW w:w="1202" w:type="dxa"/>
            <w:tcBorders>
              <w:top w:val="nil"/>
              <w:left w:val="nil"/>
              <w:bottom w:val="nil"/>
              <w:right w:val="nil"/>
            </w:tcBorders>
            <w:shd w:val="clear" w:color="000000" w:fill="FFFFFF"/>
            <w:noWrap/>
            <w:vAlign w:val="bottom"/>
            <w:hideMark/>
          </w:tcPr>
          <w:p w14:paraId="60945255"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35276EA8"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TH_A_FIRR</w:t>
            </w:r>
          </w:p>
        </w:tc>
      </w:tr>
      <w:tr w:rsidR="00F96F92" w:rsidRPr="008B4BC4" w14:paraId="0D343BF3" w14:textId="77777777" w:rsidTr="00F96F92">
        <w:trPr>
          <w:trHeight w:val="300"/>
        </w:trPr>
        <w:tc>
          <w:tcPr>
            <w:tcW w:w="2410" w:type="dxa"/>
            <w:tcBorders>
              <w:top w:val="nil"/>
              <w:left w:val="nil"/>
              <w:bottom w:val="nil"/>
              <w:right w:val="nil"/>
            </w:tcBorders>
            <w:shd w:val="clear" w:color="000000" w:fill="FFFFFF"/>
            <w:noWrap/>
            <w:vAlign w:val="bottom"/>
            <w:hideMark/>
          </w:tcPr>
          <w:p w14:paraId="04984503"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lastRenderedPageBreak/>
              <w:t>PDR</w:t>
            </w:r>
          </w:p>
        </w:tc>
        <w:tc>
          <w:tcPr>
            <w:tcW w:w="1202" w:type="dxa"/>
            <w:tcBorders>
              <w:top w:val="nil"/>
              <w:left w:val="nil"/>
              <w:bottom w:val="nil"/>
              <w:right w:val="nil"/>
            </w:tcBorders>
            <w:shd w:val="clear" w:color="000000" w:fill="FFFFFF"/>
            <w:noWrap/>
            <w:vAlign w:val="bottom"/>
            <w:hideMark/>
          </w:tcPr>
          <w:p w14:paraId="609C24E8"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6140C78C"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PDR_NOIRR</w:t>
            </w:r>
          </w:p>
        </w:tc>
      </w:tr>
      <w:tr w:rsidR="00F96F92" w:rsidRPr="008B4BC4" w14:paraId="3B605EF2" w14:textId="77777777" w:rsidTr="00F96F92">
        <w:trPr>
          <w:trHeight w:val="300"/>
        </w:trPr>
        <w:tc>
          <w:tcPr>
            <w:tcW w:w="2410" w:type="dxa"/>
            <w:tcBorders>
              <w:top w:val="nil"/>
              <w:left w:val="nil"/>
              <w:bottom w:val="nil"/>
              <w:right w:val="nil"/>
            </w:tcBorders>
            <w:shd w:val="clear" w:color="000000" w:fill="FFFFFF"/>
            <w:noWrap/>
            <w:vAlign w:val="bottom"/>
            <w:hideMark/>
          </w:tcPr>
          <w:p w14:paraId="27EC96F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WHT</w:t>
            </w:r>
          </w:p>
        </w:tc>
        <w:tc>
          <w:tcPr>
            <w:tcW w:w="1202" w:type="dxa"/>
            <w:tcBorders>
              <w:top w:val="nil"/>
              <w:left w:val="nil"/>
              <w:bottom w:val="nil"/>
              <w:right w:val="nil"/>
            </w:tcBorders>
            <w:shd w:val="clear" w:color="000000" w:fill="FFFFFF"/>
            <w:noWrap/>
            <w:vAlign w:val="bottom"/>
            <w:hideMark/>
          </w:tcPr>
          <w:p w14:paraId="3A678833"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30E0CE8A"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WHT_NOIRR</w:t>
            </w:r>
          </w:p>
        </w:tc>
      </w:tr>
      <w:tr w:rsidR="00F96F92" w:rsidRPr="008B4BC4" w14:paraId="49A0E585" w14:textId="77777777" w:rsidTr="00F96F92">
        <w:trPr>
          <w:trHeight w:val="300"/>
        </w:trPr>
        <w:tc>
          <w:tcPr>
            <w:tcW w:w="2410" w:type="dxa"/>
            <w:tcBorders>
              <w:top w:val="nil"/>
              <w:left w:val="nil"/>
              <w:bottom w:val="nil"/>
              <w:right w:val="nil"/>
            </w:tcBorders>
            <w:shd w:val="clear" w:color="000000" w:fill="FFFFFF"/>
            <w:noWrap/>
            <w:vAlign w:val="bottom"/>
            <w:hideMark/>
          </w:tcPr>
          <w:p w14:paraId="7B27497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GRO</w:t>
            </w:r>
          </w:p>
        </w:tc>
        <w:tc>
          <w:tcPr>
            <w:tcW w:w="1202" w:type="dxa"/>
            <w:tcBorders>
              <w:top w:val="nil"/>
              <w:left w:val="nil"/>
              <w:bottom w:val="nil"/>
              <w:right w:val="nil"/>
            </w:tcBorders>
            <w:shd w:val="clear" w:color="000000" w:fill="FFFFFF"/>
            <w:noWrap/>
            <w:vAlign w:val="bottom"/>
            <w:hideMark/>
          </w:tcPr>
          <w:p w14:paraId="2D398AF5"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1394AC41"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GRO_NOIRR</w:t>
            </w:r>
          </w:p>
        </w:tc>
      </w:tr>
      <w:tr w:rsidR="00F96F92" w:rsidRPr="008B4BC4" w14:paraId="35052735" w14:textId="77777777" w:rsidTr="00F96F92">
        <w:trPr>
          <w:trHeight w:val="300"/>
        </w:trPr>
        <w:tc>
          <w:tcPr>
            <w:tcW w:w="2410" w:type="dxa"/>
            <w:tcBorders>
              <w:top w:val="nil"/>
              <w:left w:val="nil"/>
              <w:bottom w:val="nil"/>
              <w:right w:val="nil"/>
            </w:tcBorders>
            <w:shd w:val="clear" w:color="000000" w:fill="FFFFFF"/>
            <w:noWrap/>
            <w:vAlign w:val="bottom"/>
            <w:hideMark/>
          </w:tcPr>
          <w:p w14:paraId="3C920A17"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SD</w:t>
            </w:r>
          </w:p>
        </w:tc>
        <w:tc>
          <w:tcPr>
            <w:tcW w:w="1202" w:type="dxa"/>
            <w:tcBorders>
              <w:top w:val="nil"/>
              <w:left w:val="nil"/>
              <w:bottom w:val="nil"/>
              <w:right w:val="nil"/>
            </w:tcBorders>
            <w:shd w:val="clear" w:color="000000" w:fill="FFFFFF"/>
            <w:noWrap/>
            <w:vAlign w:val="bottom"/>
            <w:hideMark/>
          </w:tcPr>
          <w:p w14:paraId="4999E7FA"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3065309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SD_NOIRR</w:t>
            </w:r>
          </w:p>
        </w:tc>
      </w:tr>
      <w:tr w:rsidR="00F96F92" w:rsidRPr="008B4BC4" w14:paraId="1DA39E50" w14:textId="77777777" w:rsidTr="00F96F92">
        <w:trPr>
          <w:trHeight w:val="300"/>
        </w:trPr>
        <w:tc>
          <w:tcPr>
            <w:tcW w:w="2410" w:type="dxa"/>
            <w:tcBorders>
              <w:top w:val="nil"/>
              <w:left w:val="nil"/>
              <w:bottom w:val="nil"/>
              <w:right w:val="nil"/>
            </w:tcBorders>
            <w:shd w:val="clear" w:color="000000" w:fill="FFFFFF"/>
            <w:noWrap/>
            <w:vAlign w:val="bottom"/>
            <w:hideMark/>
          </w:tcPr>
          <w:p w14:paraId="21BDF1C0"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C_B</w:t>
            </w:r>
          </w:p>
        </w:tc>
        <w:tc>
          <w:tcPr>
            <w:tcW w:w="1202" w:type="dxa"/>
            <w:tcBorders>
              <w:top w:val="nil"/>
              <w:left w:val="nil"/>
              <w:bottom w:val="nil"/>
              <w:right w:val="nil"/>
            </w:tcBorders>
            <w:shd w:val="clear" w:color="000000" w:fill="FFFFFF"/>
            <w:noWrap/>
            <w:vAlign w:val="bottom"/>
            <w:hideMark/>
          </w:tcPr>
          <w:p w14:paraId="0EF00FE5"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2A9E8010"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C_B_NOIRR</w:t>
            </w:r>
          </w:p>
        </w:tc>
      </w:tr>
      <w:tr w:rsidR="00F96F92" w:rsidRPr="008B4BC4" w14:paraId="1FE997D6" w14:textId="77777777" w:rsidTr="00F96F92">
        <w:trPr>
          <w:trHeight w:val="300"/>
        </w:trPr>
        <w:tc>
          <w:tcPr>
            <w:tcW w:w="2410" w:type="dxa"/>
            <w:tcBorders>
              <w:top w:val="nil"/>
              <w:left w:val="nil"/>
              <w:bottom w:val="nil"/>
              <w:right w:val="nil"/>
            </w:tcBorders>
            <w:shd w:val="clear" w:color="000000" w:fill="FFFFFF"/>
            <w:noWrap/>
            <w:vAlign w:val="bottom"/>
            <w:hideMark/>
          </w:tcPr>
          <w:p w14:paraId="28FD14E4"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BIO</w:t>
            </w:r>
          </w:p>
        </w:tc>
        <w:tc>
          <w:tcPr>
            <w:tcW w:w="1202" w:type="dxa"/>
            <w:tcBorders>
              <w:top w:val="nil"/>
              <w:left w:val="nil"/>
              <w:bottom w:val="nil"/>
              <w:right w:val="nil"/>
            </w:tcBorders>
            <w:shd w:val="clear" w:color="000000" w:fill="FFFFFF"/>
            <w:noWrap/>
            <w:vAlign w:val="bottom"/>
            <w:hideMark/>
          </w:tcPr>
          <w:p w14:paraId="101740A7"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671807A1"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BIO_NOIRR</w:t>
            </w:r>
          </w:p>
        </w:tc>
      </w:tr>
      <w:tr w:rsidR="00F96F92" w:rsidRPr="008B4BC4" w14:paraId="3C4EC06B" w14:textId="77777777" w:rsidTr="00F96F92">
        <w:trPr>
          <w:trHeight w:val="300"/>
        </w:trPr>
        <w:tc>
          <w:tcPr>
            <w:tcW w:w="2410" w:type="dxa"/>
            <w:tcBorders>
              <w:top w:val="nil"/>
              <w:left w:val="nil"/>
              <w:bottom w:val="nil"/>
              <w:right w:val="nil"/>
            </w:tcBorders>
            <w:shd w:val="clear" w:color="000000" w:fill="FFFFFF"/>
            <w:noWrap/>
            <w:vAlign w:val="bottom"/>
            <w:hideMark/>
          </w:tcPr>
          <w:p w14:paraId="5F72B93E"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TH_A</w:t>
            </w:r>
          </w:p>
        </w:tc>
        <w:tc>
          <w:tcPr>
            <w:tcW w:w="1202" w:type="dxa"/>
            <w:tcBorders>
              <w:top w:val="nil"/>
              <w:left w:val="nil"/>
              <w:bottom w:val="nil"/>
              <w:right w:val="nil"/>
            </w:tcBorders>
            <w:shd w:val="clear" w:color="000000" w:fill="FFFFFF"/>
            <w:noWrap/>
            <w:vAlign w:val="bottom"/>
            <w:hideMark/>
          </w:tcPr>
          <w:p w14:paraId="4F396AD2"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68C3D852"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TH_A_NOIRR</w:t>
            </w:r>
          </w:p>
        </w:tc>
      </w:tr>
      <w:tr w:rsidR="00F96F92" w:rsidRPr="008B4BC4" w14:paraId="103C3665" w14:textId="77777777" w:rsidTr="00F96F92">
        <w:trPr>
          <w:trHeight w:val="300"/>
        </w:trPr>
        <w:tc>
          <w:tcPr>
            <w:tcW w:w="2410" w:type="dxa"/>
            <w:tcBorders>
              <w:top w:val="nil"/>
              <w:left w:val="nil"/>
              <w:bottom w:val="nil"/>
              <w:right w:val="nil"/>
            </w:tcBorders>
            <w:shd w:val="clear" w:color="000000" w:fill="FFFFFF"/>
            <w:noWrap/>
            <w:vAlign w:val="bottom"/>
            <w:hideMark/>
          </w:tcPr>
          <w:p w14:paraId="3438A1AA"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CROP_FLW</w:t>
            </w:r>
          </w:p>
        </w:tc>
        <w:tc>
          <w:tcPr>
            <w:tcW w:w="1202" w:type="dxa"/>
            <w:tcBorders>
              <w:top w:val="nil"/>
              <w:left w:val="nil"/>
              <w:bottom w:val="nil"/>
              <w:right w:val="nil"/>
            </w:tcBorders>
            <w:shd w:val="clear" w:color="000000" w:fill="FFFFFF"/>
            <w:noWrap/>
            <w:vAlign w:val="bottom"/>
            <w:hideMark/>
          </w:tcPr>
          <w:p w14:paraId="7B9EB399"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125CE14E"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CROP_FLW</w:t>
            </w:r>
          </w:p>
        </w:tc>
      </w:tr>
      <w:tr w:rsidR="00F96F92" w:rsidRPr="008B4BC4" w14:paraId="0993F2A8" w14:textId="77777777" w:rsidTr="00F96F92">
        <w:trPr>
          <w:trHeight w:val="300"/>
        </w:trPr>
        <w:tc>
          <w:tcPr>
            <w:tcW w:w="2410" w:type="dxa"/>
            <w:tcBorders>
              <w:top w:val="nil"/>
              <w:left w:val="nil"/>
              <w:bottom w:val="nil"/>
              <w:right w:val="nil"/>
            </w:tcBorders>
            <w:shd w:val="clear" w:color="000000" w:fill="FFFFFF"/>
            <w:noWrap/>
            <w:vAlign w:val="bottom"/>
            <w:hideMark/>
          </w:tcPr>
          <w:p w14:paraId="70FF77FC"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GL</w:t>
            </w:r>
          </w:p>
        </w:tc>
        <w:tc>
          <w:tcPr>
            <w:tcW w:w="1202" w:type="dxa"/>
            <w:tcBorders>
              <w:top w:val="nil"/>
              <w:left w:val="nil"/>
              <w:bottom w:val="nil"/>
              <w:right w:val="nil"/>
            </w:tcBorders>
            <w:shd w:val="clear" w:color="000000" w:fill="FFFFFF"/>
            <w:noWrap/>
            <w:vAlign w:val="bottom"/>
            <w:hideMark/>
          </w:tcPr>
          <w:p w14:paraId="13AB00B3"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22469A23"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GL</w:t>
            </w:r>
          </w:p>
        </w:tc>
      </w:tr>
      <w:tr w:rsidR="00F96F92" w:rsidRPr="008B4BC4" w14:paraId="28C3AFEB" w14:textId="77777777" w:rsidTr="00F96F92">
        <w:trPr>
          <w:trHeight w:val="300"/>
        </w:trPr>
        <w:tc>
          <w:tcPr>
            <w:tcW w:w="2410" w:type="dxa"/>
            <w:tcBorders>
              <w:top w:val="nil"/>
              <w:left w:val="nil"/>
              <w:bottom w:val="nil"/>
              <w:right w:val="nil"/>
            </w:tcBorders>
            <w:shd w:val="clear" w:color="000000" w:fill="FFFFFF"/>
            <w:noWrap/>
            <w:vAlign w:val="bottom"/>
            <w:hideMark/>
          </w:tcPr>
          <w:p w14:paraId="0BD0C484"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SL</w:t>
            </w:r>
          </w:p>
        </w:tc>
        <w:tc>
          <w:tcPr>
            <w:tcW w:w="1202" w:type="dxa"/>
            <w:tcBorders>
              <w:top w:val="nil"/>
              <w:left w:val="nil"/>
              <w:bottom w:val="nil"/>
              <w:right w:val="nil"/>
            </w:tcBorders>
            <w:shd w:val="clear" w:color="000000" w:fill="FFFFFF"/>
            <w:noWrap/>
            <w:vAlign w:val="bottom"/>
            <w:hideMark/>
          </w:tcPr>
          <w:p w14:paraId="630FB93E"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nil"/>
              <w:right w:val="nil"/>
            </w:tcBorders>
            <w:shd w:val="clear" w:color="000000" w:fill="FFFFFF"/>
            <w:noWrap/>
            <w:vAlign w:val="bottom"/>
            <w:hideMark/>
          </w:tcPr>
          <w:p w14:paraId="6D426FB0"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SL</w:t>
            </w:r>
          </w:p>
        </w:tc>
      </w:tr>
      <w:tr w:rsidR="00F96F92" w:rsidRPr="008B4BC4" w14:paraId="5EAE9DF6" w14:textId="77777777" w:rsidTr="00F96F92">
        <w:trPr>
          <w:trHeight w:val="300"/>
        </w:trPr>
        <w:tc>
          <w:tcPr>
            <w:tcW w:w="2410" w:type="dxa"/>
            <w:tcBorders>
              <w:top w:val="nil"/>
              <w:left w:val="nil"/>
              <w:bottom w:val="single" w:sz="4" w:space="0" w:color="auto"/>
              <w:right w:val="nil"/>
            </w:tcBorders>
            <w:shd w:val="clear" w:color="000000" w:fill="FFFFFF"/>
            <w:noWrap/>
            <w:vAlign w:val="bottom"/>
            <w:hideMark/>
          </w:tcPr>
          <w:p w14:paraId="7640A34F"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L</w:t>
            </w:r>
          </w:p>
        </w:tc>
        <w:tc>
          <w:tcPr>
            <w:tcW w:w="1202" w:type="dxa"/>
            <w:tcBorders>
              <w:top w:val="nil"/>
              <w:left w:val="nil"/>
              <w:bottom w:val="single" w:sz="4" w:space="0" w:color="auto"/>
              <w:right w:val="nil"/>
            </w:tcBorders>
            <w:shd w:val="clear" w:color="000000" w:fill="FFFFFF"/>
            <w:noWrap/>
            <w:vAlign w:val="bottom"/>
            <w:hideMark/>
          </w:tcPr>
          <w:p w14:paraId="28C5FED8" w14:textId="77777777" w:rsidR="00F96F92" w:rsidRPr="008B4BC4" w:rsidRDefault="00F96F92" w:rsidP="00F96F92">
            <w:pPr>
              <w:widowControl/>
              <w:jc w:val="left"/>
              <w:rPr>
                <w:rFonts w:ascii="Calibri" w:eastAsia="Times New Roman" w:hAnsi="Calibri"/>
                <w:color w:val="000000"/>
                <w:kern w:val="0"/>
                <w:sz w:val="22"/>
                <w:szCs w:val="22"/>
              </w:rPr>
            </w:pPr>
            <w:r w:rsidRPr="008B4BC4">
              <w:rPr>
                <w:rFonts w:ascii="Calibri" w:eastAsia="Times New Roman" w:hAnsi="Calibri"/>
                <w:color w:val="000000"/>
                <w:kern w:val="0"/>
                <w:sz w:val="22"/>
                <w:szCs w:val="22"/>
              </w:rPr>
              <w:t>.</w:t>
            </w:r>
          </w:p>
        </w:tc>
        <w:tc>
          <w:tcPr>
            <w:tcW w:w="4893" w:type="dxa"/>
            <w:tcBorders>
              <w:top w:val="nil"/>
              <w:left w:val="nil"/>
              <w:bottom w:val="single" w:sz="4" w:space="0" w:color="auto"/>
              <w:right w:val="nil"/>
            </w:tcBorders>
            <w:shd w:val="clear" w:color="000000" w:fill="FFFFFF"/>
            <w:noWrap/>
            <w:vAlign w:val="bottom"/>
            <w:hideMark/>
          </w:tcPr>
          <w:p w14:paraId="4ECE62BC" w14:textId="77777777" w:rsidR="00F96F92" w:rsidRPr="008B4BC4" w:rsidRDefault="00F96F92" w:rsidP="00F96F92">
            <w:pPr>
              <w:widowControl/>
              <w:jc w:val="left"/>
              <w:rPr>
                <w:rFonts w:eastAsia="Times New Roman"/>
                <w:color w:val="000000"/>
                <w:kern w:val="0"/>
                <w:sz w:val="22"/>
                <w:szCs w:val="22"/>
              </w:rPr>
            </w:pPr>
            <w:r w:rsidRPr="008B4BC4">
              <w:rPr>
                <w:rFonts w:eastAsia="Times New Roman"/>
                <w:color w:val="000000"/>
                <w:kern w:val="0"/>
                <w:sz w:val="22"/>
                <w:szCs w:val="22"/>
              </w:rPr>
              <w:t>OL</w:t>
            </w:r>
          </w:p>
        </w:tc>
      </w:tr>
    </w:tbl>
    <w:p w14:paraId="488AFE0C" w14:textId="4A3892E8" w:rsidR="00F96F92" w:rsidRPr="008B4BC4" w:rsidRDefault="00F96F92" w:rsidP="00D10A2B"/>
    <w:p w14:paraId="77689A41" w14:textId="7CC01F55" w:rsidR="00F96F92" w:rsidRPr="008B4BC4" w:rsidRDefault="00F96F92" w:rsidP="00D10A2B">
      <w:r w:rsidRPr="008B4BC4">
        <w:rPr>
          <w:rFonts w:hint="eastAsia"/>
        </w:rPr>
        <w:t>(</w:t>
      </w:r>
      <w:r w:rsidRPr="008B4BC4">
        <w:t xml:space="preserve">3) Net </w:t>
      </w:r>
      <w:r w:rsidR="00280934" w:rsidRPr="008B4BC4">
        <w:t>Profit</w:t>
      </w:r>
      <w:r w:rsidRPr="008B4BC4">
        <w:t xml:space="preserve"> </w:t>
      </w:r>
      <w:r w:rsidR="00AA03AB" w:rsidRPr="008B4BC4">
        <w:rPr>
          <w:noProof/>
          <w:position w:val="-14"/>
        </w:rPr>
        <w:object w:dxaOrig="360" w:dyaOrig="380" w14:anchorId="041E65C5">
          <v:shape id="_x0000_i1086" type="#_x0000_t75" alt="" style="width:20.65pt;height:20.65pt;mso-width-percent:0;mso-height-percent:0;mso-width-percent:0;mso-height-percent:0" o:ole="">
            <v:imagedata r:id="rId122" o:title=""/>
          </v:shape>
          <o:OLEObject Type="Embed" ProgID="Equation.DSMT4" ShapeID="_x0000_i1086" DrawAspect="Content" ObjectID="_1677478807" r:id="rId123"/>
        </w:object>
      </w:r>
    </w:p>
    <w:p w14:paraId="2B2C9B88" w14:textId="2BE17ED4" w:rsidR="00F96F92" w:rsidRPr="008B4BC4" w:rsidRDefault="00F96F92" w:rsidP="00D10A2B">
      <w:r w:rsidRPr="008B4BC4">
        <w:t xml:space="preserve">Net </w:t>
      </w:r>
      <w:r w:rsidR="00227F4C" w:rsidRPr="008B4BC4">
        <w:t>profit</w:t>
      </w:r>
      <w:r w:rsidR="00CD735A" w:rsidRPr="008B4BC4">
        <w:t xml:space="preserve"> </w:t>
      </w:r>
      <w:r w:rsidR="00AA03AB" w:rsidRPr="008B4BC4">
        <w:rPr>
          <w:noProof/>
          <w:position w:val="-14"/>
        </w:rPr>
        <w:object w:dxaOrig="360" w:dyaOrig="380" w14:anchorId="6ABF96E5">
          <v:shape id="_x0000_i1087" type="#_x0000_t75" alt="" style="width:20.65pt;height:20.65pt;mso-width-percent:0;mso-height-percent:0;mso-width-percent:0;mso-height-percent:0" o:ole="">
            <v:imagedata r:id="rId122" o:title=""/>
          </v:shape>
          <o:OLEObject Type="Embed" ProgID="Equation.DSMT4" ShapeID="_x0000_i1087" DrawAspect="Content" ObjectID="_1677478808" r:id="rId124"/>
        </w:object>
      </w:r>
      <w:r w:rsidRPr="008B4BC4">
        <w:t xml:space="preserve"> is calculated by subtracting the cost per unit area from the </w:t>
      </w:r>
      <w:r w:rsidR="00227F4C" w:rsidRPr="008B4BC4">
        <w:t xml:space="preserve">revenue </w:t>
      </w:r>
      <w:r w:rsidR="00D022BC" w:rsidRPr="008B4BC4">
        <w:t xml:space="preserve">per unit area from production </w:t>
      </w:r>
      <w:r w:rsidR="00227F4C" w:rsidRPr="008B4BC4">
        <w:t xml:space="preserve">activities </w:t>
      </w:r>
      <w:r w:rsidR="00D022BC" w:rsidRPr="008B4BC4">
        <w:t xml:space="preserve">for land use </w:t>
      </w:r>
      <w:r w:rsidR="00D022BC" w:rsidRPr="008B4BC4">
        <w:rPr>
          <w:i/>
          <w:iCs/>
        </w:rPr>
        <w:t>l</w:t>
      </w:r>
      <w:r w:rsidR="00D022BC" w:rsidRPr="008B4BC4">
        <w:t xml:space="preserve">. </w:t>
      </w:r>
      <w:r w:rsidR="00227F4C" w:rsidRPr="008B4BC4">
        <w:t xml:space="preserve">Revenue is </w:t>
      </w:r>
      <w:r w:rsidR="00D022BC" w:rsidRPr="008B4BC4">
        <w:t xml:space="preserve">obtained by multiplying the production per unit area by the producer price. Costs </w:t>
      </w:r>
      <w:r w:rsidR="00227F4C" w:rsidRPr="008B4BC4">
        <w:t>include</w:t>
      </w:r>
      <w:r w:rsidR="00D022BC" w:rsidRPr="008B4BC4">
        <w:t xml:space="preserve"> </w:t>
      </w:r>
      <w:r w:rsidR="00227F4C" w:rsidRPr="008B4BC4">
        <w:t xml:space="preserve">per-unit-area </w:t>
      </w:r>
      <w:r w:rsidR="00D022BC" w:rsidRPr="008B4BC4">
        <w:t>intermediate input</w:t>
      </w:r>
      <w:r w:rsidR="00BD510D" w:rsidRPr="008B4BC4">
        <w:t>s</w:t>
      </w:r>
      <w:r w:rsidR="00D022BC" w:rsidRPr="008B4BC4">
        <w:t xml:space="preserve">, labor, capital, production tax, and subsidies. Producer prices and costs are uniform for </w:t>
      </w:r>
      <w:r w:rsidR="006B1DBB" w:rsidRPr="008B4BC4">
        <w:t>grid cell</w:t>
      </w:r>
      <w:r w:rsidR="00D022BC" w:rsidRPr="008B4BC4">
        <w:t>s in the target</w:t>
      </w:r>
      <w:r w:rsidR="0041388C" w:rsidRPr="008B4BC4">
        <w:t xml:space="preserve"> region</w:t>
      </w:r>
      <w:r w:rsidR="00D022BC" w:rsidRPr="008B4BC4">
        <w:t>.</w:t>
      </w:r>
    </w:p>
    <w:p w14:paraId="6DC3C39D" w14:textId="0777AD2D" w:rsidR="00D022BC" w:rsidRPr="008B4BC4" w:rsidRDefault="00D022BC" w:rsidP="00D10A2B"/>
    <w:p w14:paraId="153B4B47" w14:textId="1364EBE1" w:rsidR="00D022BC" w:rsidRPr="008B4BC4" w:rsidRDefault="00AA03AB" w:rsidP="00D10A2B">
      <w:r w:rsidRPr="008B4BC4">
        <w:rPr>
          <w:noProof/>
          <w:position w:val="-146"/>
        </w:rPr>
        <w:object w:dxaOrig="5300" w:dyaOrig="2100" w14:anchorId="1262F88D">
          <v:shape id="_x0000_i1088" type="#_x0000_t75" alt="" style="width:266.1pt;height:105.8pt;mso-width-percent:0;mso-height-percent:0;mso-width-percent:0;mso-height-percent:0" o:ole="">
            <v:imagedata r:id="rId125" o:title=""/>
          </v:shape>
          <o:OLEObject Type="Embed" ProgID="Equation.DSMT4" ShapeID="_x0000_i1088" DrawAspect="Content" ObjectID="_1677478809" r:id="rId126"/>
        </w:object>
      </w:r>
      <w:r w:rsidR="00D022BC" w:rsidRPr="008B4BC4">
        <w:rPr>
          <w:rFonts w:hint="eastAsia"/>
        </w:rPr>
        <w:tab/>
      </w:r>
    </w:p>
    <w:p w14:paraId="19DE707E" w14:textId="04CB5785" w:rsidR="00D022BC" w:rsidRPr="008B4BC4" w:rsidRDefault="00AA03AB" w:rsidP="00D10A2B">
      <w:r w:rsidRPr="008B4BC4">
        <w:rPr>
          <w:noProof/>
          <w:position w:val="-10"/>
        </w:rPr>
        <w:object w:dxaOrig="940" w:dyaOrig="300" w14:anchorId="1981AE44">
          <v:shape id="_x0000_i1089" type="#_x0000_t75" alt="" style="width:45.1pt;height:15.65pt;mso-width-percent:0;mso-height-percent:0;mso-width-percent:0;mso-height-percent:0" o:ole="">
            <v:imagedata r:id="rId127" o:title=""/>
          </v:shape>
          <o:OLEObject Type="Embed" ProgID="Equation.DSMT4" ShapeID="_x0000_i1089" DrawAspect="Content" ObjectID="_1677478810" r:id="rId128"/>
        </w:object>
      </w:r>
      <w:r w:rsidR="00D022BC" w:rsidRPr="008B4BC4">
        <w:t xml:space="preserve"> is the correspondence table for </w:t>
      </w:r>
      <w:r w:rsidR="006B1DBB" w:rsidRPr="008B4BC4">
        <w:t>grid cell</w:t>
      </w:r>
      <w:r w:rsidR="00D022BC" w:rsidRPr="008B4BC4">
        <w:t xml:space="preserve"> </w:t>
      </w:r>
      <w:r w:rsidR="00D022BC" w:rsidRPr="008B4BC4">
        <w:rPr>
          <w:i/>
          <w:iCs/>
        </w:rPr>
        <w:t>g</w:t>
      </w:r>
      <w:r w:rsidR="00D022BC" w:rsidRPr="008B4BC4">
        <w:t xml:space="preserve"> and region </w:t>
      </w:r>
      <w:r w:rsidR="00D022BC" w:rsidRPr="008B4BC4">
        <w:rPr>
          <w:i/>
          <w:iCs/>
        </w:rPr>
        <w:t>r</w:t>
      </w:r>
      <w:r w:rsidR="00D022BC" w:rsidRPr="008B4BC4">
        <w:t>.</w:t>
      </w:r>
    </w:p>
    <w:p w14:paraId="3A1268F6" w14:textId="6F518858" w:rsidR="00D022BC" w:rsidRPr="008B4BC4" w:rsidRDefault="00D022BC" w:rsidP="00D10A2B"/>
    <w:p w14:paraId="25E89626" w14:textId="07E94E41" w:rsidR="00D022BC" w:rsidRPr="008B4BC4" w:rsidRDefault="00D022BC" w:rsidP="00D10A2B">
      <w:r w:rsidRPr="008B4BC4">
        <w:rPr>
          <w:rFonts w:hint="eastAsia"/>
        </w:rPr>
        <w:t>(</w:t>
      </w:r>
      <w:r w:rsidRPr="008B4BC4">
        <w:t xml:space="preserve">4) </w:t>
      </w:r>
      <w:r w:rsidR="006B1DBB" w:rsidRPr="008B4BC4">
        <w:t>Grid cell</w:t>
      </w:r>
      <w:r w:rsidRPr="008B4BC4">
        <w:t xml:space="preserve"> and country correspondence table</w:t>
      </w:r>
    </w:p>
    <w:p w14:paraId="0022E844" w14:textId="56352F53" w:rsidR="00D022BC" w:rsidRPr="008B4BC4" w:rsidRDefault="00D022BC" w:rsidP="00D10A2B"/>
    <w:p w14:paraId="7FF8493B" w14:textId="77777777" w:rsidR="00D022BC" w:rsidRPr="008B4BC4" w:rsidRDefault="00AA03AB" w:rsidP="00D022BC">
      <w:r w:rsidRPr="008B4BC4">
        <w:rPr>
          <w:noProof/>
          <w:position w:val="-40"/>
        </w:rPr>
        <w:object w:dxaOrig="3460" w:dyaOrig="1280" w14:anchorId="64350E8A">
          <v:shape id="_x0000_i1090" type="#_x0000_t75" alt="" style="width:170.9pt;height:62.6pt;mso-width-percent:0;mso-height-percent:0;mso-width-percent:0;mso-height-percent:0" o:ole="">
            <v:imagedata r:id="rId129" o:title=""/>
          </v:shape>
          <o:OLEObject Type="Embed" ProgID="Equation.DSMT4" ShapeID="_x0000_i1090" DrawAspect="Content" ObjectID="_1677478811" r:id="rId130"/>
        </w:object>
      </w:r>
    </w:p>
    <w:p w14:paraId="51656CF4" w14:textId="66083B66" w:rsidR="00D022BC" w:rsidRPr="008B4BC4" w:rsidRDefault="00D022BC" w:rsidP="00D10A2B"/>
    <w:p w14:paraId="75B0F303" w14:textId="77777777" w:rsidR="00D022BC" w:rsidRPr="008B4BC4" w:rsidRDefault="00AA03AB" w:rsidP="00D022BC">
      <w:r w:rsidRPr="008B4BC4">
        <w:rPr>
          <w:noProof/>
          <w:position w:val="-34"/>
        </w:rPr>
        <w:object w:dxaOrig="2940" w:dyaOrig="580" w14:anchorId="1DEC5761">
          <v:shape id="_x0000_i1091" type="#_x0000_t75" alt="" style="width:145.25pt;height:26.9pt;mso-width-percent:0;mso-height-percent:0;mso-width-percent:0;mso-height-percent:0" o:ole="">
            <v:imagedata r:id="rId131" o:title=""/>
          </v:shape>
          <o:OLEObject Type="Embed" ProgID="Equation.DSMT4" ShapeID="_x0000_i1091" DrawAspect="Content" ObjectID="_1677478812" r:id="rId132"/>
        </w:object>
      </w:r>
    </w:p>
    <w:p w14:paraId="64DBA047" w14:textId="6F239CD9" w:rsidR="00D022BC" w:rsidRPr="008B4BC4" w:rsidRDefault="00D022BC" w:rsidP="00D10A2B"/>
    <w:p w14:paraId="44453501" w14:textId="7C78A27A" w:rsidR="00D022BC" w:rsidRPr="008B4BC4" w:rsidRDefault="00D022BC" w:rsidP="00D10A2B">
      <w:r w:rsidRPr="008B4BC4">
        <w:rPr>
          <w:rFonts w:hint="eastAsia"/>
          <w:i/>
          <w:iCs/>
        </w:rPr>
        <w:t>MAPGIJ(</w:t>
      </w:r>
      <w:proofErr w:type="spellStart"/>
      <w:proofErr w:type="gramStart"/>
      <w:r w:rsidRPr="008B4BC4">
        <w:rPr>
          <w:rFonts w:hint="eastAsia"/>
          <w:i/>
          <w:iCs/>
        </w:rPr>
        <w:t>g,i</w:t>
      </w:r>
      <w:proofErr w:type="gramEnd"/>
      <w:r w:rsidRPr="008B4BC4">
        <w:rPr>
          <w:rFonts w:hint="eastAsia"/>
          <w:i/>
          <w:iCs/>
        </w:rPr>
        <w:t>,j</w:t>
      </w:r>
      <w:proofErr w:type="spellEnd"/>
      <w:r w:rsidRPr="008B4BC4">
        <w:rPr>
          <w:rFonts w:hint="eastAsia"/>
          <w:i/>
          <w:iCs/>
        </w:rPr>
        <w:t>)</w:t>
      </w:r>
      <w:r w:rsidRPr="008B4BC4">
        <w:t xml:space="preserve"> is the matrix </w:t>
      </w:r>
      <w:r w:rsidR="00686C36" w:rsidRPr="008B4BC4">
        <w:t>showing</w:t>
      </w:r>
      <w:r w:rsidRPr="008B4BC4">
        <w:t xml:space="preserve"> the relationship</w:t>
      </w:r>
      <w:r w:rsidR="00BD510D" w:rsidRPr="008B4BC4">
        <w:t xml:space="preserve"> between</w:t>
      </w:r>
      <w:r w:rsidR="00686C36" w:rsidRPr="008B4BC4">
        <w:t xml:space="preserve"> </w:t>
      </w:r>
      <w:r w:rsidR="006B1DBB" w:rsidRPr="008B4BC4">
        <w:t>grid cell</w:t>
      </w:r>
      <w:r w:rsidRPr="008B4BC4">
        <w:t xml:space="preserve"> number </w:t>
      </w:r>
      <w:r w:rsidRPr="008B4BC4">
        <w:rPr>
          <w:i/>
          <w:iCs/>
        </w:rPr>
        <w:t>g</w:t>
      </w:r>
      <w:r w:rsidRPr="008B4BC4">
        <w:t xml:space="preserve"> and </w:t>
      </w:r>
      <w:r w:rsidR="0041388C" w:rsidRPr="008B4BC4">
        <w:t xml:space="preserve">the </w:t>
      </w:r>
      <w:r w:rsidR="006B1DBB" w:rsidRPr="008B4BC4">
        <w:t>grid cell</w:t>
      </w:r>
      <w:r w:rsidR="0041388C" w:rsidRPr="008B4BC4">
        <w:t>’s</w:t>
      </w:r>
      <w:r w:rsidRPr="008B4BC4">
        <w:t xml:space="preserve"> coordinate</w:t>
      </w:r>
      <w:r w:rsidR="0041388C" w:rsidRPr="008B4BC4">
        <w:t>s</w:t>
      </w:r>
      <w:r w:rsidRPr="008B4BC4">
        <w:t xml:space="preserve"> (</w:t>
      </w:r>
      <w:proofErr w:type="spellStart"/>
      <w:r w:rsidRPr="008B4BC4">
        <w:rPr>
          <w:i/>
          <w:iCs/>
        </w:rPr>
        <w:t>i</w:t>
      </w:r>
      <w:r w:rsidRPr="008B4BC4">
        <w:t>,</w:t>
      </w:r>
      <w:r w:rsidRPr="008B4BC4">
        <w:rPr>
          <w:i/>
          <w:iCs/>
        </w:rPr>
        <w:t>j</w:t>
      </w:r>
      <w:proofErr w:type="spellEnd"/>
      <w:r w:rsidRPr="008B4BC4">
        <w:t>) and is expressed as follows</w:t>
      </w:r>
      <w:r w:rsidR="00686C36" w:rsidRPr="008B4BC4">
        <w:t>:</w:t>
      </w:r>
    </w:p>
    <w:p w14:paraId="09F7122F" w14:textId="668142EE" w:rsidR="00D022BC" w:rsidRPr="008B4BC4" w:rsidRDefault="00D022BC" w:rsidP="00D10A2B"/>
    <w:p w14:paraId="07F18499" w14:textId="5F5B7E40" w:rsidR="00D022BC" w:rsidRPr="008B4BC4" w:rsidRDefault="00AA03AB" w:rsidP="00D10A2B">
      <w:r w:rsidRPr="008B4BC4">
        <w:rPr>
          <w:noProof/>
          <w:position w:val="-42"/>
        </w:rPr>
        <w:object w:dxaOrig="4120" w:dyaOrig="940" w14:anchorId="0262853E">
          <v:shape id="_x0000_i1092" type="#_x0000_t75" alt="" style="width:206.6pt;height:45.1pt;mso-width-percent:0;mso-height-percent:0;mso-width-percent:0;mso-height-percent:0" o:ole="">
            <v:imagedata r:id="rId133" o:title=""/>
          </v:shape>
          <o:OLEObject Type="Embed" ProgID="Equation.DSMT4" ShapeID="_x0000_i1092" DrawAspect="Content" ObjectID="_1677478813" r:id="rId134"/>
        </w:object>
      </w:r>
      <w:r w:rsidR="00D022BC" w:rsidRPr="008B4BC4">
        <w:rPr>
          <w:rFonts w:hint="eastAsia"/>
        </w:rPr>
        <w:tab/>
      </w:r>
      <w:r w:rsidR="00D022BC" w:rsidRPr="008B4BC4">
        <w:rPr>
          <w:rFonts w:hint="eastAsia"/>
        </w:rPr>
        <w:tab/>
      </w:r>
      <w:r w:rsidR="00D022BC" w:rsidRPr="008B4BC4">
        <w:rPr>
          <w:rFonts w:hint="eastAsia"/>
        </w:rPr>
        <w:tab/>
      </w:r>
      <w:r w:rsidR="00D022BC" w:rsidRPr="008B4BC4">
        <w:rPr>
          <w:rFonts w:hint="eastAsia"/>
        </w:rPr>
        <w:tab/>
        <w:t>(MGIJ(</w:t>
      </w:r>
      <w:proofErr w:type="spellStart"/>
      <w:proofErr w:type="gramStart"/>
      <w:r w:rsidR="00D022BC" w:rsidRPr="008B4BC4">
        <w:rPr>
          <w:rFonts w:hint="eastAsia"/>
        </w:rPr>
        <w:t>g,</w:t>
      </w:r>
      <w:r w:rsidR="00D022BC" w:rsidRPr="008B4BC4">
        <w:rPr>
          <w:rFonts w:hint="eastAsia"/>
          <w:i/>
        </w:rPr>
        <w:t>i</w:t>
      </w:r>
      <w:proofErr w:type="gramEnd"/>
      <w:r w:rsidR="00D022BC" w:rsidRPr="008B4BC4">
        <w:rPr>
          <w:rFonts w:hint="eastAsia"/>
          <w:i/>
        </w:rPr>
        <w:t>,j</w:t>
      </w:r>
      <w:proofErr w:type="spellEnd"/>
      <w:r w:rsidR="00D022BC" w:rsidRPr="008B4BC4">
        <w:rPr>
          <w:rFonts w:hint="eastAsia"/>
        </w:rPr>
        <w:t>))</w:t>
      </w:r>
    </w:p>
    <w:p w14:paraId="54075249" w14:textId="37ECB015" w:rsidR="00D022BC" w:rsidRPr="008B4BC4" w:rsidRDefault="00D022BC" w:rsidP="00D10A2B"/>
    <w:p w14:paraId="5679DC27" w14:textId="77777777" w:rsidR="00D022BC" w:rsidRPr="008B4BC4" w:rsidRDefault="00AA03AB" w:rsidP="00D022BC">
      <w:r w:rsidRPr="008B4BC4">
        <w:rPr>
          <w:noProof/>
          <w:position w:val="-32"/>
        </w:rPr>
        <w:object w:dxaOrig="3260" w:dyaOrig="560" w14:anchorId="083C8735">
          <v:shape id="_x0000_i1093" type="#_x0000_t75" alt="" style="width:163.4pt;height:26.9pt;mso-width-percent:0;mso-height-percent:0;mso-width-percent:0;mso-height-percent:0" o:ole="">
            <v:imagedata r:id="rId135" o:title=""/>
          </v:shape>
          <o:OLEObject Type="Embed" ProgID="Equation.DSMT4" ShapeID="_x0000_i1093" DrawAspect="Content" ObjectID="_1677478814" r:id="rId136"/>
        </w:object>
      </w:r>
    </w:p>
    <w:p w14:paraId="1BFFA068" w14:textId="77777777" w:rsidR="00D022BC" w:rsidRPr="008B4BC4" w:rsidRDefault="00D022BC" w:rsidP="00D022BC"/>
    <w:p w14:paraId="38B98043" w14:textId="77777777" w:rsidR="00D022BC" w:rsidRPr="008B4BC4" w:rsidRDefault="00AA03AB" w:rsidP="00D022BC">
      <w:r w:rsidRPr="008B4BC4">
        <w:rPr>
          <w:noProof/>
          <w:position w:val="-32"/>
        </w:rPr>
        <w:object w:dxaOrig="2460" w:dyaOrig="560" w14:anchorId="0A80EFEF">
          <v:shape id="_x0000_i1094" type="#_x0000_t75" alt="" style="width:123.35pt;height:26.9pt;mso-width-percent:0;mso-height-percent:0;mso-width-percent:0;mso-height-percent:0" o:ole="">
            <v:imagedata r:id="rId137" o:title=""/>
          </v:shape>
          <o:OLEObject Type="Embed" ProgID="Equation.DSMT4" ShapeID="_x0000_i1094" DrawAspect="Content" ObjectID="_1677478815" r:id="rId138"/>
        </w:object>
      </w:r>
    </w:p>
    <w:p w14:paraId="0E2BEF3F" w14:textId="4D8E9888" w:rsidR="00D022BC" w:rsidRPr="008B4BC4" w:rsidRDefault="00D022BC" w:rsidP="00D10A2B"/>
    <w:p w14:paraId="7A682EEA" w14:textId="77777777" w:rsidR="00D022BC" w:rsidRPr="008B4BC4" w:rsidRDefault="00AA03AB" w:rsidP="00D022BC">
      <w:r w:rsidRPr="008B4BC4">
        <w:rPr>
          <w:noProof/>
          <w:position w:val="-32"/>
        </w:rPr>
        <w:object w:dxaOrig="3100" w:dyaOrig="580" w14:anchorId="52354BA0">
          <v:shape id="_x0000_i1095" type="#_x0000_t75" alt="" style="width:155.25pt;height:26.9pt;mso-width-percent:0;mso-height-percent:0;mso-width-percent:0;mso-height-percent:0" o:ole="">
            <v:imagedata r:id="rId139" o:title=""/>
          </v:shape>
          <o:OLEObject Type="Embed" ProgID="Equation.DSMT4" ShapeID="_x0000_i1095" DrawAspect="Content" ObjectID="_1677478816" r:id="rId140"/>
        </w:object>
      </w:r>
    </w:p>
    <w:p w14:paraId="09DCC1D2" w14:textId="77777777" w:rsidR="00D022BC" w:rsidRPr="008B4BC4" w:rsidRDefault="00D022BC" w:rsidP="00D022BC"/>
    <w:p w14:paraId="75043DAC" w14:textId="77777777" w:rsidR="00D022BC" w:rsidRPr="008B4BC4" w:rsidRDefault="00AA03AB" w:rsidP="00D022BC">
      <w:r w:rsidRPr="008B4BC4">
        <w:rPr>
          <w:noProof/>
          <w:position w:val="-34"/>
        </w:rPr>
        <w:object w:dxaOrig="3560" w:dyaOrig="680" w14:anchorId="53FF3C5F">
          <v:shape id="_x0000_i1096" type="#_x0000_t75" alt="" style="width:203.5pt;height:36.95pt;mso-width-percent:0;mso-height-percent:0;mso-width-percent:0;mso-height-percent:0" o:ole="">
            <v:imagedata r:id="rId141" o:title=""/>
          </v:shape>
          <o:OLEObject Type="Embed" ProgID="Equation.DSMT4" ShapeID="_x0000_i1096" DrawAspect="Content" ObjectID="_1677478817" r:id="rId142"/>
        </w:object>
      </w:r>
    </w:p>
    <w:p w14:paraId="727E82AE" w14:textId="3E1D3029" w:rsidR="00D022BC" w:rsidRPr="008B4BC4" w:rsidRDefault="00AA03AB" w:rsidP="00943C6E">
      <w:pPr>
        <w:widowControl/>
        <w:jc w:val="left"/>
      </w:pPr>
      <w:r w:rsidRPr="008B4BC4">
        <w:rPr>
          <w:noProof/>
          <w:position w:val="-32"/>
        </w:rPr>
        <w:object w:dxaOrig="3460" w:dyaOrig="560" w14:anchorId="3DD35431">
          <v:shape id="_x0000_i1097" type="#_x0000_t75" alt="" style="width:188.45pt;height:30.05pt;mso-width-percent:0;mso-height-percent:0;mso-width-percent:0;mso-height-percent:0" o:ole="">
            <v:imagedata r:id="rId143" o:title=""/>
          </v:shape>
          <o:OLEObject Type="Embed" ProgID="Equation.DSMT4" ShapeID="_x0000_i1097" DrawAspect="Content" ObjectID="_1677478818" r:id="rId144"/>
        </w:object>
      </w:r>
    </w:p>
    <w:p w14:paraId="6AEB6E00" w14:textId="36E58258" w:rsidR="00D022BC" w:rsidRPr="008B4BC4" w:rsidRDefault="00150E59" w:rsidP="00D10A2B">
      <w:r w:rsidRPr="008B4BC4">
        <w:t>where</w:t>
      </w:r>
    </w:p>
    <w:p w14:paraId="6C23FCF7" w14:textId="571E086B" w:rsidR="00D022BC" w:rsidRPr="008B4BC4" w:rsidRDefault="00D022BC" w:rsidP="00D10A2B">
      <w:r w:rsidRPr="008B4BC4">
        <w:rPr>
          <w:rFonts w:hint="eastAsia"/>
          <w:i/>
          <w:iCs/>
        </w:rPr>
        <w:t>N</w:t>
      </w:r>
      <w:r w:rsidRPr="008B4BC4">
        <w:t xml:space="preserve">: Country </w:t>
      </w:r>
      <w:r w:rsidR="00A2577B" w:rsidRPr="008B4BC4">
        <w:t>number</w:t>
      </w:r>
      <w:r w:rsidRPr="008B4BC4">
        <w:t xml:space="preserve"> (1–357)</w:t>
      </w:r>
    </w:p>
    <w:p w14:paraId="571DDF69" w14:textId="25BCCFD0" w:rsidR="00D022BC" w:rsidRPr="008B4BC4" w:rsidRDefault="00AA03AB" w:rsidP="00D10A2B">
      <w:r w:rsidRPr="008B4BC4">
        <w:rPr>
          <w:noProof/>
          <w:position w:val="-10"/>
        </w:rPr>
        <w:object w:dxaOrig="580" w:dyaOrig="300" w14:anchorId="6CB6F66B">
          <v:shape id="_x0000_i1098" type="#_x0000_t75" alt="" style="width:26.9pt;height:15.65pt;mso-width-percent:0;mso-height-percent:0;mso-width-percent:0;mso-height-percent:0" o:ole="">
            <v:imagedata r:id="rId145" o:title=""/>
          </v:shape>
          <o:OLEObject Type="Embed" ProgID="Equation.DSMT4" ShapeID="_x0000_i1098" DrawAspect="Content" ObjectID="_1677478819" r:id="rId146"/>
        </w:object>
      </w:r>
      <w:r w:rsidR="00D022BC" w:rsidRPr="008B4BC4">
        <w:t>:</w:t>
      </w:r>
      <w:r w:rsidR="00A2577B" w:rsidRPr="008B4BC4">
        <w:t xml:space="preserve"> Serial number </w:t>
      </w:r>
      <w:r w:rsidR="00BD510D" w:rsidRPr="008B4BC4">
        <w:t xml:space="preserve">(1–357) </w:t>
      </w:r>
      <w:r w:rsidR="00A2577B" w:rsidRPr="008B4BC4">
        <w:t xml:space="preserve">for country number </w:t>
      </w:r>
      <w:r w:rsidR="00A2577B" w:rsidRPr="008B4BC4">
        <w:rPr>
          <w:i/>
          <w:iCs/>
        </w:rPr>
        <w:t>n</w:t>
      </w:r>
    </w:p>
    <w:p w14:paraId="6A1EB9CE" w14:textId="1DC6465C" w:rsidR="00A2577B" w:rsidRPr="008B4BC4" w:rsidRDefault="00AA03AB" w:rsidP="00D10A2B">
      <w:r w:rsidRPr="008B4BC4">
        <w:rPr>
          <w:noProof/>
          <w:position w:val="-14"/>
        </w:rPr>
        <w:object w:dxaOrig="999" w:dyaOrig="340" w14:anchorId="052DA5D4">
          <v:shape id="_x0000_i1099" type="#_x0000_t75" alt="" style="width:51.35pt;height:15.65pt;mso-width-percent:0;mso-height-percent:0;mso-width-percent:0;mso-height-percent:0" o:ole="">
            <v:imagedata r:id="rId147" o:title=""/>
          </v:shape>
          <o:OLEObject Type="Embed" ProgID="Equation.DSMT4" ShapeID="_x0000_i1099" DrawAspect="Content" ObjectID="_1677478820" r:id="rId148"/>
        </w:object>
      </w:r>
      <w:r w:rsidR="00A2577B" w:rsidRPr="008B4BC4">
        <w:t xml:space="preserve">: Country </w:t>
      </w:r>
      <w:r w:rsidR="00BD510D" w:rsidRPr="008B4BC4">
        <w:t>number</w:t>
      </w:r>
      <w:r w:rsidR="00A2577B" w:rsidRPr="008B4BC4">
        <w:t xml:space="preserve"> table for </w:t>
      </w:r>
      <w:r w:rsidR="006B1DBB" w:rsidRPr="008B4BC4">
        <w:t>grid cell</w:t>
      </w:r>
      <w:r w:rsidR="00686C36" w:rsidRPr="008B4BC4">
        <w:t xml:space="preserve"> </w:t>
      </w:r>
      <w:r w:rsidR="00A2577B" w:rsidRPr="008B4BC4">
        <w:t>(</w:t>
      </w:r>
      <w:proofErr w:type="spellStart"/>
      <w:proofErr w:type="gramStart"/>
      <w:r w:rsidR="00A2577B" w:rsidRPr="008B4BC4">
        <w:rPr>
          <w:i/>
          <w:iCs/>
        </w:rPr>
        <w:t>i</w:t>
      </w:r>
      <w:r w:rsidR="00A2577B" w:rsidRPr="008B4BC4">
        <w:t>,</w:t>
      </w:r>
      <w:r w:rsidR="00A2577B" w:rsidRPr="008B4BC4">
        <w:rPr>
          <w:i/>
          <w:iCs/>
        </w:rPr>
        <w:t>j</w:t>
      </w:r>
      <w:proofErr w:type="spellEnd"/>
      <w:proofErr w:type="gramEnd"/>
      <w:r w:rsidR="00A2577B" w:rsidRPr="008B4BC4">
        <w:t>)</w:t>
      </w:r>
    </w:p>
    <w:p w14:paraId="39E871DB" w14:textId="5A85E979" w:rsidR="00A2577B" w:rsidRPr="008B4BC4" w:rsidRDefault="00AA03AB" w:rsidP="00D10A2B">
      <w:r w:rsidRPr="008B4BC4">
        <w:rPr>
          <w:noProof/>
          <w:position w:val="-14"/>
        </w:rPr>
        <w:object w:dxaOrig="999" w:dyaOrig="340" w14:anchorId="0AA4A3A0">
          <v:shape id="_x0000_i1100" type="#_x0000_t75" alt="" style="width:51.35pt;height:15.65pt;mso-width-percent:0;mso-height-percent:0;mso-width-percent:0;mso-height-percent:0" o:ole="">
            <v:imagedata r:id="rId149" o:title=""/>
          </v:shape>
          <o:OLEObject Type="Embed" ProgID="Equation.DSMT4" ShapeID="_x0000_i1100" DrawAspect="Content" ObjectID="_1677478821" r:id="rId150"/>
        </w:object>
      </w:r>
      <w:r w:rsidR="00A2577B" w:rsidRPr="008B4BC4">
        <w:t xml:space="preserve">: Correspondence table for country number </w:t>
      </w:r>
      <w:r w:rsidR="00A2577B" w:rsidRPr="008B4BC4">
        <w:rPr>
          <w:i/>
          <w:iCs/>
        </w:rPr>
        <w:t>N</w:t>
      </w:r>
      <w:r w:rsidR="00A2577B" w:rsidRPr="008B4BC4">
        <w:t xml:space="preserve"> and </w:t>
      </w:r>
      <w:r w:rsidR="006B1DBB" w:rsidRPr="008B4BC4">
        <w:t>grid cell</w:t>
      </w:r>
      <w:r w:rsidR="00686C36" w:rsidRPr="008B4BC4">
        <w:t xml:space="preserve"> </w:t>
      </w:r>
      <w:r w:rsidR="00A2577B" w:rsidRPr="008B4BC4">
        <w:rPr>
          <w:kern w:val="0"/>
        </w:rPr>
        <w:t>(</w:t>
      </w:r>
      <w:proofErr w:type="spellStart"/>
      <w:proofErr w:type="gramStart"/>
      <w:r w:rsidR="00A2577B" w:rsidRPr="008B4BC4">
        <w:rPr>
          <w:i/>
          <w:iCs/>
          <w:kern w:val="0"/>
        </w:rPr>
        <w:t>i</w:t>
      </w:r>
      <w:r w:rsidR="00A2577B" w:rsidRPr="008B4BC4">
        <w:rPr>
          <w:kern w:val="0"/>
        </w:rPr>
        <w:t>,</w:t>
      </w:r>
      <w:r w:rsidR="00A2577B" w:rsidRPr="008B4BC4">
        <w:rPr>
          <w:i/>
          <w:iCs/>
          <w:kern w:val="0"/>
        </w:rPr>
        <w:t>j</w:t>
      </w:r>
      <w:proofErr w:type="spellEnd"/>
      <w:proofErr w:type="gramEnd"/>
      <w:r w:rsidR="00A2577B" w:rsidRPr="008B4BC4">
        <w:rPr>
          <w:kern w:val="0"/>
        </w:rPr>
        <w:t>)</w:t>
      </w:r>
      <w:r w:rsidR="00A2577B" w:rsidRPr="008B4BC4">
        <w:t xml:space="preserve"> </w:t>
      </w:r>
    </w:p>
    <w:p w14:paraId="373DA531" w14:textId="5E5AADAF" w:rsidR="00A2577B" w:rsidRPr="008B4BC4" w:rsidRDefault="00AA03AB" w:rsidP="00D10A2B">
      <w:pPr>
        <w:rPr>
          <w:kern w:val="0"/>
        </w:rPr>
      </w:pPr>
      <w:r w:rsidRPr="008B4BC4">
        <w:rPr>
          <w:noProof/>
          <w:position w:val="-14"/>
        </w:rPr>
        <w:object w:dxaOrig="980" w:dyaOrig="340" w14:anchorId="0E328EC3">
          <v:shape id="_x0000_i1101" type="#_x0000_t75" alt="" style="width:49.45pt;height:15.65pt;mso-width-percent:0;mso-height-percent:0;mso-width-percent:0;mso-height-percent:0" o:ole="">
            <v:imagedata r:id="rId151" o:title=""/>
          </v:shape>
          <o:OLEObject Type="Embed" ProgID="Equation.DSMT4" ShapeID="_x0000_i1101" DrawAspect="Content" ObjectID="_1677478822" r:id="rId152"/>
        </w:object>
      </w:r>
      <w:r w:rsidR="00A2577B" w:rsidRPr="008B4BC4">
        <w:t xml:space="preserve">: Correspondence table for country code </w:t>
      </w:r>
      <w:r w:rsidR="00A2577B" w:rsidRPr="008B4BC4">
        <w:rPr>
          <w:i/>
          <w:iCs/>
        </w:rPr>
        <w:t>r</w:t>
      </w:r>
      <w:r w:rsidR="00A2577B" w:rsidRPr="008B4BC4">
        <w:t xml:space="preserve"> and </w:t>
      </w:r>
      <w:r w:rsidR="006B1DBB" w:rsidRPr="008B4BC4">
        <w:t>grid cell</w:t>
      </w:r>
      <w:r w:rsidR="00686C36" w:rsidRPr="008B4BC4">
        <w:t xml:space="preserve"> </w:t>
      </w:r>
      <w:r w:rsidR="00A2577B" w:rsidRPr="008B4BC4">
        <w:rPr>
          <w:kern w:val="0"/>
        </w:rPr>
        <w:t>(</w:t>
      </w:r>
      <w:proofErr w:type="spellStart"/>
      <w:proofErr w:type="gramStart"/>
      <w:r w:rsidR="00A2577B" w:rsidRPr="008B4BC4">
        <w:rPr>
          <w:i/>
          <w:iCs/>
          <w:kern w:val="0"/>
        </w:rPr>
        <w:t>i</w:t>
      </w:r>
      <w:r w:rsidR="00A2577B" w:rsidRPr="008B4BC4">
        <w:rPr>
          <w:kern w:val="0"/>
        </w:rPr>
        <w:t>,</w:t>
      </w:r>
      <w:r w:rsidR="00A2577B" w:rsidRPr="008B4BC4">
        <w:rPr>
          <w:i/>
          <w:iCs/>
          <w:kern w:val="0"/>
        </w:rPr>
        <w:t>j</w:t>
      </w:r>
      <w:proofErr w:type="spellEnd"/>
      <w:proofErr w:type="gramEnd"/>
      <w:r w:rsidR="00A2577B" w:rsidRPr="008B4BC4">
        <w:rPr>
          <w:kern w:val="0"/>
        </w:rPr>
        <w:t>)</w:t>
      </w:r>
    </w:p>
    <w:p w14:paraId="72D3CBB8" w14:textId="09C78375" w:rsidR="00A2577B" w:rsidRPr="008B4BC4" w:rsidRDefault="00AA03AB" w:rsidP="00D10A2B">
      <w:pPr>
        <w:rPr>
          <w:i/>
          <w:iCs/>
        </w:rPr>
      </w:pPr>
      <w:r w:rsidRPr="008B4BC4">
        <w:rPr>
          <w:noProof/>
          <w:position w:val="-12"/>
        </w:rPr>
        <w:object w:dxaOrig="859" w:dyaOrig="320" w14:anchorId="338B8CA1">
          <v:shape id="_x0000_i1102" type="#_x0000_t75" alt="" style="width:45.1pt;height:17.55pt;mso-width-percent:0;mso-height-percent:0;mso-width-percent:0;mso-height-percent:0" o:ole="">
            <v:imagedata r:id="rId153" o:title=""/>
          </v:shape>
          <o:OLEObject Type="Embed" ProgID="Equation.DSMT4" ShapeID="_x0000_i1102" DrawAspect="Content" ObjectID="_1677478823" r:id="rId154"/>
        </w:object>
      </w:r>
      <w:r w:rsidR="00A2577B" w:rsidRPr="008B4BC4">
        <w:t xml:space="preserve">: Correspondence table for country number </w:t>
      </w:r>
      <w:r w:rsidR="00A2577B" w:rsidRPr="008B4BC4">
        <w:rPr>
          <w:i/>
          <w:iCs/>
        </w:rPr>
        <w:t>N</w:t>
      </w:r>
      <w:r w:rsidR="00A2577B" w:rsidRPr="008B4BC4">
        <w:t xml:space="preserve"> and country code </w:t>
      </w:r>
      <w:r w:rsidR="00A2577B" w:rsidRPr="008B4BC4">
        <w:rPr>
          <w:i/>
          <w:iCs/>
        </w:rPr>
        <w:t>r</w:t>
      </w:r>
    </w:p>
    <w:p w14:paraId="460AC8DD" w14:textId="57C5ED89" w:rsidR="00A2577B" w:rsidRPr="008B4BC4" w:rsidRDefault="00AA03AB" w:rsidP="00D10A2B">
      <w:r w:rsidRPr="008B4BC4">
        <w:rPr>
          <w:noProof/>
          <w:position w:val="-14"/>
        </w:rPr>
        <w:object w:dxaOrig="999" w:dyaOrig="340" w14:anchorId="64B2889F">
          <v:shape id="_x0000_i1103" type="#_x0000_t75" alt="" style="width:51.35pt;height:15.65pt;mso-width-percent:0;mso-height-percent:0;mso-width-percent:0;mso-height-percent:0" o:ole="">
            <v:imagedata r:id="rId155" o:title=""/>
          </v:shape>
          <o:OLEObject Type="Embed" ProgID="Equation.DSMT4" ShapeID="_x0000_i1103" DrawAspect="Content" ObjectID="_1677478824" r:id="rId156"/>
        </w:object>
      </w:r>
      <w:r w:rsidR="00A2577B" w:rsidRPr="008B4BC4">
        <w:t>: Correspondence table for country</w:t>
      </w:r>
      <w:r w:rsidR="00943C6E" w:rsidRPr="008B4BC4">
        <w:t xml:space="preserve"> code </w:t>
      </w:r>
      <w:r w:rsidR="00943C6E" w:rsidRPr="008B4BC4">
        <w:rPr>
          <w:i/>
          <w:iCs/>
        </w:rPr>
        <w:t xml:space="preserve">Sr </w:t>
      </w:r>
      <w:r w:rsidR="00943C6E" w:rsidRPr="008B4BC4">
        <w:t xml:space="preserve">and </w:t>
      </w:r>
      <w:r w:rsidR="006B1DBB" w:rsidRPr="008B4BC4">
        <w:t>grid cell</w:t>
      </w:r>
      <w:r w:rsidR="00943C6E" w:rsidRPr="008B4BC4">
        <w:t xml:space="preserve"> </w:t>
      </w:r>
      <w:r w:rsidR="00943C6E" w:rsidRPr="008B4BC4">
        <w:rPr>
          <w:i/>
          <w:iCs/>
        </w:rPr>
        <w:t>g</w:t>
      </w:r>
    </w:p>
    <w:p w14:paraId="3C7E88C5" w14:textId="32945CB7" w:rsidR="00943C6E" w:rsidRPr="008B4BC4" w:rsidRDefault="00AA03AB" w:rsidP="00D10A2B">
      <w:r w:rsidRPr="008B4BC4">
        <w:rPr>
          <w:noProof/>
          <w:position w:val="-14"/>
        </w:rPr>
        <w:object w:dxaOrig="480" w:dyaOrig="380" w14:anchorId="344482A4">
          <v:shape id="_x0000_i1104" type="#_x0000_t75" alt="" style="width:22.55pt;height:17.55pt;mso-width-percent:0;mso-height-percent:0;mso-width-percent:0;mso-height-percent:0" o:ole="">
            <v:imagedata r:id="rId157" o:title=""/>
          </v:shape>
          <o:OLEObject Type="Embed" ProgID="Equation.DSMT4" ShapeID="_x0000_i1104" DrawAspect="Content" ObjectID="_1677478825" r:id="rId158"/>
        </w:object>
      </w:r>
      <w:r w:rsidR="00943C6E" w:rsidRPr="008B4BC4">
        <w:t xml:space="preserve">: </w:t>
      </w:r>
      <w:r w:rsidR="00686C36" w:rsidRPr="008B4BC4">
        <w:t>Fraction of</w:t>
      </w:r>
      <w:r w:rsidR="00943C6E" w:rsidRPr="008B4BC4">
        <w:t xml:space="preserve"> land use category </w:t>
      </w:r>
      <w:r w:rsidR="00943C6E" w:rsidRPr="008B4BC4">
        <w:rPr>
          <w:i/>
          <w:iCs/>
        </w:rPr>
        <w:t>l</w:t>
      </w:r>
      <w:r w:rsidR="00943C6E" w:rsidRPr="008B4BC4">
        <w:t xml:space="preserve"> </w:t>
      </w:r>
      <w:r w:rsidR="00686C36" w:rsidRPr="008B4BC4">
        <w:t xml:space="preserve">in </w:t>
      </w:r>
      <w:r w:rsidR="006B1DBB" w:rsidRPr="008B4BC4">
        <w:t>grid cell</w:t>
      </w:r>
      <w:r w:rsidR="00943C6E" w:rsidRPr="008B4BC4">
        <w:t xml:space="preserve"> </w:t>
      </w:r>
      <w:r w:rsidR="00943C6E" w:rsidRPr="008B4BC4">
        <w:rPr>
          <w:i/>
          <w:iCs/>
        </w:rPr>
        <w:t>g</w:t>
      </w:r>
      <w:r w:rsidR="00943C6E" w:rsidRPr="008B4BC4">
        <w:t xml:space="preserve"> (base year)</w:t>
      </w:r>
    </w:p>
    <w:p w14:paraId="12C16D0F" w14:textId="00B595C7" w:rsidR="00943C6E" w:rsidRPr="008B4BC4" w:rsidRDefault="00AA03AB" w:rsidP="00D10A2B">
      <w:r w:rsidRPr="008B4BC4">
        <w:rPr>
          <w:noProof/>
          <w:position w:val="-14"/>
        </w:rPr>
        <w:object w:dxaOrig="420" w:dyaOrig="340" w14:anchorId="1828CE86">
          <v:shape id="_x0000_i1105" type="#_x0000_t75" alt="" style="width:20.65pt;height:15.65pt;mso-width-percent:0;mso-height-percent:0;mso-width-percent:0;mso-height-percent:0" o:ole="">
            <v:imagedata r:id="rId159" o:title=""/>
          </v:shape>
          <o:OLEObject Type="Embed" ProgID="Equation.DSMT4" ShapeID="_x0000_i1105" DrawAspect="Content" ObjectID="_1677478826" r:id="rId160"/>
        </w:object>
      </w:r>
      <w:r w:rsidR="00943C6E" w:rsidRPr="008B4BC4">
        <w:t xml:space="preserve">: Area of </w:t>
      </w:r>
      <w:r w:rsidR="006B1DBB" w:rsidRPr="008B4BC4">
        <w:t>grid cell</w:t>
      </w:r>
      <w:r w:rsidR="00943C6E" w:rsidRPr="008B4BC4">
        <w:t xml:space="preserve"> </w:t>
      </w:r>
      <w:r w:rsidR="00943C6E" w:rsidRPr="008B4BC4">
        <w:rPr>
          <w:i/>
          <w:iCs/>
        </w:rPr>
        <w:t>g</w:t>
      </w:r>
      <w:r w:rsidR="00943C6E" w:rsidRPr="008B4BC4">
        <w:t xml:space="preserve"> [kha]</w:t>
      </w:r>
    </w:p>
    <w:p w14:paraId="51AE120B" w14:textId="360C756A" w:rsidR="00943C6E" w:rsidRPr="008B4BC4" w:rsidRDefault="00AA03AB" w:rsidP="00990C85">
      <w:pPr>
        <w:jc w:val="left"/>
        <w:rPr>
          <w:i/>
          <w:iCs/>
        </w:rPr>
      </w:pPr>
      <w:r w:rsidRPr="008B4BC4">
        <w:rPr>
          <w:noProof/>
          <w:position w:val="-12"/>
        </w:rPr>
        <w:object w:dxaOrig="840" w:dyaOrig="360" w14:anchorId="0A008EDB">
          <v:shape id="_x0000_i1106" type="#_x0000_t75" alt="" style="width:41.3pt;height:19.4pt;mso-width-percent:0;mso-height-percent:0;mso-width-percent:0;mso-height-percent:0" o:ole="">
            <v:imagedata r:id="rId161" o:title=""/>
          </v:shape>
          <o:OLEObject Type="Embed" ProgID="Equation.DSMT4" ShapeID="_x0000_i1106" DrawAspect="Content" ObjectID="_1677478827" r:id="rId162"/>
        </w:object>
      </w:r>
      <w:r w:rsidR="00943C6E" w:rsidRPr="008B4BC4">
        <w:t xml:space="preserve">: </w:t>
      </w:r>
      <w:r w:rsidR="00686C36" w:rsidRPr="008B4BC4">
        <w:t>L</w:t>
      </w:r>
      <w:r w:rsidR="00943C6E" w:rsidRPr="008B4BC4">
        <w:t xml:space="preserve">and use category </w:t>
      </w:r>
      <w:r w:rsidR="00943C6E" w:rsidRPr="008B4BC4">
        <w:rPr>
          <w:i/>
          <w:iCs/>
        </w:rPr>
        <w:t>l</w:t>
      </w:r>
      <w:r w:rsidR="00943C6E" w:rsidRPr="008B4BC4">
        <w:t xml:space="preserve"> area </w:t>
      </w:r>
      <w:r w:rsidR="0041388C" w:rsidRPr="008B4BC4">
        <w:t xml:space="preserve">(base year) </w:t>
      </w:r>
      <w:r w:rsidR="00943C6E" w:rsidRPr="008B4BC4">
        <w:t>[kha]</w:t>
      </w:r>
      <w:r w:rsidR="00686C36" w:rsidRPr="008B4BC4">
        <w:t xml:space="preserve"> for country code </w:t>
      </w:r>
      <w:r w:rsidR="00686C36" w:rsidRPr="008B4BC4">
        <w:rPr>
          <w:i/>
          <w:iCs/>
        </w:rPr>
        <w:t>r</w:t>
      </w:r>
    </w:p>
    <w:p w14:paraId="19918FFA" w14:textId="3D9CA064" w:rsidR="0041388C" w:rsidRPr="008B4BC4" w:rsidRDefault="00AA03AB" w:rsidP="00D10A2B">
      <w:pPr>
        <w:rPr>
          <w:i/>
          <w:iCs/>
        </w:rPr>
      </w:pPr>
      <w:r w:rsidRPr="008B4BC4">
        <w:rPr>
          <w:noProof/>
          <w:position w:val="-12"/>
        </w:rPr>
        <w:object w:dxaOrig="859" w:dyaOrig="360" w14:anchorId="3282B821">
          <v:shape id="_x0000_i1107" type="#_x0000_t75" alt="" style="width:45.1pt;height:19.4pt;mso-width-percent:0;mso-height-percent:0;mso-width-percent:0;mso-height-percent:0" o:ole="">
            <v:imagedata r:id="rId163" o:title=""/>
          </v:shape>
          <o:OLEObject Type="Embed" ProgID="Equation.DSMT4" ShapeID="_x0000_i1107" DrawAspect="Content" ObjectID="_1677478828" r:id="rId164"/>
        </w:object>
      </w:r>
      <w:r w:rsidR="0041388C" w:rsidRPr="008B4BC4">
        <w:rPr>
          <w:noProof/>
        </w:rPr>
        <w:t xml:space="preserve">: </w:t>
      </w:r>
      <w:r w:rsidR="00686C36" w:rsidRPr="008B4BC4">
        <w:rPr>
          <w:noProof/>
        </w:rPr>
        <w:t>L</w:t>
      </w:r>
      <w:r w:rsidR="00990C85" w:rsidRPr="008B4BC4">
        <w:rPr>
          <w:noProof/>
        </w:rPr>
        <w:t xml:space="preserve">and use category </w:t>
      </w:r>
      <w:r w:rsidR="00990C85" w:rsidRPr="008B4BC4">
        <w:rPr>
          <w:i/>
          <w:iCs/>
          <w:noProof/>
        </w:rPr>
        <w:t>l</w:t>
      </w:r>
      <w:r w:rsidR="00990C85" w:rsidRPr="008B4BC4">
        <w:rPr>
          <w:noProof/>
        </w:rPr>
        <w:t xml:space="preserve"> area</w:t>
      </w:r>
      <w:r w:rsidR="00686C36" w:rsidRPr="008B4BC4">
        <w:rPr>
          <w:noProof/>
        </w:rPr>
        <w:t xml:space="preserve"> for year </w:t>
      </w:r>
      <w:r w:rsidR="00686C36" w:rsidRPr="008B4BC4">
        <w:rPr>
          <w:i/>
          <w:iCs/>
          <w:noProof/>
        </w:rPr>
        <w:t>t</w:t>
      </w:r>
      <w:r w:rsidR="00686C36" w:rsidRPr="008B4BC4">
        <w:rPr>
          <w:noProof/>
        </w:rPr>
        <w:t xml:space="preserve"> and country code </w:t>
      </w:r>
      <w:r w:rsidR="00686C36" w:rsidRPr="008B4BC4">
        <w:rPr>
          <w:i/>
          <w:iCs/>
          <w:noProof/>
        </w:rPr>
        <w:t>r</w:t>
      </w:r>
    </w:p>
    <w:p w14:paraId="06DD7DA6" w14:textId="3CC1F7AB" w:rsidR="00943C6E" w:rsidRPr="008B4BC4" w:rsidRDefault="00AA03AB" w:rsidP="00D10A2B">
      <w:r w:rsidRPr="008B4BC4">
        <w:rPr>
          <w:noProof/>
          <w:position w:val="-14"/>
        </w:rPr>
        <w:object w:dxaOrig="620" w:dyaOrig="340" w14:anchorId="28EDBF5D">
          <v:shape id="_x0000_i1108" type="#_x0000_t75" alt="" style="width:30.7pt;height:18.8pt;mso-width-percent:0;mso-height-percent:0;mso-width-percent:0;mso-height-percent:0" o:ole="">
            <v:imagedata r:id="rId85" o:title=""/>
          </v:shape>
          <o:OLEObject Type="Embed" ProgID="Equation.DSMT4" ShapeID="_x0000_i1108" DrawAspect="Content" ObjectID="_1677478829" r:id="rId165"/>
        </w:object>
      </w:r>
      <w:r w:rsidR="00943C6E" w:rsidRPr="008B4BC4">
        <w:t xml:space="preserve">: Matrix representing whether </w:t>
      </w:r>
      <w:r w:rsidR="006B1DBB" w:rsidRPr="008B4BC4">
        <w:t>grid cell</w:t>
      </w:r>
      <w:r w:rsidR="0041388C" w:rsidRPr="008B4BC4">
        <w:t>s</w:t>
      </w:r>
      <w:r w:rsidR="00943C6E" w:rsidRPr="008B4BC4">
        <w:t xml:space="preserve"> </w:t>
      </w:r>
      <w:r w:rsidR="00943C6E" w:rsidRPr="008B4BC4">
        <w:rPr>
          <w:i/>
          <w:iCs/>
        </w:rPr>
        <w:t>g</w:t>
      </w:r>
      <w:r w:rsidR="00943C6E" w:rsidRPr="008B4BC4">
        <w:t xml:space="preserve">, </w:t>
      </w:r>
      <w:r w:rsidR="00943C6E" w:rsidRPr="008B4BC4">
        <w:rPr>
          <w:i/>
          <w:iCs/>
        </w:rPr>
        <w:t>g’</w:t>
      </w:r>
      <w:r w:rsidR="00943C6E" w:rsidRPr="008B4BC4">
        <w:t xml:space="preserve"> are adjacent</w:t>
      </w:r>
    </w:p>
    <w:p w14:paraId="6C84C2BB" w14:textId="78471EB4" w:rsidR="00943C6E" w:rsidRPr="008B4BC4" w:rsidRDefault="00AA03AB" w:rsidP="00D10A2B">
      <w:pPr>
        <w:rPr>
          <w:i/>
          <w:iCs/>
        </w:rPr>
      </w:pPr>
      <w:r w:rsidRPr="008B4BC4">
        <w:rPr>
          <w:noProof/>
          <w:position w:val="-14"/>
        </w:rPr>
        <w:object w:dxaOrig="580" w:dyaOrig="380" w14:anchorId="3E907BFD">
          <v:shape id="_x0000_i1109" type="#_x0000_t75" alt="" style="width:28.8pt;height:20.65pt;mso-width-percent:0;mso-height-percent:0;mso-width-percent:0;mso-height-percent:0" o:ole="">
            <v:imagedata r:id="rId166" o:title=""/>
          </v:shape>
          <o:OLEObject Type="Embed" ProgID="Equation.DSMT4" ShapeID="_x0000_i1109" DrawAspect="Content" ObjectID="_1677478830" r:id="rId167"/>
        </w:object>
      </w:r>
      <w:r w:rsidR="00943C6E" w:rsidRPr="008B4BC4">
        <w:t xml:space="preserve">: Distance [km] between </w:t>
      </w:r>
      <w:r w:rsidR="006B1DBB" w:rsidRPr="008B4BC4">
        <w:t>grid cell</w:t>
      </w:r>
      <w:r w:rsidR="0041388C" w:rsidRPr="008B4BC4">
        <w:t>s</w:t>
      </w:r>
      <w:r w:rsidR="00943C6E" w:rsidRPr="008B4BC4">
        <w:t xml:space="preserve"> </w:t>
      </w:r>
      <w:r w:rsidR="00943C6E" w:rsidRPr="008B4BC4">
        <w:rPr>
          <w:i/>
          <w:iCs/>
        </w:rPr>
        <w:t>g</w:t>
      </w:r>
      <w:r w:rsidR="00943C6E" w:rsidRPr="008B4BC4">
        <w:t xml:space="preserve">, </w:t>
      </w:r>
      <w:r w:rsidR="00943C6E" w:rsidRPr="008B4BC4">
        <w:rPr>
          <w:i/>
          <w:iCs/>
        </w:rPr>
        <w:t>g’</w:t>
      </w:r>
    </w:p>
    <w:p w14:paraId="6DD591A6" w14:textId="77777777" w:rsidR="0041388C" w:rsidRPr="008B4BC4" w:rsidRDefault="0041388C" w:rsidP="00D10A2B">
      <w:pPr>
        <w:rPr>
          <w:i/>
          <w:iCs/>
        </w:rPr>
      </w:pPr>
    </w:p>
    <w:p w14:paraId="29AE2F29" w14:textId="16D11314" w:rsidR="00943C6E" w:rsidRPr="008B4BC4" w:rsidRDefault="00943C6E" w:rsidP="00D10A2B">
      <w:r w:rsidRPr="008B4BC4">
        <w:rPr>
          <w:rFonts w:hint="eastAsia"/>
          <w:i/>
          <w:iCs/>
        </w:rPr>
        <w:t xml:space="preserve"> </w:t>
      </w:r>
      <w:r w:rsidRPr="008B4BC4">
        <w:t>(5) Forest carbon amount (</w:t>
      </w:r>
      <w:r w:rsidR="00AA03AB" w:rsidRPr="008B4BC4">
        <w:rPr>
          <w:noProof/>
          <w:position w:val="-14"/>
        </w:rPr>
        <w:object w:dxaOrig="580" w:dyaOrig="340" w14:anchorId="0B335AE6">
          <v:shape id="_x0000_i1110" type="#_x0000_t75" alt="" style="width:28.8pt;height:15.65pt;mso-width-percent:0;mso-height-percent:0;mso-width-percent:0;mso-height-percent:0" o:ole="">
            <v:imagedata r:id="rId168" o:title=""/>
          </v:shape>
          <o:OLEObject Type="Embed" ProgID="Equation.DSMT4" ShapeID="_x0000_i1110" DrawAspect="Content" ObjectID="_1677478831" r:id="rId169"/>
        </w:object>
      </w:r>
      <w:r w:rsidRPr="008B4BC4">
        <w:t>,</w:t>
      </w:r>
      <w:r w:rsidR="00AA03AB" w:rsidRPr="008B4BC4">
        <w:rPr>
          <w:noProof/>
          <w:position w:val="-14"/>
        </w:rPr>
        <w:object w:dxaOrig="580" w:dyaOrig="340" w14:anchorId="38B83130">
          <v:shape id="_x0000_i1111" type="#_x0000_t75" alt="" style="width:28.8pt;height:15.65pt;mso-width-percent:0;mso-height-percent:0;mso-width-percent:0;mso-height-percent:0" o:ole="">
            <v:imagedata r:id="rId170" o:title=""/>
          </v:shape>
          <o:OLEObject Type="Embed" ProgID="Equation.DSMT4" ShapeID="_x0000_i1111" DrawAspect="Content" ObjectID="_1677478832" r:id="rId171"/>
        </w:object>
      </w:r>
      <w:r w:rsidRPr="008B4BC4">
        <w:t>)</w:t>
      </w:r>
    </w:p>
    <w:p w14:paraId="6472F6EE" w14:textId="5B71D973" w:rsidR="00943C6E" w:rsidRPr="008B4BC4" w:rsidRDefault="001E45C5" w:rsidP="00D10A2B">
      <w:r w:rsidRPr="008B4BC4">
        <w:rPr>
          <w:rFonts w:hint="eastAsia"/>
        </w:rPr>
        <w:t>F</w:t>
      </w:r>
      <w:r w:rsidRPr="008B4BC4">
        <w:t>or future development, we describe method</w:t>
      </w:r>
      <w:r w:rsidR="00990C85" w:rsidRPr="008B4BC4">
        <w:t>s</w:t>
      </w:r>
      <w:r w:rsidRPr="008B4BC4">
        <w:t xml:space="preserve"> considering and not considering tree age. At this stage, the method not considering tree age is used for the following reasons.</w:t>
      </w:r>
      <w:r w:rsidRPr="008B4BC4">
        <w:br/>
      </w:r>
    </w:p>
    <w:p w14:paraId="14AD23DE" w14:textId="14BD1E6A" w:rsidR="001E45C5" w:rsidRPr="008B4BC4" w:rsidRDefault="001E45C5" w:rsidP="00D10A2B">
      <w:r w:rsidRPr="008B4BC4">
        <w:rPr>
          <w:rFonts w:hint="eastAsia"/>
        </w:rPr>
        <w:t>W</w:t>
      </w:r>
      <w:r w:rsidRPr="008B4BC4">
        <w:t xml:space="preserve">hen the tree age for each </w:t>
      </w:r>
      <w:r w:rsidR="006B1DBB" w:rsidRPr="008B4BC4">
        <w:t>grid cell</w:t>
      </w:r>
      <w:r w:rsidRPr="008B4BC4">
        <w:t xml:space="preserve"> is unknown for the base year data, </w:t>
      </w:r>
      <w:r w:rsidR="00655833" w:rsidRPr="008B4BC4">
        <w:t xml:space="preserve">tree age is not considered for the base year </w:t>
      </w:r>
      <w:r w:rsidRPr="008B4BC4">
        <w:t xml:space="preserve">carbon stock and flow. Even if tree age is considered from the next year and added, inconsistency will occur. Depending on the </w:t>
      </w:r>
      <w:r w:rsidR="009A5FE3" w:rsidRPr="008B4BC4">
        <w:t>purpose of</w:t>
      </w:r>
      <w:r w:rsidRPr="008B4BC4">
        <w:t xml:space="preserve"> the model, not considering</w:t>
      </w:r>
      <w:r w:rsidR="00655833" w:rsidRPr="008B4BC4">
        <w:t xml:space="preserve"> tree</w:t>
      </w:r>
      <w:r w:rsidRPr="008B4BC4">
        <w:t xml:space="preserve"> age may change the results slightly</w:t>
      </w:r>
      <w:r w:rsidR="009A5FE3" w:rsidRPr="008B4BC4">
        <w:t xml:space="preserve">; </w:t>
      </w:r>
      <w:r w:rsidRPr="008B4BC4">
        <w:t>however</w:t>
      </w:r>
      <w:r w:rsidR="009A5FE3" w:rsidRPr="008B4BC4">
        <w:t>,</w:t>
      </w:r>
      <w:r w:rsidRPr="008B4BC4">
        <w:t xml:space="preserve"> tree</w:t>
      </w:r>
      <w:r w:rsidR="00655833" w:rsidRPr="008B4BC4">
        <w:t xml:space="preserve"> age</w:t>
      </w:r>
      <w:r w:rsidRPr="008B4BC4">
        <w:t xml:space="preserve"> cannot be considered unless there is a map </w:t>
      </w:r>
      <w:r w:rsidR="009A5FE3" w:rsidRPr="008B4BC4">
        <w:t xml:space="preserve">with </w:t>
      </w:r>
      <w:r w:rsidRPr="008B4BC4">
        <w:t xml:space="preserve">tree age. </w:t>
      </w:r>
      <w:r w:rsidR="009A5FE3" w:rsidRPr="008B4BC4">
        <w:t xml:space="preserve">The model can be updated to consider tree age </w:t>
      </w:r>
      <w:r w:rsidRPr="008B4BC4">
        <w:t xml:space="preserve">when </w:t>
      </w:r>
      <w:r w:rsidR="009A5FE3" w:rsidRPr="008B4BC4">
        <w:t xml:space="preserve">such </w:t>
      </w:r>
      <w:r w:rsidRPr="008B4BC4">
        <w:t xml:space="preserve">data becomes available or </w:t>
      </w:r>
      <w:r w:rsidR="000C0F6B" w:rsidRPr="008B4BC4">
        <w:t xml:space="preserve">when </w:t>
      </w:r>
      <w:r w:rsidR="009A5FE3" w:rsidRPr="008B4BC4">
        <w:t xml:space="preserve">such consideration </w:t>
      </w:r>
      <w:r w:rsidR="000C0F6B" w:rsidRPr="008B4BC4">
        <w:t>becomes necessary.</w:t>
      </w:r>
    </w:p>
    <w:p w14:paraId="711F126D" w14:textId="5012C5A6" w:rsidR="000C0F6B" w:rsidRPr="008B4BC4" w:rsidRDefault="000C0F6B" w:rsidP="00D10A2B"/>
    <w:p w14:paraId="7B355A6D" w14:textId="0CB45E58" w:rsidR="000C0F6B" w:rsidRPr="008B4BC4" w:rsidRDefault="000C0F6B" w:rsidP="00D10A2B">
      <w:r w:rsidRPr="008B4BC4">
        <w:t xml:space="preserve">If tree age is not considered, the stock amount </w:t>
      </w:r>
      <w:r w:rsidR="00655833" w:rsidRPr="008B4BC4">
        <w:t>from</w:t>
      </w:r>
      <w:r w:rsidRPr="008B4BC4">
        <w:t xml:space="preserve"> VISIT for the 2000s is used for</w:t>
      </w:r>
      <w:r w:rsidR="00AA03AB" w:rsidRPr="008B4BC4">
        <w:rPr>
          <w:noProof/>
          <w:position w:val="-14"/>
        </w:rPr>
        <w:object w:dxaOrig="480" w:dyaOrig="340" w14:anchorId="58EA3CBB">
          <v:shape id="_x0000_i1112" type="#_x0000_t75" alt="" style="width:22.55pt;height:15.65pt;mso-width-percent:0;mso-height-percent:0;mso-width-percent:0;mso-height-percent:0" o:ole="">
            <v:imagedata r:id="rId172" o:title=""/>
          </v:shape>
          <o:OLEObject Type="Embed" ProgID="Equation.DSMT4" ShapeID="_x0000_i1112" DrawAspect="Content" ObjectID="_1677478833" r:id="rId173"/>
        </w:object>
      </w:r>
      <w:r w:rsidRPr="008B4BC4">
        <w:t>and the flow a</w:t>
      </w:r>
      <w:r w:rsidR="00655833" w:rsidRPr="008B4BC4">
        <w:t>m</w:t>
      </w:r>
      <w:r w:rsidRPr="008B4BC4">
        <w:t xml:space="preserve">ount </w:t>
      </w:r>
      <w:r w:rsidR="00655833" w:rsidRPr="008B4BC4">
        <w:t>from</w:t>
      </w:r>
      <w:r w:rsidRPr="008B4BC4">
        <w:t xml:space="preserve"> VISIT for the 2000s is used for </w:t>
      </w:r>
      <w:r w:rsidR="00AA03AB" w:rsidRPr="008B4BC4">
        <w:rPr>
          <w:noProof/>
          <w:position w:val="-14"/>
        </w:rPr>
        <w:object w:dxaOrig="480" w:dyaOrig="340" w14:anchorId="11613C32">
          <v:shape id="_x0000_i1113" type="#_x0000_t75" alt="" style="width:22.55pt;height:15.65pt;mso-width-percent:0;mso-height-percent:0;mso-width-percent:0;mso-height-percent:0" o:ole="">
            <v:imagedata r:id="rId174" o:title=""/>
          </v:shape>
          <o:OLEObject Type="Embed" ProgID="Equation.DSMT4" ShapeID="_x0000_i1113" DrawAspect="Content" ObjectID="_1677478834" r:id="rId175"/>
        </w:object>
      </w:r>
      <w:r w:rsidRPr="008B4BC4">
        <w:t>.</w:t>
      </w:r>
    </w:p>
    <w:p w14:paraId="56B47675" w14:textId="64314908" w:rsidR="000C0F6B" w:rsidRPr="008B4BC4" w:rsidRDefault="000C0F6B" w:rsidP="00D10A2B"/>
    <w:p w14:paraId="51CBB2A3" w14:textId="3B6A9878" w:rsidR="000C0F6B" w:rsidRPr="008B4BC4" w:rsidRDefault="000C0F6B" w:rsidP="00D10A2B">
      <w:r w:rsidRPr="008B4BC4">
        <w:rPr>
          <w:rFonts w:hint="eastAsia"/>
        </w:rPr>
        <w:t>I</w:t>
      </w:r>
      <w:r w:rsidRPr="008B4BC4">
        <w:t xml:space="preserve">f tree age is considered, </w:t>
      </w:r>
      <w:r w:rsidR="009A5FE3" w:rsidRPr="008B4BC4">
        <w:t xml:space="preserve">carbon amount is </w:t>
      </w:r>
      <w:r w:rsidRPr="008B4BC4">
        <w:t>calculate</w:t>
      </w:r>
      <w:r w:rsidR="009A5FE3" w:rsidRPr="008B4BC4">
        <w:t>d</w:t>
      </w:r>
      <w:r w:rsidRPr="008B4BC4">
        <w:t xml:space="preserve"> as follows.</w:t>
      </w:r>
    </w:p>
    <w:p w14:paraId="33B34907" w14:textId="00055402" w:rsidR="000C0F6B" w:rsidRPr="008B4BC4" w:rsidRDefault="000C0F6B" w:rsidP="00D10A2B"/>
    <w:p w14:paraId="6774889F" w14:textId="7E9409BE" w:rsidR="000C0F6B" w:rsidRPr="008B4BC4" w:rsidRDefault="00EC1347" w:rsidP="000C0F6B">
      <w:pPr>
        <w:pStyle w:val="a3"/>
        <w:numPr>
          <w:ilvl w:val="0"/>
          <w:numId w:val="5"/>
        </w:numPr>
        <w:ind w:leftChars="0"/>
      </w:pPr>
      <w:r w:rsidRPr="008B4BC4">
        <w:rPr>
          <w:rFonts w:hint="eastAsia"/>
        </w:rPr>
        <w:t>W</w:t>
      </w:r>
      <w:r w:rsidRPr="008B4BC4">
        <w:t>ood biomass yield function (</w:t>
      </w:r>
      <w:r w:rsidR="00AA03AB" w:rsidRPr="008B4BC4">
        <w:rPr>
          <w:noProof/>
          <w:position w:val="-14"/>
        </w:rPr>
        <w:object w:dxaOrig="840" w:dyaOrig="340" w14:anchorId="32047E28">
          <v:shape id="_x0000_i1114" type="#_x0000_t75" alt="" style="width:41.3pt;height:15.65pt;mso-width-percent:0;mso-height-percent:0;mso-width-percent:0;mso-height-percent:0" o:ole="">
            <v:imagedata r:id="rId176" o:title=""/>
          </v:shape>
          <o:OLEObject Type="Embed" ProgID="Equation.DSMT4" ShapeID="_x0000_i1114" DrawAspect="Content" ObjectID="_1677478835" r:id="rId177"/>
        </w:object>
      </w:r>
      <w:r w:rsidRPr="008B4BC4">
        <w:t>,</w:t>
      </w:r>
      <w:r w:rsidR="00AA03AB" w:rsidRPr="008B4BC4">
        <w:rPr>
          <w:noProof/>
          <w:position w:val="-14"/>
        </w:rPr>
        <w:object w:dxaOrig="740" w:dyaOrig="340" w14:anchorId="2B0EEC26">
          <v:shape id="_x0000_i1115" type="#_x0000_t75" alt="" style="width:35.05pt;height:15.65pt;mso-width-percent:0;mso-height-percent:0;mso-width-percent:0;mso-height-percent:0" o:ole="">
            <v:imagedata r:id="rId178" o:title=""/>
          </v:shape>
          <o:OLEObject Type="Embed" ProgID="Equation.DSMT4" ShapeID="_x0000_i1115" DrawAspect="Content" ObjectID="_1677478836" r:id="rId179"/>
        </w:object>
      </w:r>
      <w:r w:rsidRPr="008B4BC4">
        <w:t>)</w:t>
      </w:r>
      <w:r w:rsidR="00655833" w:rsidRPr="008B4BC4">
        <w:br/>
      </w:r>
    </w:p>
    <w:p w14:paraId="314BF7C2" w14:textId="7BDF6985" w:rsidR="00EC1347" w:rsidRPr="008B4BC4" w:rsidRDefault="00BB733B" w:rsidP="006B1DBB">
      <w:r w:rsidRPr="008B4BC4">
        <w:t xml:space="preserve">The </w:t>
      </w:r>
      <w:r w:rsidR="002E7EF4" w:rsidRPr="008B4BC4">
        <w:t>timber</w:t>
      </w:r>
      <w:r w:rsidRPr="008B4BC4">
        <w:t xml:space="preserve"> yield function (</w:t>
      </w:r>
      <w:r w:rsidR="00AA03AB" w:rsidRPr="008B4BC4">
        <w:rPr>
          <w:noProof/>
          <w:position w:val="-14"/>
        </w:rPr>
        <w:object w:dxaOrig="840" w:dyaOrig="340" w14:anchorId="5AA6F27D">
          <v:shape id="_x0000_i1116" type="#_x0000_t75" alt="" style="width:41.3pt;height:15.65pt;mso-width-percent:0;mso-height-percent:0;mso-width-percent:0;mso-height-percent:0" o:ole="">
            <v:imagedata r:id="rId176" o:title=""/>
          </v:shape>
          <o:OLEObject Type="Embed" ProgID="Equation.DSMT4" ShapeID="_x0000_i1116" DrawAspect="Content" ObjectID="_1677478837" r:id="rId180"/>
        </w:object>
      </w:r>
      <w:r w:rsidRPr="008B4BC4">
        <w:t xml:space="preserve">) (following equation) </w:t>
      </w:r>
      <w:r w:rsidR="009A5FE3" w:rsidRPr="008B4BC4">
        <w:t xml:space="preserve">proposed </w:t>
      </w:r>
      <w:r w:rsidRPr="008B4BC4">
        <w:t xml:space="preserve">by </w:t>
      </w:r>
      <w:proofErr w:type="spellStart"/>
      <w:r w:rsidRPr="008B4BC4">
        <w:rPr>
          <w:rFonts w:hint="eastAsia"/>
        </w:rPr>
        <w:t>S</w:t>
      </w:r>
      <w:r w:rsidRPr="008B4BC4">
        <w:t>ohngen</w:t>
      </w:r>
      <w:proofErr w:type="spellEnd"/>
      <w:r w:rsidRPr="008B4BC4">
        <w:t xml:space="preserve"> et al. (2009) is used to determine change in forest carbon with time. Here parameter </w:t>
      </w:r>
      <m:oMath>
        <m:sSub>
          <m:sSubPr>
            <m:ctrlPr>
              <w:rPr>
                <w:rFonts w:ascii="Cambria Math" w:hAnsi="Cambria Math"/>
                <w:i/>
                <w:noProof/>
              </w:rPr>
            </m:ctrlPr>
          </m:sSubPr>
          <m:e>
            <m:r>
              <w:rPr>
                <w:rFonts w:ascii="Cambria Math"/>
                <w:noProof/>
              </w:rPr>
              <m:t>δ</m:t>
            </m:r>
          </m:e>
          <m:sub>
            <m:r>
              <w:rPr>
                <w:rFonts w:ascii="Cambria Math"/>
                <w:noProof/>
              </w:rPr>
              <m:t>g</m:t>
            </m:r>
          </m:sub>
        </m:sSub>
      </m:oMath>
      <w:r w:rsidRPr="008B4BC4">
        <w:t xml:space="preserve"> is calculated assuming that the carbon stock of VISIT would be reached at tree age 60 years.</w:t>
      </w:r>
    </w:p>
    <w:p w14:paraId="57DEDC40" w14:textId="1BB45D9E" w:rsidR="00BB733B" w:rsidRPr="008B4BC4" w:rsidRDefault="00BB733B" w:rsidP="00EC1347"/>
    <w:p w14:paraId="71782C1F" w14:textId="1063A3C2" w:rsidR="00BB733B" w:rsidRPr="008B4BC4" w:rsidRDefault="00AA03AB" w:rsidP="00D97E45">
      <w:r w:rsidRPr="008B4BC4">
        <w:rPr>
          <w:noProof/>
          <w:position w:val="-26"/>
        </w:rPr>
        <w:object w:dxaOrig="2620" w:dyaOrig="620" w14:anchorId="32D7F01B">
          <v:shape id="_x0000_i1117" type="#_x0000_t75" alt="" style="width:131.5pt;height:30.7pt;mso-width-percent:0;mso-height-percent:0;mso-width-percent:0;mso-height-percent:0" o:ole="">
            <v:imagedata r:id="rId181" o:title=""/>
          </v:shape>
          <o:OLEObject Type="Embed" ProgID="Equation.DSMT4" ShapeID="_x0000_i1117" DrawAspect="Content" ObjectID="_1677478838" r:id="rId182"/>
        </w:object>
      </w:r>
    </w:p>
    <w:p w14:paraId="598E008C" w14:textId="4DA7F26F" w:rsidR="00BB733B" w:rsidRPr="008B4BC4" w:rsidRDefault="00AA03AB" w:rsidP="00D97E45">
      <w:r w:rsidRPr="008B4BC4">
        <w:rPr>
          <w:noProof/>
          <w:position w:val="-14"/>
        </w:rPr>
        <w:object w:dxaOrig="360" w:dyaOrig="340" w14:anchorId="14866E28">
          <v:shape id="_x0000_i1118" type="#_x0000_t75" alt="" style="width:19.4pt;height:18.8pt;mso-width-percent:0;mso-height-percent:0;mso-width-percent:0;mso-height-percent:0" o:ole="">
            <v:imagedata r:id="rId183" o:title=""/>
          </v:shape>
          <o:OLEObject Type="Embed" ProgID="Equation.DSMT4" ShapeID="_x0000_i1118" DrawAspect="Content" ObjectID="_1677478839" r:id="rId184"/>
        </w:object>
      </w:r>
      <w:r w:rsidR="00BB733B" w:rsidRPr="008B4BC4">
        <w:t xml:space="preserve"> parameter</w:t>
      </w:r>
    </w:p>
    <w:p w14:paraId="3F0C73CD" w14:textId="09DD6D4F" w:rsidR="00BB733B" w:rsidRPr="008B4BC4" w:rsidRDefault="00AA03AB" w:rsidP="00D97E45">
      <w:r w:rsidRPr="008B4BC4">
        <w:rPr>
          <w:noProof/>
          <w:position w:val="-14"/>
        </w:rPr>
        <w:object w:dxaOrig="760" w:dyaOrig="340" w14:anchorId="7FE59566">
          <v:shape id="_x0000_i1119" type="#_x0000_t75" alt="" style="width:36.95pt;height:15.65pt;mso-width-percent:0;mso-height-percent:0;mso-width-percent:0;mso-height-percent:0" o:ole="">
            <v:imagedata r:id="rId185" o:title=""/>
          </v:shape>
          <o:OLEObject Type="Embed" ProgID="Equation.DSMT4" ShapeID="_x0000_i1119" DrawAspect="Content" ObjectID="_1677478840" r:id="rId186"/>
        </w:object>
      </w:r>
      <w:r w:rsidR="00BB733B" w:rsidRPr="008B4BC4">
        <w:t>: Amount of carbon stock [</w:t>
      </w:r>
      <w:proofErr w:type="spellStart"/>
      <w:r w:rsidR="00BB733B" w:rsidRPr="008B4BC4">
        <w:t>MgC</w:t>
      </w:r>
      <w:proofErr w:type="spellEnd"/>
      <w:r w:rsidR="00BB733B" w:rsidRPr="008B4BC4">
        <w:t xml:space="preserve">/ha] </w:t>
      </w:r>
      <w:r w:rsidR="009A5FE3" w:rsidRPr="008B4BC4">
        <w:t xml:space="preserve">for </w:t>
      </w:r>
      <w:r w:rsidR="006B1DBB" w:rsidRPr="008B4BC4">
        <w:t>grid cell</w:t>
      </w:r>
      <w:r w:rsidR="00D97E45" w:rsidRPr="008B4BC4">
        <w:t xml:space="preserve"> </w:t>
      </w:r>
      <w:r w:rsidR="00D97E45" w:rsidRPr="008B4BC4">
        <w:rPr>
          <w:i/>
          <w:iCs/>
        </w:rPr>
        <w:t>g</w:t>
      </w:r>
      <w:r w:rsidR="00D97E45" w:rsidRPr="008B4BC4">
        <w:t xml:space="preserve"> in year </w:t>
      </w:r>
      <w:r w:rsidR="00D97E45" w:rsidRPr="008B4BC4">
        <w:rPr>
          <w:i/>
          <w:iCs/>
        </w:rPr>
        <w:t>t</w:t>
      </w:r>
      <w:r w:rsidR="00D97E45" w:rsidRPr="008B4BC4">
        <w:rPr>
          <w:rFonts w:hint="eastAsia"/>
        </w:rPr>
        <w:t xml:space="preserve"> </w:t>
      </w:r>
      <w:r w:rsidR="00D97E45" w:rsidRPr="008B4BC4">
        <w:t>for</w:t>
      </w:r>
      <w:r w:rsidR="00BB733B" w:rsidRPr="008B4BC4">
        <w:t xml:space="preserve"> a forest convert</w:t>
      </w:r>
      <w:r w:rsidR="00D97E45" w:rsidRPr="008B4BC4">
        <w:t xml:space="preserve">ed in year </w:t>
      </w:r>
      <w:r w:rsidR="00D97E45" w:rsidRPr="008B4BC4">
        <w:rPr>
          <w:i/>
          <w:iCs/>
        </w:rPr>
        <w:t>t</w:t>
      </w:r>
      <w:r w:rsidR="00D97E45" w:rsidRPr="008B4BC4">
        <w:t>’</w:t>
      </w:r>
      <w:r w:rsidR="00BB733B" w:rsidRPr="008B4BC4">
        <w:t xml:space="preserve"> from other land use</w:t>
      </w:r>
    </w:p>
    <w:p w14:paraId="581449FF" w14:textId="1D67A4EA" w:rsidR="00BB733B" w:rsidRPr="008B4BC4" w:rsidRDefault="00BB733B" w:rsidP="00EC1347"/>
    <w:p w14:paraId="2C2E605A" w14:textId="20D91D86" w:rsidR="00BB733B" w:rsidRPr="008B4BC4" w:rsidRDefault="00BB733B" w:rsidP="00EC1347">
      <w:r w:rsidRPr="008B4BC4">
        <w:rPr>
          <w:rFonts w:hint="eastAsia"/>
        </w:rPr>
        <w:t>T</w:t>
      </w:r>
      <w:r w:rsidRPr="008B4BC4">
        <w:t>he flow is the slope of the Yield function</w:t>
      </w:r>
      <w:r w:rsidR="009A5FE3" w:rsidRPr="008B4BC4">
        <w:t xml:space="preserve">—i.e., </w:t>
      </w:r>
      <w:r w:rsidRPr="008B4BC4">
        <w:t>the change in stock from the previous period.</w:t>
      </w:r>
    </w:p>
    <w:p w14:paraId="6E034CD3" w14:textId="0FA721C2" w:rsidR="00BB733B" w:rsidRPr="008B4BC4" w:rsidRDefault="00BB733B" w:rsidP="00EC1347"/>
    <w:p w14:paraId="6233A643" w14:textId="77777777" w:rsidR="00BB733B" w:rsidRPr="008B4BC4" w:rsidRDefault="00AA03AB" w:rsidP="00D97E45">
      <w:r w:rsidRPr="008B4BC4">
        <w:rPr>
          <w:noProof/>
          <w:position w:val="-14"/>
        </w:rPr>
        <w:object w:dxaOrig="2700" w:dyaOrig="340" w14:anchorId="62D7F93B">
          <v:shape id="_x0000_i1120" type="#_x0000_t75" alt="" style="width:135.85pt;height:15.65pt;mso-width-percent:0;mso-height-percent:0;mso-width-percent:0;mso-height-percent:0" o:ole="">
            <v:imagedata r:id="rId187" o:title=""/>
          </v:shape>
          <o:OLEObject Type="Embed" ProgID="Equation.DSMT4" ShapeID="_x0000_i1120" DrawAspect="Content" ObjectID="_1677478841" r:id="rId188"/>
        </w:object>
      </w:r>
    </w:p>
    <w:p w14:paraId="19C6C08F" w14:textId="0F749033" w:rsidR="00BB733B" w:rsidRPr="008B4BC4" w:rsidRDefault="00AA03AB" w:rsidP="00EC1347">
      <w:r w:rsidRPr="008B4BC4">
        <w:rPr>
          <w:noProof/>
          <w:position w:val="-14"/>
        </w:rPr>
        <w:object w:dxaOrig="760" w:dyaOrig="340" w14:anchorId="36091098">
          <v:shape id="_x0000_i1121" type="#_x0000_t75" alt="" style="width:36.95pt;height:15.65pt;mso-width-percent:0;mso-height-percent:0;mso-width-percent:0;mso-height-percent:0" o:ole="">
            <v:imagedata r:id="rId189" o:title=""/>
          </v:shape>
          <o:OLEObject Type="Embed" ProgID="Equation.DSMT4" ShapeID="_x0000_i1121" DrawAspect="Content" ObjectID="_1677478842" r:id="rId190"/>
        </w:object>
      </w:r>
      <w:r w:rsidR="00BB733B" w:rsidRPr="008B4BC4">
        <w:t xml:space="preserve">: </w:t>
      </w:r>
      <w:r w:rsidR="00655833" w:rsidRPr="008B4BC4">
        <w:t>C</w:t>
      </w:r>
      <w:r w:rsidR="00BB733B" w:rsidRPr="008B4BC4">
        <w:t xml:space="preserve">arbon </w:t>
      </w:r>
      <w:r w:rsidR="00D97E45" w:rsidRPr="008B4BC4">
        <w:t>flow</w:t>
      </w:r>
      <w:r w:rsidR="00BB733B" w:rsidRPr="008B4BC4">
        <w:t xml:space="preserve"> [</w:t>
      </w:r>
      <w:proofErr w:type="spellStart"/>
      <w:r w:rsidR="00BB733B" w:rsidRPr="008B4BC4">
        <w:t>MgC</w:t>
      </w:r>
      <w:proofErr w:type="spellEnd"/>
      <w:r w:rsidR="00BB733B" w:rsidRPr="008B4BC4">
        <w:t>/ha</w:t>
      </w:r>
      <w:r w:rsidR="00D97E45" w:rsidRPr="008B4BC4">
        <w:t>/year</w:t>
      </w:r>
      <w:r w:rsidR="00BB733B" w:rsidRPr="008B4BC4">
        <w:t>]</w:t>
      </w:r>
      <w:r w:rsidR="00D97E45" w:rsidRPr="008B4BC4">
        <w:t xml:space="preserve"> </w:t>
      </w:r>
      <w:r w:rsidR="009A5FE3" w:rsidRPr="008B4BC4">
        <w:t xml:space="preserve">for </w:t>
      </w:r>
      <w:r w:rsidR="006B1DBB" w:rsidRPr="008B4BC4">
        <w:t>grid cell</w:t>
      </w:r>
      <w:r w:rsidR="00D97E45" w:rsidRPr="008B4BC4">
        <w:t xml:space="preserve"> </w:t>
      </w:r>
      <w:r w:rsidR="00D97E45" w:rsidRPr="008B4BC4">
        <w:rPr>
          <w:i/>
          <w:iCs/>
        </w:rPr>
        <w:t>g</w:t>
      </w:r>
      <w:r w:rsidR="00D97E45" w:rsidRPr="008B4BC4">
        <w:t xml:space="preserve"> in year </w:t>
      </w:r>
      <w:r w:rsidR="00D97E45" w:rsidRPr="008B4BC4">
        <w:rPr>
          <w:i/>
          <w:iCs/>
        </w:rPr>
        <w:t>t</w:t>
      </w:r>
      <w:r w:rsidR="00BB733B" w:rsidRPr="008B4BC4">
        <w:t xml:space="preserve"> </w:t>
      </w:r>
      <w:r w:rsidR="00655833" w:rsidRPr="008B4BC4">
        <w:t>for</w:t>
      </w:r>
      <w:r w:rsidR="00BB733B" w:rsidRPr="008B4BC4">
        <w:t xml:space="preserve"> a forest convert</w:t>
      </w:r>
      <w:r w:rsidR="00D97E45" w:rsidRPr="008B4BC4">
        <w:t>ed</w:t>
      </w:r>
      <w:r w:rsidR="00BB733B" w:rsidRPr="008B4BC4">
        <w:t xml:space="preserve"> </w:t>
      </w:r>
      <w:r w:rsidR="00D97E45" w:rsidRPr="008B4BC4">
        <w:t xml:space="preserve">in year </w:t>
      </w:r>
      <w:r w:rsidR="00D97E45" w:rsidRPr="008B4BC4">
        <w:rPr>
          <w:i/>
          <w:iCs/>
        </w:rPr>
        <w:t>t</w:t>
      </w:r>
      <w:r w:rsidR="00D97E45" w:rsidRPr="008B4BC4">
        <w:t>’ f</w:t>
      </w:r>
      <w:r w:rsidR="00BB733B" w:rsidRPr="008B4BC4">
        <w:t xml:space="preserve">rom land use </w:t>
      </w:r>
      <w:r w:rsidR="00D97E45" w:rsidRPr="008B4BC4">
        <w:rPr>
          <w:i/>
          <w:iCs/>
        </w:rPr>
        <w:t>l</w:t>
      </w:r>
      <w:r w:rsidR="00D97E45" w:rsidRPr="008B4BC4">
        <w:t xml:space="preserve"> </w:t>
      </w:r>
    </w:p>
    <w:p w14:paraId="6F630DF3" w14:textId="2897D0CA" w:rsidR="00BB733B" w:rsidRPr="008B4BC4" w:rsidRDefault="00BB733B" w:rsidP="00EC1347"/>
    <w:p w14:paraId="7FBAE1D0" w14:textId="77777777" w:rsidR="00D97E45" w:rsidRPr="008B4BC4" w:rsidRDefault="00D97E45" w:rsidP="00D97E45">
      <w:pPr>
        <w:jc w:val="center"/>
      </w:pPr>
      <w:r w:rsidRPr="008B4BC4">
        <w:rPr>
          <w:noProof/>
        </w:rPr>
        <w:drawing>
          <wp:inline distT="0" distB="0" distL="0" distR="0" wp14:anchorId="28C300B6" wp14:editId="5BFF1132">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14:paraId="3F75E445" w14:textId="3FC08C94" w:rsidR="00D97E45" w:rsidRPr="008B4BC4" w:rsidRDefault="003B4B55" w:rsidP="00D97E45">
      <w:pPr>
        <w:jc w:val="center"/>
      </w:pPr>
      <w:r w:rsidRPr="008B4BC4">
        <w:rPr>
          <w:rFonts w:hint="eastAsia"/>
        </w:rPr>
        <w:t>F</w:t>
      </w:r>
      <w:r w:rsidRPr="008B4BC4">
        <w:t>igure</w:t>
      </w:r>
      <w:r w:rsidR="00D97E45" w:rsidRPr="008B4BC4">
        <w:rPr>
          <w:rFonts w:hint="eastAsia"/>
        </w:rPr>
        <w:t xml:space="preserve"> Yield function </w:t>
      </w:r>
      <w:r w:rsidR="00D97E45" w:rsidRPr="008B4BC4">
        <w:fldChar w:fldCharType="begin"/>
      </w:r>
      <w:r w:rsidR="00D97E45" w:rsidRPr="008B4BC4">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rsidR="00D97E45" w:rsidRPr="008B4BC4">
        <w:fldChar w:fldCharType="separate"/>
      </w:r>
      <w:r w:rsidR="00D97E45" w:rsidRPr="008B4BC4">
        <w:rPr>
          <w:noProof/>
        </w:rPr>
        <w:t>(Sohngen</w:t>
      </w:r>
      <w:r w:rsidR="00D97E45" w:rsidRPr="008B4BC4">
        <w:rPr>
          <w:i/>
          <w:noProof/>
        </w:rPr>
        <w:t xml:space="preserve"> et al.</w:t>
      </w:r>
      <w:r w:rsidR="00D97E45" w:rsidRPr="008B4BC4">
        <w:rPr>
          <w:noProof/>
        </w:rPr>
        <w:t xml:space="preserve"> 2009)</w:t>
      </w:r>
      <w:r w:rsidR="00D97E45" w:rsidRPr="008B4BC4">
        <w:fldChar w:fldCharType="end"/>
      </w:r>
    </w:p>
    <w:p w14:paraId="633191FF" w14:textId="63438527" w:rsidR="00D97E45" w:rsidRPr="008B4BC4" w:rsidRDefault="00D97E45" w:rsidP="00EC1347"/>
    <w:p w14:paraId="305808C7" w14:textId="1AD117F2" w:rsidR="00D97E45" w:rsidRPr="008B4BC4" w:rsidRDefault="00D97E45" w:rsidP="00EC1347">
      <w:r w:rsidRPr="008B4BC4">
        <w:rPr>
          <w:rFonts w:hint="eastAsia"/>
        </w:rPr>
        <w:t>P</w:t>
      </w:r>
      <w:r w:rsidRPr="008B4BC4">
        <w:t xml:space="preserve">arameter </w:t>
      </w:r>
      <w:r w:rsidR="00AA03AB" w:rsidRPr="008B4BC4">
        <w:rPr>
          <w:noProof/>
          <w:position w:val="-6"/>
        </w:rPr>
        <w:object w:dxaOrig="200" w:dyaOrig="240" w14:anchorId="15C35EE1">
          <v:shape id="_x0000_i1122" type="#_x0000_t75" alt="" style="width:9.4pt;height:13.15pt;mso-width-percent:0;mso-height-percent:0;mso-width-percent:0;mso-height-percent:0" o:ole="">
            <v:imagedata r:id="rId192" o:title=""/>
          </v:shape>
          <o:OLEObject Type="Embed" ProgID="Equation.DSMT4" ShapeID="_x0000_i1122" DrawAspect="Content" ObjectID="_1677478843" r:id="rId193"/>
        </w:object>
      </w:r>
      <w:r w:rsidRPr="008B4BC4">
        <w:t xml:space="preserve"> is </w:t>
      </w:r>
      <w:r w:rsidR="006B1DBB" w:rsidRPr="008B4BC4">
        <w:t xml:space="preserve">determined </w:t>
      </w:r>
      <w:r w:rsidRPr="008B4BC4">
        <w:t>so that carbon stock in the 2000s is reached when the trees are 60 years (</w:t>
      </w:r>
      <w:r w:rsidRPr="008B4BC4">
        <w:rPr>
          <w:i/>
          <w:iCs/>
        </w:rPr>
        <w:t>t</w:t>
      </w:r>
      <w:r w:rsidRPr="008B4BC4">
        <w:t>-</w:t>
      </w:r>
      <w:r w:rsidRPr="008B4BC4">
        <w:rPr>
          <w:i/>
          <w:iCs/>
        </w:rPr>
        <w:t>t</w:t>
      </w:r>
      <w:r w:rsidRPr="008B4BC4">
        <w:t>’=60)</w:t>
      </w:r>
      <w:r w:rsidR="006B1DBB" w:rsidRPr="008B4BC4">
        <w:t>,</w:t>
      </w:r>
      <w:r w:rsidRPr="008B4BC4">
        <w:t xml:space="preserve"> and the yield function (</w:t>
      </w:r>
      <w:r w:rsidR="00AA03AB" w:rsidRPr="008B4BC4">
        <w:rPr>
          <w:noProof/>
          <w:position w:val="-14"/>
        </w:rPr>
        <w:object w:dxaOrig="840" w:dyaOrig="340" w14:anchorId="30654AD4">
          <v:shape id="_x0000_i1123" type="#_x0000_t75" alt="" style="width:41.3pt;height:15.65pt;mso-width-percent:0;mso-height-percent:0;mso-width-percent:0;mso-height-percent:0" o:ole="">
            <v:imagedata r:id="rId176" o:title=""/>
          </v:shape>
          <o:OLEObject Type="Embed" ProgID="Equation.DSMT4" ShapeID="_x0000_i1123" DrawAspect="Content" ObjectID="_1677478844" r:id="rId194"/>
        </w:object>
      </w:r>
      <w:r w:rsidRPr="008B4BC4">
        <w:t xml:space="preserve">) </w:t>
      </w:r>
      <w:r w:rsidR="006B1DBB" w:rsidRPr="008B4BC4">
        <w:t xml:space="preserve">using that parameter </w:t>
      </w:r>
      <w:r w:rsidRPr="008B4BC4">
        <w:t xml:space="preserve">is fitted to that </w:t>
      </w:r>
      <w:r w:rsidR="006B1DBB" w:rsidRPr="008B4BC4">
        <w:t>grid cell</w:t>
      </w:r>
      <w:r w:rsidRPr="008B4BC4">
        <w:t>.</w:t>
      </w:r>
    </w:p>
    <w:p w14:paraId="71DDC93D" w14:textId="647E2F48" w:rsidR="00D97E45" w:rsidRPr="008B4BC4" w:rsidRDefault="00D97E45" w:rsidP="00EC1347"/>
    <w:p w14:paraId="57E8BC64" w14:textId="76A8A02A" w:rsidR="00D97E45" w:rsidRPr="008B4BC4" w:rsidRDefault="00D97E45" w:rsidP="00D97E45">
      <w:pPr>
        <w:pStyle w:val="a3"/>
        <w:numPr>
          <w:ilvl w:val="0"/>
          <w:numId w:val="5"/>
        </w:numPr>
        <w:ind w:leftChars="0"/>
      </w:pPr>
      <w:r w:rsidRPr="008B4BC4">
        <w:rPr>
          <w:rFonts w:hint="eastAsia"/>
        </w:rPr>
        <w:t>C</w:t>
      </w:r>
      <w:r w:rsidRPr="008B4BC4">
        <w:t>arbon stock (</w:t>
      </w:r>
      <w:r w:rsidR="00AA03AB" w:rsidRPr="008B4BC4">
        <w:rPr>
          <w:noProof/>
          <w:position w:val="-14"/>
        </w:rPr>
        <w:object w:dxaOrig="780" w:dyaOrig="340" w14:anchorId="1F492BEA">
          <v:shape id="_x0000_i1124" type="#_x0000_t75" alt="" style="width:38.2pt;height:15.65pt;mso-width-percent:0;mso-height-percent:0;mso-width-percent:0;mso-height-percent:0" o:ole="">
            <v:imagedata r:id="rId195" o:title=""/>
          </v:shape>
          <o:OLEObject Type="Embed" ProgID="Equation.DSMT4" ShapeID="_x0000_i1124" DrawAspect="Content" ObjectID="_1677478845" r:id="rId196"/>
        </w:object>
      </w:r>
      <w:r w:rsidRPr="008B4BC4">
        <w:t>) and flow (</w:t>
      </w:r>
      <w:r w:rsidR="00AA03AB" w:rsidRPr="008B4BC4">
        <w:rPr>
          <w:noProof/>
          <w:position w:val="-14"/>
        </w:rPr>
        <w:object w:dxaOrig="800" w:dyaOrig="340" w14:anchorId="67124775">
          <v:shape id="_x0000_i1125" type="#_x0000_t75" alt="" style="width:41.3pt;height:15.65pt;mso-width-percent:0;mso-height-percent:0;mso-width-percent:0;mso-height-percent:0" o:ole="">
            <v:imagedata r:id="rId197" o:title=""/>
          </v:shape>
          <o:OLEObject Type="Embed" ProgID="Equation.DSMT4" ShapeID="_x0000_i1125" DrawAspect="Content" ObjectID="_1677478846" r:id="rId198"/>
        </w:object>
      </w:r>
      <w:r w:rsidRPr="008B4BC4">
        <w:t>)</w:t>
      </w:r>
      <w:r w:rsidR="004C4FC6" w:rsidRPr="008B4BC4">
        <w:t xml:space="preserve"> for period </w:t>
      </w:r>
      <w:r w:rsidR="004C4FC6" w:rsidRPr="008B4BC4">
        <w:rPr>
          <w:i/>
          <w:iCs/>
        </w:rPr>
        <w:t>t</w:t>
      </w:r>
    </w:p>
    <w:p w14:paraId="3E1565FE" w14:textId="59A96A7A" w:rsidR="004C4FC6" w:rsidRPr="008B4BC4" w:rsidRDefault="004C4FC6" w:rsidP="004C4FC6">
      <w:r w:rsidRPr="008B4BC4">
        <w:rPr>
          <w:rFonts w:hint="eastAsia"/>
        </w:rPr>
        <w:t>T</w:t>
      </w:r>
      <w:r w:rsidRPr="008B4BC4">
        <w:t xml:space="preserve">he carbon stock </w:t>
      </w:r>
      <w:r w:rsidR="00AA03AB" w:rsidRPr="008B4BC4">
        <w:rPr>
          <w:noProof/>
          <w:position w:val="-14"/>
        </w:rPr>
        <w:object w:dxaOrig="800" w:dyaOrig="340" w14:anchorId="33E0E1E0">
          <v:shape id="_x0000_i1126" type="#_x0000_t75" alt="" style="width:36.95pt;height:15.65pt;mso-width-percent:0;mso-height-percent:0;mso-width-percent:0;mso-height-percent:0" o:ole="">
            <v:imagedata r:id="rId199" o:title=""/>
          </v:shape>
          <o:OLEObject Type="Embed" ProgID="Equation.DSMT4" ShapeID="_x0000_i1126" DrawAspect="Content" ObjectID="_1677478847" r:id="rId200"/>
        </w:object>
      </w:r>
      <w:r w:rsidRPr="008B4BC4">
        <w:t xml:space="preserve"> [</w:t>
      </w:r>
      <w:proofErr w:type="spellStart"/>
      <w:r w:rsidRPr="008B4BC4">
        <w:t>MgC</w:t>
      </w:r>
      <w:proofErr w:type="spellEnd"/>
      <w:r w:rsidRPr="008B4BC4">
        <w:t>/ha] in year</w:t>
      </w:r>
      <w:r w:rsidR="002D1F35" w:rsidRPr="008B4BC4">
        <w:t xml:space="preserve"> </w:t>
      </w:r>
      <w:r w:rsidR="002D1F35" w:rsidRPr="008B4BC4">
        <w:rPr>
          <w:i/>
          <w:iCs/>
        </w:rPr>
        <w:t>t</w:t>
      </w:r>
      <w:r w:rsidRPr="008B4BC4">
        <w:t xml:space="preserve"> for land use category </w:t>
      </w:r>
      <w:r w:rsidRPr="008B4BC4">
        <w:rPr>
          <w:i/>
          <w:iCs/>
        </w:rPr>
        <w:t>l</w:t>
      </w:r>
      <w:r w:rsidRPr="008B4BC4">
        <w:t xml:space="preserve"> converted from other land use in year</w:t>
      </w:r>
      <w:r w:rsidR="002D1F35" w:rsidRPr="008B4BC4">
        <w:t xml:space="preserve"> t’</w:t>
      </w:r>
      <w:r w:rsidRPr="008B4BC4">
        <w:t xml:space="preserve"> for </w:t>
      </w:r>
      <w:r w:rsidR="006B1DBB" w:rsidRPr="008B4BC4">
        <w:t>grid cell</w:t>
      </w:r>
      <w:r w:rsidRPr="008B4BC4">
        <w:t xml:space="preserve"> </w:t>
      </w:r>
      <w:r w:rsidRPr="008B4BC4">
        <w:rPr>
          <w:i/>
          <w:iCs/>
        </w:rPr>
        <w:t>g</w:t>
      </w:r>
      <w:r w:rsidRPr="008B4BC4">
        <w:t xml:space="preserve"> can be expressed as follows</w:t>
      </w:r>
      <w:r w:rsidR="006B1DBB" w:rsidRPr="008B4BC4">
        <w:t xml:space="preserve">: </w:t>
      </w:r>
    </w:p>
    <w:p w14:paraId="57D8AD85" w14:textId="24F5F03A" w:rsidR="004C4FC6" w:rsidRPr="008B4BC4" w:rsidRDefault="004C4FC6" w:rsidP="004C4FC6">
      <w:pPr>
        <w:pStyle w:val="a3"/>
        <w:numPr>
          <w:ilvl w:val="0"/>
          <w:numId w:val="6"/>
        </w:numPr>
        <w:ind w:leftChars="0"/>
      </w:pPr>
      <w:r w:rsidRPr="008B4BC4">
        <w:rPr>
          <w:rFonts w:hint="eastAsia"/>
        </w:rPr>
        <w:t>T</w:t>
      </w:r>
      <w:r w:rsidRPr="008B4BC4">
        <w:t xml:space="preserve">he carbon stock in the base year </w:t>
      </w:r>
      <w:r w:rsidR="006B1DBB" w:rsidRPr="008B4BC4">
        <w:t>comprises</w:t>
      </w:r>
      <w:r w:rsidRPr="008B4BC4">
        <w:t xml:space="preserve"> forest</w:t>
      </w:r>
      <w:r w:rsidR="006B1DBB" w:rsidRPr="008B4BC4">
        <w:t>s</w:t>
      </w:r>
      <w:r w:rsidRPr="008B4BC4">
        <w:t xml:space="preserve"> planted more than 60 years before the base year</w:t>
      </w:r>
      <w:r w:rsidR="00150E59" w:rsidRPr="008B4BC4">
        <w:t>.</w:t>
      </w:r>
    </w:p>
    <w:p w14:paraId="7BBF70F1" w14:textId="1604642B" w:rsidR="004C4FC6" w:rsidRPr="008B4BC4" w:rsidRDefault="00150E59">
      <w:pPr>
        <w:pStyle w:val="a3"/>
        <w:numPr>
          <w:ilvl w:val="0"/>
          <w:numId w:val="6"/>
        </w:numPr>
        <w:ind w:leftChars="0"/>
      </w:pPr>
      <w:r w:rsidRPr="008B4BC4">
        <w:t>The carbon stock f</w:t>
      </w:r>
      <w:r w:rsidR="006B1DBB" w:rsidRPr="008B4BC4">
        <w:t xml:space="preserve">or </w:t>
      </w:r>
      <w:r w:rsidRPr="008B4BC4">
        <w:t xml:space="preserve">a </w:t>
      </w:r>
      <w:r w:rsidR="006B1DBB" w:rsidRPr="008B4BC4">
        <w:t>forest planted less than 60 years before the base year</w:t>
      </w:r>
      <w:r w:rsidRPr="008B4BC4">
        <w:t xml:space="preserve"> is </w:t>
      </w:r>
      <w:r w:rsidR="006B1DBB" w:rsidRPr="008B4BC4">
        <w:t>the carbon stock in the base year plus the cumulative flow in years following the base year</w:t>
      </w:r>
      <w:r w:rsidRPr="008B4BC4">
        <w:t>.</w:t>
      </w:r>
    </w:p>
    <w:p w14:paraId="744C125F" w14:textId="6B81A8FC" w:rsidR="004C4FC6" w:rsidRPr="008B4BC4" w:rsidRDefault="00150E59" w:rsidP="004C4FC6">
      <w:pPr>
        <w:pStyle w:val="a3"/>
        <w:numPr>
          <w:ilvl w:val="0"/>
          <w:numId w:val="6"/>
        </w:numPr>
        <w:ind w:leftChars="0"/>
      </w:pPr>
      <w:r w:rsidRPr="008B4BC4">
        <w:t xml:space="preserve">The carbon </w:t>
      </w:r>
      <w:r w:rsidR="00774ED0" w:rsidRPr="008B4BC4">
        <w:t xml:space="preserve">stock for </w:t>
      </w:r>
      <w:r w:rsidR="002D1F35" w:rsidRPr="008B4BC4">
        <w:t xml:space="preserve">a </w:t>
      </w:r>
      <w:r w:rsidR="00774ED0" w:rsidRPr="008B4BC4">
        <w:t xml:space="preserve">forest planted after the base year is the carbon accumulated </w:t>
      </w:r>
      <w:r w:rsidR="002D1F35" w:rsidRPr="008B4BC4">
        <w:t>in</w:t>
      </w:r>
      <w:r w:rsidR="00774ED0" w:rsidRPr="008B4BC4">
        <w:t xml:space="preserve"> the years after planting.</w:t>
      </w:r>
    </w:p>
    <w:p w14:paraId="3E6AAB0E" w14:textId="644E32E2" w:rsidR="00774ED0" w:rsidRPr="008B4BC4" w:rsidRDefault="00150E59" w:rsidP="004C4FC6">
      <w:pPr>
        <w:pStyle w:val="a3"/>
        <w:numPr>
          <w:ilvl w:val="0"/>
          <w:numId w:val="6"/>
        </w:numPr>
        <w:ind w:leftChars="0"/>
      </w:pPr>
      <w:r w:rsidRPr="008B4BC4">
        <w:t xml:space="preserve">The carbon stock </w:t>
      </w:r>
      <w:r w:rsidR="00774ED0" w:rsidRPr="008B4BC4">
        <w:t>for crop</w:t>
      </w:r>
      <w:r w:rsidR="00C52FB7" w:rsidRPr="008B4BC4">
        <w:t>land</w:t>
      </w:r>
      <w:r w:rsidR="00774ED0" w:rsidRPr="008B4BC4">
        <w:t>, pastures, and grasslands</w:t>
      </w:r>
      <w:r w:rsidRPr="008B4BC4">
        <w:t xml:space="preserve"> </w:t>
      </w:r>
      <w:proofErr w:type="gramStart"/>
      <w:r w:rsidRPr="008B4BC4">
        <w:t>is considered to be</w:t>
      </w:r>
      <w:proofErr w:type="gramEnd"/>
      <w:r w:rsidRPr="008B4BC4">
        <w:t xml:space="preserve"> constant,</w:t>
      </w:r>
      <w:r w:rsidR="00774ED0" w:rsidRPr="008B4BC4">
        <w:t xml:space="preserve"> regard</w:t>
      </w:r>
      <w:r w:rsidRPr="008B4BC4">
        <w:t>less</w:t>
      </w:r>
      <w:r w:rsidR="00774ED0" w:rsidRPr="008B4BC4">
        <w:t xml:space="preserve"> of the history of land use changes. The stock amount is the carbon stock for crop</w:t>
      </w:r>
      <w:r w:rsidR="00C52FB7" w:rsidRPr="008B4BC4">
        <w:t>land</w:t>
      </w:r>
      <w:r w:rsidR="00774ED0" w:rsidRPr="008B4BC4">
        <w:t xml:space="preserve"> and pasture</w:t>
      </w:r>
      <w:r w:rsidR="00C52FB7" w:rsidRPr="008B4BC4">
        <w:t>s</w:t>
      </w:r>
      <w:r w:rsidR="00774ED0" w:rsidRPr="008B4BC4">
        <w:t xml:space="preserve"> specified by the IPCC guidelines.</w:t>
      </w:r>
    </w:p>
    <w:p w14:paraId="1016A178" w14:textId="5A7EABF5" w:rsidR="00774ED0" w:rsidRPr="008B4BC4" w:rsidRDefault="00774ED0" w:rsidP="00774ED0"/>
    <w:p w14:paraId="0191BCFE" w14:textId="77777777" w:rsidR="00774ED0" w:rsidRPr="008B4BC4" w:rsidRDefault="00AA03AB" w:rsidP="00774ED0">
      <w:pPr>
        <w:ind w:firstLine="360"/>
      </w:pPr>
      <w:r w:rsidRPr="008B4BC4">
        <w:rPr>
          <w:noProof/>
          <w:position w:val="-134"/>
        </w:rPr>
        <w:object w:dxaOrig="7060" w:dyaOrig="2780" w14:anchorId="58C2A618">
          <v:shape id="_x0000_i1127" type="#_x0000_t75" alt="" style="width:355pt;height:139pt;mso-width-percent:0;mso-height-percent:0;mso-width-percent:0;mso-height-percent:0" o:ole="">
            <v:imagedata r:id="rId201" o:title=""/>
          </v:shape>
          <o:OLEObject Type="Embed" ProgID="Equation.DSMT4" ShapeID="_x0000_i1127" DrawAspect="Content" ObjectID="_1677478848" r:id="rId202"/>
        </w:object>
      </w:r>
    </w:p>
    <w:p w14:paraId="4189126E" w14:textId="77777777" w:rsidR="00150E59" w:rsidRPr="008B4BC4" w:rsidRDefault="00150E59" w:rsidP="00774ED0"/>
    <w:p w14:paraId="4897C5F2" w14:textId="619CC429" w:rsidR="00774ED0" w:rsidRPr="008B4BC4" w:rsidRDefault="00150E59" w:rsidP="00774ED0">
      <w:r w:rsidRPr="008B4BC4">
        <w:t>where</w:t>
      </w:r>
      <w:r w:rsidR="006658A3" w:rsidRPr="008B4BC4">
        <w:t xml:space="preserve">, </w:t>
      </w:r>
    </w:p>
    <w:p w14:paraId="00822903" w14:textId="5FD504BC" w:rsidR="006658A3" w:rsidRPr="008B4BC4" w:rsidRDefault="00AA03AB" w:rsidP="00774ED0">
      <w:r w:rsidRPr="008B4BC4">
        <w:rPr>
          <w:noProof/>
          <w:position w:val="-14"/>
        </w:rPr>
        <w:object w:dxaOrig="780" w:dyaOrig="340" w14:anchorId="742E1CCA">
          <v:shape id="_x0000_i1128" type="#_x0000_t75" alt="" style="width:38.2pt;height:15.65pt;mso-width-percent:0;mso-height-percent:0;mso-width-percent:0;mso-height-percent:0" o:ole="">
            <v:imagedata r:id="rId203" o:title=""/>
          </v:shape>
          <o:OLEObject Type="Embed" ProgID="Equation.DSMT4" ShapeID="_x0000_i1128" DrawAspect="Content" ObjectID="_1677478849" r:id="rId204"/>
        </w:object>
      </w:r>
      <w:r w:rsidR="006658A3" w:rsidRPr="008B4BC4">
        <w:t xml:space="preserve">: Carbon stock </w:t>
      </w:r>
      <w:r w:rsidR="000A1919" w:rsidRPr="008B4BC4">
        <w:t>[</w:t>
      </w:r>
      <w:proofErr w:type="spellStart"/>
      <w:r w:rsidR="000A1919" w:rsidRPr="008B4BC4">
        <w:t>MgC</w:t>
      </w:r>
      <w:proofErr w:type="spellEnd"/>
      <w:r w:rsidR="000A1919" w:rsidRPr="008B4BC4">
        <w:t xml:space="preserve">/ha] </w:t>
      </w:r>
      <w:r w:rsidR="006658A3" w:rsidRPr="008B4BC4">
        <w:t xml:space="preserve">for land use category </w:t>
      </w:r>
      <w:r w:rsidR="006658A3" w:rsidRPr="008B4BC4">
        <w:rPr>
          <w:i/>
          <w:iCs/>
        </w:rPr>
        <w:t>l</w:t>
      </w:r>
      <w:r w:rsidR="006658A3" w:rsidRPr="008B4BC4">
        <w:t xml:space="preserve"> converted from other </w:t>
      </w:r>
      <w:r w:rsidR="00C52FB7" w:rsidRPr="008B4BC4">
        <w:t>land use</w:t>
      </w:r>
      <w:r w:rsidR="006658A3" w:rsidRPr="008B4BC4">
        <w:t xml:space="preserve"> in </w:t>
      </w:r>
      <w:r w:rsidR="002D1F35" w:rsidRPr="008B4BC4">
        <w:t xml:space="preserve">year </w:t>
      </w:r>
      <w:r w:rsidR="002D1F35" w:rsidRPr="008B4BC4">
        <w:rPr>
          <w:i/>
          <w:iCs/>
        </w:rPr>
        <w:t>t</w:t>
      </w:r>
      <w:r w:rsidR="002D1F35" w:rsidRPr="008B4BC4">
        <w:t>’</w:t>
      </w:r>
      <w:r w:rsidR="000A1919" w:rsidRPr="008B4BC4">
        <w:t xml:space="preserve"> for </w:t>
      </w:r>
      <w:r w:rsidR="006B1DBB" w:rsidRPr="008B4BC4">
        <w:t>grid cell</w:t>
      </w:r>
      <w:r w:rsidR="000A1919" w:rsidRPr="008B4BC4">
        <w:t xml:space="preserve"> </w:t>
      </w:r>
      <w:r w:rsidR="000A1919" w:rsidRPr="008B4BC4">
        <w:rPr>
          <w:i/>
          <w:iCs/>
        </w:rPr>
        <w:t>g</w:t>
      </w:r>
      <w:r w:rsidR="000A1919" w:rsidRPr="008B4BC4">
        <w:t>.</w:t>
      </w:r>
    </w:p>
    <w:p w14:paraId="43F05E30" w14:textId="0FCEEE58" w:rsidR="000A1919" w:rsidRPr="008B4BC4" w:rsidRDefault="00AA03AB" w:rsidP="00774ED0">
      <w:r w:rsidRPr="008B4BC4">
        <w:rPr>
          <w:noProof/>
          <w:position w:val="-14"/>
        </w:rPr>
        <w:object w:dxaOrig="840" w:dyaOrig="340" w14:anchorId="0E7B728B">
          <v:shape id="_x0000_i1129" type="#_x0000_t75" alt="" style="width:41.95pt;height:15.65pt;mso-width-percent:0;mso-height-percent:0;mso-width-percent:0;mso-height-percent:0" o:ole="">
            <v:imagedata r:id="rId205" o:title=""/>
          </v:shape>
          <o:OLEObject Type="Embed" ProgID="Equation.DSMT4" ShapeID="_x0000_i1129" DrawAspect="Content" ObjectID="_1677478850" r:id="rId206"/>
        </w:object>
      </w:r>
      <w:r w:rsidR="000A1919" w:rsidRPr="008B4BC4">
        <w:t>: Base year carbon stock [</w:t>
      </w:r>
      <w:proofErr w:type="spellStart"/>
      <w:r w:rsidR="000A1919" w:rsidRPr="008B4BC4">
        <w:t>MgC</w:t>
      </w:r>
      <w:proofErr w:type="spellEnd"/>
      <w:r w:rsidR="000A1919" w:rsidRPr="008B4BC4">
        <w:t xml:space="preserve">/ha] for land use category </w:t>
      </w:r>
      <w:r w:rsidR="000A1919" w:rsidRPr="008B4BC4">
        <w:rPr>
          <w:i/>
          <w:iCs/>
        </w:rPr>
        <w:t>l</w:t>
      </w:r>
      <w:r w:rsidR="000A1919" w:rsidRPr="008B4BC4">
        <w:t xml:space="preserve"> </w:t>
      </w:r>
      <w:r w:rsidR="00150E59" w:rsidRPr="008B4BC4">
        <w:t xml:space="preserve">in </w:t>
      </w:r>
      <w:r w:rsidR="006B1DBB" w:rsidRPr="008B4BC4">
        <w:t>grid cell</w:t>
      </w:r>
      <w:r w:rsidR="000A1919" w:rsidRPr="008B4BC4">
        <w:t xml:space="preserve"> </w:t>
      </w:r>
      <w:r w:rsidR="000A1919" w:rsidRPr="008B4BC4">
        <w:rPr>
          <w:i/>
          <w:iCs/>
        </w:rPr>
        <w:t>g</w:t>
      </w:r>
    </w:p>
    <w:p w14:paraId="644EBA2F" w14:textId="3AEA9A61" w:rsidR="000A1919" w:rsidRPr="008B4BC4" w:rsidRDefault="00AA03AB" w:rsidP="00774ED0">
      <w:r w:rsidRPr="008B4BC4">
        <w:rPr>
          <w:noProof/>
          <w:position w:val="-10"/>
        </w:rPr>
        <w:object w:dxaOrig="800" w:dyaOrig="300" w14:anchorId="0BE5F4C6">
          <v:shape id="_x0000_i1130" type="#_x0000_t75" alt="" style="width:38.8pt;height:15.65pt;mso-width-percent:0;mso-height-percent:0;mso-width-percent:0;mso-height-percent:0" o:ole="">
            <v:imagedata r:id="rId207" o:title=""/>
          </v:shape>
          <o:OLEObject Type="Embed" ProgID="Equation.DSMT4" ShapeID="_x0000_i1130" DrawAspect="Content" ObjectID="_1677478851" r:id="rId208"/>
        </w:object>
      </w:r>
      <w:r w:rsidR="000A1919" w:rsidRPr="008B4BC4">
        <w:t xml:space="preserve">: </w:t>
      </w:r>
      <w:r w:rsidR="00C52FB7" w:rsidRPr="008B4BC4">
        <w:t>Afforestation</w:t>
      </w:r>
      <w:r w:rsidR="000A1919" w:rsidRPr="008B4BC4">
        <w:t xml:space="preserve"> for wood production</w:t>
      </w:r>
    </w:p>
    <w:p w14:paraId="62494F98" w14:textId="5E076F8D" w:rsidR="000A1919" w:rsidRPr="008B4BC4" w:rsidRDefault="00AA03AB" w:rsidP="00774ED0">
      <w:r w:rsidRPr="008B4BC4">
        <w:rPr>
          <w:noProof/>
          <w:position w:val="-10"/>
        </w:rPr>
        <w:object w:dxaOrig="320" w:dyaOrig="300" w14:anchorId="53EEED25">
          <v:shape id="_x0000_i1131" type="#_x0000_t75" alt="" style="width:15.65pt;height:15.65pt;mso-width-percent:0;mso-height-percent:0;mso-width-percent:0;mso-height-percent:0" o:ole="">
            <v:imagedata r:id="rId209" o:title=""/>
          </v:shape>
          <o:OLEObject Type="Embed" ProgID="Equation.DSMT4" ShapeID="_x0000_i1131" DrawAspect="Content" ObjectID="_1677478852" r:id="rId210"/>
        </w:object>
      </w:r>
      <w:r w:rsidR="000A1919" w:rsidRPr="008B4BC4">
        <w:t xml:space="preserve">: </w:t>
      </w:r>
      <w:r w:rsidR="00C52FB7" w:rsidRPr="008B4BC4">
        <w:t>A</w:t>
      </w:r>
      <w:r w:rsidR="002D1F35" w:rsidRPr="008B4BC4">
        <w:t>fforestation</w:t>
      </w:r>
    </w:p>
    <w:p w14:paraId="59D30D1C" w14:textId="312DE0CF" w:rsidR="000A1919" w:rsidRPr="008B4BC4" w:rsidRDefault="00AA03AB" w:rsidP="00774ED0">
      <w:r w:rsidRPr="008B4BC4">
        <w:rPr>
          <w:noProof/>
          <w:position w:val="-10"/>
        </w:rPr>
        <w:object w:dxaOrig="499" w:dyaOrig="300" w14:anchorId="441902B4">
          <v:shape id="_x0000_i1132" type="#_x0000_t75" alt="" style="width:22.55pt;height:15.65pt;mso-width-percent:0;mso-height-percent:0;mso-width-percent:0;mso-height-percent:0" o:ole="">
            <v:imagedata r:id="rId211" o:title=""/>
          </v:shape>
          <o:OLEObject Type="Embed" ProgID="Equation.DSMT4" ShapeID="_x0000_i1132" DrawAspect="Content" ObjectID="_1677478853" r:id="rId212"/>
        </w:object>
      </w:r>
      <w:r w:rsidR="000A1919" w:rsidRPr="008B4BC4">
        <w:t>: Cropland</w:t>
      </w:r>
    </w:p>
    <w:p w14:paraId="1FE5E092" w14:textId="3A0204B2" w:rsidR="000A1919" w:rsidRPr="008B4BC4" w:rsidRDefault="00AA03AB" w:rsidP="00774ED0">
      <w:r w:rsidRPr="008B4BC4">
        <w:rPr>
          <w:noProof/>
          <w:position w:val="-10"/>
        </w:rPr>
        <w:object w:dxaOrig="380" w:dyaOrig="240" w14:anchorId="5B31A749">
          <v:shape id="_x0000_i1133" type="#_x0000_t75" alt="" style="width:19.4pt;height:13.15pt;mso-width-percent:0;mso-height-percent:0;mso-width-percent:0;mso-height-percent:0" o:ole="">
            <v:imagedata r:id="rId213" o:title=""/>
          </v:shape>
          <o:OLEObject Type="Embed" ProgID="Equation.DSMT4" ShapeID="_x0000_i1133" DrawAspect="Content" ObjectID="_1677478854" r:id="rId214"/>
        </w:object>
      </w:r>
      <w:r w:rsidR="000A1919" w:rsidRPr="008B4BC4">
        <w:t>: Pasture</w:t>
      </w:r>
    </w:p>
    <w:p w14:paraId="6A2CEB1A" w14:textId="4B73C96D" w:rsidR="000A1919" w:rsidRPr="008B4BC4" w:rsidRDefault="00AA03AB" w:rsidP="00774ED0">
      <w:r w:rsidRPr="008B4BC4">
        <w:rPr>
          <w:noProof/>
          <w:position w:val="-10"/>
        </w:rPr>
        <w:object w:dxaOrig="260" w:dyaOrig="300" w14:anchorId="2D87F778">
          <v:shape id="_x0000_i1134" type="#_x0000_t75" alt="" style="width:12.5pt;height:15.65pt;mso-width-percent:0;mso-height-percent:0;mso-width-percent:0;mso-height-percent:0" o:ole="">
            <v:imagedata r:id="rId215" o:title=""/>
          </v:shape>
          <o:OLEObject Type="Embed" ProgID="Equation.DSMT4" ShapeID="_x0000_i1134" DrawAspect="Content" ObjectID="_1677478855" r:id="rId216"/>
        </w:object>
      </w:r>
      <w:r w:rsidR="000A1919" w:rsidRPr="008B4BC4">
        <w:t>: Grassland</w:t>
      </w:r>
    </w:p>
    <w:p w14:paraId="34033569" w14:textId="7A24DCAD" w:rsidR="000A1919" w:rsidRPr="008B4BC4" w:rsidRDefault="000A1919" w:rsidP="00774ED0"/>
    <w:p w14:paraId="7332C963" w14:textId="48162796" w:rsidR="000A1919" w:rsidRPr="008B4BC4" w:rsidRDefault="000A1919" w:rsidP="00774ED0">
      <w:r w:rsidRPr="008B4BC4">
        <w:t>On the other hand, flow can be expressed as the change in stock from the previous period.</w:t>
      </w:r>
    </w:p>
    <w:p w14:paraId="39686E47" w14:textId="765B5EF3" w:rsidR="000A1919" w:rsidRPr="008B4BC4" w:rsidRDefault="000A1919" w:rsidP="00774ED0"/>
    <w:p w14:paraId="2A568338" w14:textId="559CE51C" w:rsidR="000A1919" w:rsidRPr="008B4BC4" w:rsidRDefault="00AA03AB" w:rsidP="00774ED0">
      <w:r w:rsidRPr="008B4BC4">
        <w:rPr>
          <w:noProof/>
          <w:position w:val="-14"/>
        </w:rPr>
        <w:object w:dxaOrig="2799" w:dyaOrig="340" w14:anchorId="5FC64EE9">
          <v:shape id="_x0000_i1135" type="#_x0000_t75" alt="" style="width:140.25pt;height:15.65pt;mso-width-percent:0;mso-height-percent:0;mso-width-percent:0;mso-height-percent:0" o:ole="">
            <v:imagedata r:id="rId217" o:title=""/>
          </v:shape>
          <o:OLEObject Type="Embed" ProgID="Equation.DSMT4" ShapeID="_x0000_i1135" DrawAspect="Content" ObjectID="_1677478856" r:id="rId218"/>
        </w:object>
      </w:r>
    </w:p>
    <w:p w14:paraId="7F0E355D" w14:textId="5F223AF4" w:rsidR="000A1919" w:rsidRPr="008B4BC4" w:rsidRDefault="000A1919" w:rsidP="00774ED0"/>
    <w:p w14:paraId="3F3C7A62" w14:textId="109A6669" w:rsidR="000A1919" w:rsidRPr="008B4BC4" w:rsidRDefault="00AA03AB" w:rsidP="00774ED0">
      <w:r w:rsidRPr="008B4BC4">
        <w:rPr>
          <w:noProof/>
          <w:position w:val="-14"/>
        </w:rPr>
        <w:object w:dxaOrig="820" w:dyaOrig="340" w14:anchorId="2F942BF1">
          <v:shape id="_x0000_i1136" type="#_x0000_t75" alt="" style="width:38.2pt;height:15.65pt;mso-width-percent:0;mso-height-percent:0;mso-width-percent:0;mso-height-percent:0" o:ole="">
            <v:imagedata r:id="rId219" o:title=""/>
          </v:shape>
          <o:OLEObject Type="Embed" ProgID="Equation.DSMT4" ShapeID="_x0000_i1136" DrawAspect="Content" ObjectID="_1677478857" r:id="rId220"/>
        </w:object>
      </w:r>
      <w:r w:rsidR="000A1919" w:rsidRPr="008B4BC4">
        <w:t xml:space="preserve">: Carbon flow in year </w:t>
      </w:r>
      <w:r w:rsidR="000A1919" w:rsidRPr="008B4BC4">
        <w:rPr>
          <w:i/>
          <w:iCs/>
        </w:rPr>
        <w:t>t</w:t>
      </w:r>
      <w:r w:rsidR="000A1919" w:rsidRPr="008B4BC4">
        <w:t xml:space="preserve"> (net absorption, negative absorption) [</w:t>
      </w:r>
      <w:proofErr w:type="spellStart"/>
      <w:r w:rsidR="000A1919" w:rsidRPr="008B4BC4">
        <w:t>MgC</w:t>
      </w:r>
      <w:proofErr w:type="spellEnd"/>
      <w:r w:rsidR="000A1919" w:rsidRPr="008B4BC4">
        <w:t xml:space="preserve">/ha/year] for land use category </w:t>
      </w:r>
      <w:r w:rsidR="000A1919" w:rsidRPr="008B4BC4">
        <w:rPr>
          <w:i/>
          <w:iCs/>
        </w:rPr>
        <w:t>l</w:t>
      </w:r>
      <w:r w:rsidR="009979AF" w:rsidRPr="008B4BC4">
        <w:t xml:space="preserve"> converted from other land use in year t’ in </w:t>
      </w:r>
      <w:r w:rsidR="006B1DBB" w:rsidRPr="008B4BC4">
        <w:t>grid cell</w:t>
      </w:r>
      <w:r w:rsidR="009979AF" w:rsidRPr="008B4BC4">
        <w:t xml:space="preserve"> </w:t>
      </w:r>
      <w:r w:rsidR="009979AF" w:rsidRPr="008B4BC4">
        <w:rPr>
          <w:i/>
          <w:iCs/>
        </w:rPr>
        <w:t>g</w:t>
      </w:r>
      <w:r w:rsidR="009979AF" w:rsidRPr="008B4BC4">
        <w:t>.</w:t>
      </w:r>
    </w:p>
    <w:p w14:paraId="19259EC3" w14:textId="53486FFD" w:rsidR="009979AF" w:rsidRPr="008B4BC4" w:rsidRDefault="009979AF" w:rsidP="00774ED0"/>
    <w:p w14:paraId="1CFD0BE3" w14:textId="4EB18077" w:rsidR="009979AF" w:rsidRPr="008B4BC4" w:rsidRDefault="009979AF" w:rsidP="009979AF">
      <w:pPr>
        <w:pStyle w:val="a3"/>
        <w:numPr>
          <w:ilvl w:val="0"/>
          <w:numId w:val="5"/>
        </w:numPr>
        <w:ind w:leftChars="0"/>
      </w:pPr>
      <w:r w:rsidRPr="008B4BC4">
        <w:t>Carbon stock (</w:t>
      </w:r>
      <w:r w:rsidR="00AA03AB" w:rsidRPr="008B4BC4">
        <w:rPr>
          <w:noProof/>
          <w:position w:val="-14"/>
        </w:rPr>
        <w:object w:dxaOrig="560" w:dyaOrig="340" w14:anchorId="644D4591">
          <v:shape id="_x0000_i1137" type="#_x0000_t75" alt="" style="width:26.9pt;height:15.65pt;mso-width-percent:0;mso-height-percent:0;mso-width-percent:0;mso-height-percent:0" o:ole="">
            <v:imagedata r:id="rId221" o:title=""/>
          </v:shape>
          <o:OLEObject Type="Embed" ProgID="Equation.DSMT4" ShapeID="_x0000_i1137" DrawAspect="Content" ObjectID="_1677478858" r:id="rId222"/>
        </w:object>
      </w:r>
      <w:r w:rsidRPr="008B4BC4">
        <w:t>) and flow (</w:t>
      </w:r>
      <w:r w:rsidR="00AA03AB" w:rsidRPr="008B4BC4">
        <w:rPr>
          <w:noProof/>
          <w:position w:val="-14"/>
        </w:rPr>
        <w:object w:dxaOrig="560" w:dyaOrig="340" w14:anchorId="4DD32302">
          <v:shape id="_x0000_i1138" type="#_x0000_t75" alt="" style="width:26.9pt;height:15.65pt;mso-width-percent:0;mso-height-percent:0;mso-width-percent:0;mso-height-percent:0" o:ole="">
            <v:imagedata r:id="rId223" o:title=""/>
          </v:shape>
          <o:OLEObject Type="Embed" ProgID="Equation.DSMT4" ShapeID="_x0000_i1138" DrawAspect="Content" ObjectID="_1677478859" r:id="rId224"/>
        </w:object>
      </w:r>
      <w:r w:rsidRPr="008B4BC4">
        <w:t xml:space="preserve">) in </w:t>
      </w:r>
      <w:r w:rsidR="006B1DBB" w:rsidRPr="008B4BC4">
        <w:t>grid cell</w:t>
      </w:r>
      <w:r w:rsidRPr="008B4BC4">
        <w:t xml:space="preserve"> </w:t>
      </w:r>
      <w:r w:rsidRPr="008B4BC4">
        <w:rPr>
          <w:i/>
          <w:iCs/>
        </w:rPr>
        <w:t>g</w:t>
      </w:r>
      <w:r w:rsidRPr="008B4BC4">
        <w:t xml:space="preserve"> for </w:t>
      </w:r>
      <w:r w:rsidR="00150E59" w:rsidRPr="008B4BC4">
        <w:t xml:space="preserve">year </w:t>
      </w:r>
      <w:r w:rsidRPr="008B4BC4">
        <w:rPr>
          <w:i/>
          <w:iCs/>
        </w:rPr>
        <w:t>t</w:t>
      </w:r>
    </w:p>
    <w:p w14:paraId="2D0B9775" w14:textId="7D5408B0" w:rsidR="009979AF" w:rsidRPr="008B4BC4" w:rsidRDefault="009979AF" w:rsidP="009979AF"/>
    <w:p w14:paraId="1BDE4931" w14:textId="0CCB8D75" w:rsidR="009979AF" w:rsidRPr="008B4BC4" w:rsidRDefault="009979AF" w:rsidP="009979AF">
      <w:r w:rsidRPr="008B4BC4">
        <w:t xml:space="preserve">At this time, the change </w:t>
      </w:r>
      <w:r w:rsidR="00150E59" w:rsidRPr="008B4BC4">
        <w:t xml:space="preserve">in fractional </w:t>
      </w:r>
      <w:r w:rsidRPr="008B4BC4">
        <w:t xml:space="preserve">area </w:t>
      </w:r>
      <w:r w:rsidR="00150E59" w:rsidRPr="008B4BC4">
        <w:t xml:space="preserve">for land uses in </w:t>
      </w:r>
      <w:r w:rsidRPr="008B4BC4">
        <w:t xml:space="preserve">each </w:t>
      </w:r>
      <w:r w:rsidR="006B1DBB" w:rsidRPr="008B4BC4">
        <w:t>grid cell</w:t>
      </w:r>
      <w:r w:rsidRPr="008B4BC4">
        <w:t xml:space="preserve"> is expressed as follows,</w:t>
      </w:r>
    </w:p>
    <w:p w14:paraId="0AF45FC7" w14:textId="5C0B052C" w:rsidR="009979AF" w:rsidRPr="008B4BC4" w:rsidRDefault="009979AF" w:rsidP="009979AF"/>
    <w:p w14:paraId="76BF05CB" w14:textId="77777777" w:rsidR="009979AF" w:rsidRPr="008B4BC4" w:rsidRDefault="00AA03AB" w:rsidP="009979AF">
      <w:pPr>
        <w:ind w:firstLine="840"/>
      </w:pPr>
      <w:r w:rsidRPr="008B4BC4">
        <w:rPr>
          <w:noProof/>
          <w:position w:val="-14"/>
        </w:rPr>
        <w:object w:dxaOrig="4580" w:dyaOrig="380" w14:anchorId="319FF550">
          <v:shape id="_x0000_i1139" type="#_x0000_t75" alt="" style="width:229.15pt;height:17.55pt;mso-width-percent:0;mso-height-percent:0;mso-width-percent:0;mso-height-percent:0" o:ole="">
            <v:imagedata r:id="rId225" o:title=""/>
          </v:shape>
          <o:OLEObject Type="Embed" ProgID="Equation.DSMT4" ShapeID="_x0000_i1139" DrawAspect="Content" ObjectID="_1677478860" r:id="rId226"/>
        </w:object>
      </w:r>
    </w:p>
    <w:p w14:paraId="2DD24573" w14:textId="77777777" w:rsidR="009979AF" w:rsidRPr="008B4BC4" w:rsidRDefault="009979AF" w:rsidP="009979AF"/>
    <w:p w14:paraId="6A025E93" w14:textId="7986DF95" w:rsidR="009979AF" w:rsidRPr="008B4BC4" w:rsidRDefault="00AA03AB" w:rsidP="00774ED0">
      <w:r w:rsidRPr="008B4BC4">
        <w:rPr>
          <w:noProof/>
          <w:position w:val="-14"/>
        </w:rPr>
        <w:object w:dxaOrig="580" w:dyaOrig="380" w14:anchorId="3B0BEFBE">
          <v:shape id="_x0000_i1140" type="#_x0000_t75" alt="" style="width:28.8pt;height:17.55pt;mso-width-percent:0;mso-height-percent:0;mso-width-percent:0;mso-height-percent:0" o:ole="">
            <v:imagedata r:id="rId227" o:title=""/>
          </v:shape>
          <o:OLEObject Type="Embed" ProgID="Equation.DSMT4" ShapeID="_x0000_i1140" DrawAspect="Content" ObjectID="_1677478861" r:id="rId228"/>
        </w:object>
      </w:r>
      <w:r w:rsidR="009979AF" w:rsidRPr="008B4BC4">
        <w:t>: In year</w:t>
      </w:r>
      <w:r w:rsidR="00D742D0" w:rsidRPr="008B4BC4">
        <w:t xml:space="preserve"> </w:t>
      </w:r>
      <w:r w:rsidR="00D742D0" w:rsidRPr="008B4BC4">
        <w:rPr>
          <w:i/>
          <w:iCs/>
        </w:rPr>
        <w:t>t</w:t>
      </w:r>
      <w:r w:rsidR="009979AF" w:rsidRPr="008B4BC4">
        <w:t xml:space="preserve">, the </w:t>
      </w:r>
      <w:r w:rsidR="00027AB5" w:rsidRPr="008B4BC4">
        <w:t xml:space="preserve">change in </w:t>
      </w:r>
      <w:r w:rsidR="00150E59" w:rsidRPr="008B4BC4">
        <w:t xml:space="preserve">fractional </w:t>
      </w:r>
      <w:r w:rsidR="009979AF" w:rsidRPr="008B4BC4">
        <w:t xml:space="preserve">area for land use category </w:t>
      </w:r>
      <w:r w:rsidR="009979AF" w:rsidRPr="008B4BC4">
        <w:rPr>
          <w:i/>
          <w:iCs/>
        </w:rPr>
        <w:t>l</w:t>
      </w:r>
      <w:r w:rsidR="009979AF" w:rsidRPr="008B4BC4">
        <w:t xml:space="preserve"> in </w:t>
      </w:r>
      <w:r w:rsidR="006B1DBB" w:rsidRPr="008B4BC4">
        <w:t>grid cell</w:t>
      </w:r>
      <w:r w:rsidR="009979AF" w:rsidRPr="008B4BC4">
        <w:t xml:space="preserve"> </w:t>
      </w:r>
      <w:r w:rsidR="009979AF" w:rsidRPr="008B4BC4">
        <w:rPr>
          <w:i/>
          <w:iCs/>
        </w:rPr>
        <w:t>g</w:t>
      </w:r>
      <w:r w:rsidR="009979AF" w:rsidRPr="008B4BC4">
        <w:t xml:space="preserve"> [</w:t>
      </w:r>
      <w:proofErr w:type="gramStart"/>
      <w:r w:rsidR="009979AF" w:rsidRPr="008B4BC4">
        <w:t>year–</w:t>
      </w:r>
      <w:r w:rsidR="006D0010" w:rsidRPr="008B4BC4">
        <w:t>1</w:t>
      </w:r>
      <w:proofErr w:type="gramEnd"/>
      <w:r w:rsidR="009979AF" w:rsidRPr="008B4BC4">
        <w:t>]</w:t>
      </w:r>
    </w:p>
    <w:p w14:paraId="48210C1E" w14:textId="36DAC632" w:rsidR="009979AF" w:rsidRPr="008B4BC4" w:rsidRDefault="009979AF" w:rsidP="00774ED0"/>
    <w:p w14:paraId="01F24A34" w14:textId="1A206359" w:rsidR="009979AF" w:rsidRPr="008B4BC4" w:rsidRDefault="009979AF" w:rsidP="00774ED0">
      <w:r w:rsidRPr="008B4BC4">
        <w:rPr>
          <w:rFonts w:hint="eastAsia"/>
        </w:rPr>
        <w:t>T</w:t>
      </w:r>
      <w:r w:rsidRPr="008B4BC4">
        <w:t xml:space="preserve">he average carbon stock </w:t>
      </w:r>
      <w:r w:rsidR="006D0010" w:rsidRPr="008B4BC4">
        <w:t>(</w:t>
      </w:r>
      <w:r w:rsidR="00AA03AB" w:rsidRPr="008B4BC4">
        <w:rPr>
          <w:noProof/>
          <w:position w:val="-14"/>
        </w:rPr>
        <w:object w:dxaOrig="580" w:dyaOrig="380" w14:anchorId="3C7677B8">
          <v:shape id="_x0000_i1141" type="#_x0000_t75" alt="" style="width:28.8pt;height:19.4pt;mso-width-percent:0;mso-height-percent:0;mso-width-percent:0;mso-height-percent:0" o:ole="">
            <v:imagedata r:id="rId229" o:title=""/>
          </v:shape>
          <o:OLEObject Type="Embed" ProgID="Equation.DSMT4" ShapeID="_x0000_i1141" DrawAspect="Content" ObjectID="_1677478862" r:id="rId230"/>
        </w:object>
      </w:r>
      <w:r w:rsidR="006D0010" w:rsidRPr="008B4BC4">
        <w:t>) and flow</w:t>
      </w:r>
      <w:r w:rsidR="00027AB5" w:rsidRPr="008B4BC4">
        <w:t xml:space="preserve"> </w:t>
      </w:r>
      <w:r w:rsidR="006D0010" w:rsidRPr="008B4BC4">
        <w:t>(</w:t>
      </w:r>
      <w:r w:rsidR="00AA03AB" w:rsidRPr="008B4BC4">
        <w:rPr>
          <w:noProof/>
          <w:position w:val="-14"/>
        </w:rPr>
        <w:object w:dxaOrig="580" w:dyaOrig="380" w14:anchorId="52F73255">
          <v:shape id="_x0000_i1142" type="#_x0000_t75" alt="" style="width:28.8pt;height:19.4pt;mso-width-percent:0;mso-height-percent:0;mso-width-percent:0;mso-height-percent:0" o:ole="">
            <v:imagedata r:id="rId231" o:title=""/>
          </v:shape>
          <o:OLEObject Type="Embed" ProgID="Equation.DSMT4" ShapeID="_x0000_i1142" DrawAspect="Content" ObjectID="_1677478863" r:id="rId232"/>
        </w:object>
      </w:r>
      <w:r w:rsidR="006D0010" w:rsidRPr="008B4BC4">
        <w:t xml:space="preserve">) for </w:t>
      </w:r>
      <w:r w:rsidR="006B1DBB" w:rsidRPr="008B4BC4">
        <w:t>grid cell</w:t>
      </w:r>
      <w:r w:rsidR="006D0010" w:rsidRPr="008B4BC4">
        <w:t xml:space="preserve"> </w:t>
      </w:r>
      <w:r w:rsidR="006D0010" w:rsidRPr="008B4BC4">
        <w:rPr>
          <w:i/>
          <w:iCs/>
        </w:rPr>
        <w:t>g</w:t>
      </w:r>
      <w:r w:rsidR="006D0010" w:rsidRPr="008B4BC4">
        <w:t xml:space="preserve"> </w:t>
      </w:r>
      <w:r w:rsidR="00150E59" w:rsidRPr="008B4BC4">
        <w:t xml:space="preserve">in year </w:t>
      </w:r>
      <w:r w:rsidR="00D742D0" w:rsidRPr="008B4BC4">
        <w:rPr>
          <w:i/>
          <w:iCs/>
        </w:rPr>
        <w:t>t</w:t>
      </w:r>
      <w:r w:rsidR="006D0010" w:rsidRPr="008B4BC4">
        <w:t xml:space="preserve"> is the average weighted by </w:t>
      </w:r>
      <w:r w:rsidR="003A19E6" w:rsidRPr="008B4BC4">
        <w:t xml:space="preserve">the </w:t>
      </w:r>
      <w:r w:rsidR="003A19E6" w:rsidRPr="008B4BC4">
        <w:lastRenderedPageBreak/>
        <w:t xml:space="preserve">change history </w:t>
      </w:r>
      <w:r w:rsidR="00AA03AB" w:rsidRPr="008B4BC4">
        <w:rPr>
          <w:noProof/>
          <w:position w:val="-14"/>
        </w:rPr>
        <w:object w:dxaOrig="600" w:dyaOrig="380" w14:anchorId="5F83881B">
          <v:shape id="_x0000_i1143" type="#_x0000_t75" alt="" style="width:30.05pt;height:19.4pt;mso-width-percent:0;mso-height-percent:0;mso-width-percent:0;mso-height-percent:0" o:ole="">
            <v:imagedata r:id="rId233" o:title=""/>
          </v:shape>
          <o:OLEObject Type="Embed" ProgID="Equation.DSMT4" ShapeID="_x0000_i1143" DrawAspect="Content" ObjectID="_1677478864" r:id="rId234"/>
        </w:object>
      </w:r>
      <w:r w:rsidR="003A19E6" w:rsidRPr="008B4BC4">
        <w:t xml:space="preserve"> for</w:t>
      </w:r>
      <w:r w:rsidR="006D0010" w:rsidRPr="008B4BC4">
        <w:t xml:space="preserve"> the land area ratio in the </w:t>
      </w:r>
      <w:r w:rsidR="006B1DBB" w:rsidRPr="008B4BC4">
        <w:t>grid cell</w:t>
      </w:r>
      <w:r w:rsidR="006D0010" w:rsidRPr="008B4BC4">
        <w:t>.</w:t>
      </w:r>
    </w:p>
    <w:p w14:paraId="6D26E3DB" w14:textId="3BC05666" w:rsidR="003A19E6" w:rsidRPr="008B4BC4" w:rsidRDefault="003A19E6" w:rsidP="00774ED0"/>
    <w:p w14:paraId="783CC0D8" w14:textId="77777777" w:rsidR="003A19E6" w:rsidRPr="008B4BC4" w:rsidRDefault="00AA03AB" w:rsidP="003A19E6">
      <w:pPr>
        <w:ind w:firstLine="840"/>
      </w:pPr>
      <w:r w:rsidRPr="008B4BC4">
        <w:rPr>
          <w:noProof/>
          <w:position w:val="-48"/>
        </w:rPr>
        <w:object w:dxaOrig="4020" w:dyaOrig="1060" w14:anchorId="3A4C81D8">
          <v:shape id="_x0000_i1144" type="#_x0000_t75" alt="" style="width:201.6pt;height:55.7pt;mso-width-percent:0;mso-height-percent:0;mso-width-percent:0;mso-height-percent:0" o:ole="">
            <v:imagedata r:id="rId235" o:title=""/>
          </v:shape>
          <o:OLEObject Type="Embed" ProgID="Equation.DSMT4" ShapeID="_x0000_i1144" DrawAspect="Content" ObjectID="_1677478865" r:id="rId236"/>
        </w:object>
      </w:r>
    </w:p>
    <w:p w14:paraId="4DBF27A9" w14:textId="77777777" w:rsidR="003A19E6" w:rsidRPr="008B4BC4" w:rsidRDefault="00AA03AB" w:rsidP="003A19E6">
      <w:pPr>
        <w:ind w:firstLine="840"/>
      </w:pPr>
      <w:r w:rsidRPr="008B4BC4">
        <w:rPr>
          <w:noProof/>
          <w:position w:val="-48"/>
        </w:rPr>
        <w:object w:dxaOrig="4320" w:dyaOrig="1060" w14:anchorId="7AECC836">
          <v:shape id="_x0000_i1145" type="#_x0000_t75" alt="" style="width:217.9pt;height:55.7pt;mso-width-percent:0;mso-height-percent:0;mso-width-percent:0;mso-height-percent:0" o:ole="">
            <v:imagedata r:id="rId237" o:title=""/>
          </v:shape>
          <o:OLEObject Type="Embed" ProgID="Equation.DSMT4" ShapeID="_x0000_i1145" DrawAspect="Content" ObjectID="_1677478866" r:id="rId238"/>
        </w:object>
      </w:r>
    </w:p>
    <w:p w14:paraId="5CBF5C3F" w14:textId="246F2D82" w:rsidR="003A19E6" w:rsidRPr="008B4BC4" w:rsidRDefault="003A19E6" w:rsidP="00774ED0"/>
    <w:p w14:paraId="5831A898" w14:textId="1F53C42A" w:rsidR="003A19E6" w:rsidRPr="008B4BC4" w:rsidRDefault="003A19E6" w:rsidP="003A19E6">
      <w:pPr>
        <w:pStyle w:val="a3"/>
        <w:numPr>
          <w:ilvl w:val="1"/>
          <w:numId w:val="2"/>
        </w:numPr>
        <w:ind w:leftChars="0"/>
      </w:pPr>
      <w:r w:rsidRPr="008B4BC4">
        <w:t xml:space="preserve">Data </w:t>
      </w:r>
      <w:r w:rsidR="0059316B" w:rsidRPr="008B4BC4">
        <w:t>Used</w:t>
      </w:r>
    </w:p>
    <w:p w14:paraId="7B06D3FE" w14:textId="0789C127" w:rsidR="003A19E6" w:rsidRPr="008B4BC4" w:rsidRDefault="003A19E6" w:rsidP="003A19E6"/>
    <w:p w14:paraId="4AC39922" w14:textId="7583A5EB" w:rsidR="003A19E6" w:rsidRPr="008B4BC4" w:rsidRDefault="002E4698" w:rsidP="003A19E6">
      <w:pPr>
        <w:pStyle w:val="a3"/>
        <w:numPr>
          <w:ilvl w:val="0"/>
          <w:numId w:val="5"/>
        </w:numPr>
        <w:ind w:leftChars="0"/>
      </w:pPr>
      <w:r w:rsidRPr="008B4BC4">
        <w:rPr>
          <w:rFonts w:hint="eastAsia"/>
        </w:rPr>
        <w:t>P</w:t>
      </w:r>
      <w:r w:rsidRPr="008B4BC4">
        <w:t>roductivity map (</w:t>
      </w:r>
      <w:r w:rsidR="00AA03AB" w:rsidRPr="008B4BC4">
        <w:rPr>
          <w:noProof/>
          <w:position w:val="-14"/>
        </w:rPr>
        <w:object w:dxaOrig="660" w:dyaOrig="340" w14:anchorId="3092B8E7">
          <v:shape id="_x0000_i1146" type="#_x0000_t75" alt="" style="width:30.7pt;height:15.65pt;mso-width-percent:0;mso-height-percent:0;mso-width-percent:0;mso-height-percent:0" o:ole="">
            <v:imagedata r:id="rId239" o:title=""/>
          </v:shape>
          <o:OLEObject Type="Embed" ProgID="Equation.DSMT4" ShapeID="_x0000_i1146" DrawAspect="Content" ObjectID="_1677478867" r:id="rId240"/>
        </w:object>
      </w:r>
      <w:r w:rsidRPr="008B4BC4">
        <w:t>)</w:t>
      </w:r>
    </w:p>
    <w:p w14:paraId="568127F9" w14:textId="36517DB5" w:rsidR="003B2EE0" w:rsidRPr="008B4BC4" w:rsidRDefault="00E15580" w:rsidP="003B2EE0">
      <w:pPr>
        <w:pStyle w:val="a3"/>
        <w:numPr>
          <w:ilvl w:val="0"/>
          <w:numId w:val="4"/>
        </w:numPr>
        <w:ind w:leftChars="0"/>
      </w:pPr>
      <w:r w:rsidRPr="008B4BC4">
        <w:rPr>
          <w:rFonts w:hint="eastAsia"/>
        </w:rPr>
        <w:t>O</w:t>
      </w:r>
      <w:r w:rsidRPr="008B4BC4">
        <w:t xml:space="preserve">utput from vegetation model VISIT for pasture, </w:t>
      </w:r>
      <w:r w:rsidR="00027AB5" w:rsidRPr="008B4BC4">
        <w:t>bio</w:t>
      </w:r>
      <w:r w:rsidRPr="008B4BC4">
        <w:t xml:space="preserve">energy crops, and fallow land (Ito and </w:t>
      </w:r>
      <w:proofErr w:type="spellStart"/>
      <w:r w:rsidRPr="008B4BC4">
        <w:t>Inatomi</w:t>
      </w:r>
      <w:proofErr w:type="spellEnd"/>
      <w:r w:rsidRPr="008B4BC4">
        <w:t xml:space="preserve"> 2011; Ito and </w:t>
      </w:r>
      <w:proofErr w:type="spellStart"/>
      <w:r w:rsidRPr="008B4BC4">
        <w:t>Inatomi</w:t>
      </w:r>
      <w:proofErr w:type="spellEnd"/>
      <w:r w:rsidRPr="008B4BC4">
        <w:t xml:space="preserve"> 2012)</w:t>
      </w:r>
    </w:p>
    <w:p w14:paraId="257FFCF2" w14:textId="52B00490" w:rsidR="00E15580" w:rsidRPr="008B4BC4" w:rsidRDefault="00E15580" w:rsidP="003B2EE0">
      <w:pPr>
        <w:pStyle w:val="a3"/>
        <w:numPr>
          <w:ilvl w:val="0"/>
          <w:numId w:val="4"/>
        </w:numPr>
        <w:ind w:leftChars="0"/>
      </w:pPr>
      <w:r w:rsidRPr="008B4BC4">
        <w:rPr>
          <w:rFonts w:hint="eastAsia"/>
        </w:rPr>
        <w:t>T</w:t>
      </w:r>
      <w:r w:rsidRPr="008B4BC4">
        <w:t xml:space="preserve">he average value for </w:t>
      </w:r>
      <w:r w:rsidR="00D742D0" w:rsidRPr="008B4BC4">
        <w:t xml:space="preserve">the </w:t>
      </w:r>
      <w:r w:rsidRPr="008B4BC4">
        <w:t xml:space="preserve">10 years of the 2000s </w:t>
      </w:r>
      <w:r w:rsidR="00027AB5" w:rsidRPr="008B4BC4">
        <w:t>is</w:t>
      </w:r>
      <w:r w:rsidRPr="008B4BC4">
        <w:t xml:space="preserve"> used</w:t>
      </w:r>
    </w:p>
    <w:p w14:paraId="2451815A" w14:textId="36965ECE" w:rsidR="00E15580" w:rsidRPr="008B4BC4" w:rsidRDefault="004A1C2F" w:rsidP="003B2EE0">
      <w:pPr>
        <w:pStyle w:val="a3"/>
        <w:numPr>
          <w:ilvl w:val="0"/>
          <w:numId w:val="4"/>
        </w:numPr>
        <w:ind w:leftChars="0"/>
      </w:pPr>
      <w:r w:rsidRPr="008B4BC4">
        <w:rPr>
          <w:rFonts w:hint="eastAsia"/>
        </w:rPr>
        <w:t>V</w:t>
      </w:r>
      <w:r w:rsidRPr="008B4BC4">
        <w:t>ISIT data was converted from carbon weight to crop weight using conversion coefficients from carbon weight to crop weight for each crop from FAO (2013). For pasture, the conversion factor 0.1 [dry weight/harvest weight] from GAEZ ver. 3.0 was used. The conversion factor from carbon weight to biomass dry weight of 0.47 [ton carbon/biomass dry weight]</w:t>
      </w:r>
      <w:r w:rsidR="00027AB5" w:rsidRPr="008B4BC4">
        <w:t xml:space="preserve"> </w:t>
      </w:r>
      <w:r w:rsidRPr="008B4BC4">
        <w:t>(IPCC 2006)</w:t>
      </w:r>
      <w:r w:rsidR="005D776F" w:rsidRPr="008B4BC4">
        <w:t xml:space="preserve"> was used.</w:t>
      </w:r>
    </w:p>
    <w:p w14:paraId="7601D99B" w14:textId="03CF1CC7" w:rsidR="005D776F" w:rsidRPr="008B4BC4" w:rsidRDefault="005D776F" w:rsidP="003B2EE0">
      <w:pPr>
        <w:pStyle w:val="a3"/>
        <w:numPr>
          <w:ilvl w:val="0"/>
          <w:numId w:val="4"/>
        </w:numPr>
        <w:ind w:leftChars="0"/>
      </w:pPr>
      <w:r w:rsidRPr="008B4BC4">
        <w:rPr>
          <w:rFonts w:hint="eastAsia"/>
        </w:rPr>
        <w:t>F</w:t>
      </w:r>
      <w:r w:rsidRPr="008B4BC4">
        <w:t xml:space="preserve">or crops, </w:t>
      </w:r>
      <w:r w:rsidR="00493FE2" w:rsidRPr="008B4BC4">
        <w:t xml:space="preserve">we used </w:t>
      </w:r>
      <w:r w:rsidRPr="008B4BC4">
        <w:t>the output from the crop model GAEZ (</w:t>
      </w:r>
      <w:proofErr w:type="spellStart"/>
      <w:r w:rsidRPr="008B4BC4">
        <w:t>Masutomi</w:t>
      </w:r>
      <w:proofErr w:type="spellEnd"/>
      <w:r w:rsidRPr="008B4BC4">
        <w:t xml:space="preserve"> et al. 2009) calculated for average climate for 1981–2000 (crop yield [kg/ha]) was used.</w:t>
      </w:r>
      <w:r w:rsidR="00D37894" w:rsidRPr="008B4BC4">
        <w:t xml:space="preserve"> </w:t>
      </w:r>
      <w:r w:rsidR="00493FE2" w:rsidRPr="008B4BC4">
        <w:t>The t</w:t>
      </w:r>
      <w:r w:rsidR="00D37894" w:rsidRPr="008B4BC4">
        <w:t xml:space="preserve">able below </w:t>
      </w:r>
      <w:r w:rsidR="00493FE2" w:rsidRPr="008B4BC4">
        <w:t xml:space="preserve">shows </w:t>
      </w:r>
      <w:r w:rsidR="00D37894" w:rsidRPr="008B4BC4">
        <w:t>13 crops correspond</w:t>
      </w:r>
      <w:r w:rsidR="00493FE2" w:rsidRPr="008B4BC4">
        <w:t>ing</w:t>
      </w:r>
      <w:r w:rsidR="00D37894" w:rsidRPr="008B4BC4">
        <w:t xml:space="preserve"> to </w:t>
      </w:r>
      <w:r w:rsidR="004D3BC7" w:rsidRPr="008B4BC4">
        <w:t>Computable General Equilibrium (</w:t>
      </w:r>
      <w:r w:rsidR="00D37894" w:rsidRPr="008B4BC4">
        <w:t>CGE</w:t>
      </w:r>
      <w:r w:rsidR="004D3BC7" w:rsidRPr="008B4BC4">
        <w:t>)</w:t>
      </w:r>
      <w:r w:rsidR="00D37894" w:rsidRPr="008B4BC4">
        <w:t xml:space="preserve"> goods categories. The </w:t>
      </w:r>
      <w:r w:rsidR="00493FE2" w:rsidRPr="008B4BC4">
        <w:t xml:space="preserve">fractional area of </w:t>
      </w:r>
      <w:r w:rsidR="00D37894" w:rsidRPr="008B4BC4">
        <w:t>irrigat</w:t>
      </w:r>
      <w:r w:rsidR="00027AB5" w:rsidRPr="008B4BC4">
        <w:t>ed</w:t>
      </w:r>
      <w:r w:rsidR="00D37894" w:rsidRPr="008B4BC4">
        <w:t xml:space="preserve"> </w:t>
      </w:r>
      <w:r w:rsidR="00493FE2" w:rsidRPr="008B4BC4">
        <w:t>land</w:t>
      </w:r>
      <w:r w:rsidR="00D37894" w:rsidRPr="008B4BC4">
        <w:t xml:space="preserve"> is weighted by the current situation (MICRA2000) and </w:t>
      </w:r>
      <w:r w:rsidR="00493FE2" w:rsidRPr="008B4BC4">
        <w:t xml:space="preserve">the fractional area of </w:t>
      </w:r>
      <w:r w:rsidR="00027AB5" w:rsidRPr="008B4BC4">
        <w:t>cropland</w:t>
      </w:r>
      <w:r w:rsidR="00D37894" w:rsidRPr="008B4BC4">
        <w:t xml:space="preserve"> is not considered.</w:t>
      </w:r>
    </w:p>
    <w:p w14:paraId="2E1AD144" w14:textId="3B3DC604" w:rsidR="00D37894" w:rsidRPr="008B4BC4" w:rsidRDefault="00D37894" w:rsidP="003B2EE0">
      <w:pPr>
        <w:pStyle w:val="a3"/>
        <w:numPr>
          <w:ilvl w:val="0"/>
          <w:numId w:val="4"/>
        </w:numPr>
        <w:ind w:leftChars="0"/>
      </w:pPr>
      <w:r w:rsidRPr="008B4BC4">
        <w:t xml:space="preserve">For the base year, </w:t>
      </w:r>
      <w:r w:rsidR="00493FE2" w:rsidRPr="008B4BC4">
        <w:t xml:space="preserve">if </w:t>
      </w:r>
      <w:r w:rsidRPr="008B4BC4">
        <w:t xml:space="preserve">there is </w:t>
      </w:r>
      <w:r w:rsidR="00493FE2" w:rsidRPr="008B4BC4">
        <w:t xml:space="preserve">discrepancy </w:t>
      </w:r>
      <w:r w:rsidRPr="008B4BC4">
        <w:t>between CGE output for production volume and the production volume calculated from the agricultural land map and productivity,</w:t>
      </w:r>
      <w:r w:rsidR="00DB6A28" w:rsidRPr="008B4BC4">
        <w:t xml:space="preserve"> an adjustment coefficient is calculated from these two values</w:t>
      </w:r>
      <w:r w:rsidR="00027AB5" w:rsidRPr="008B4BC4">
        <w:t>; the coefficient is multiplied</w:t>
      </w:r>
      <w:r w:rsidR="00DB6A28" w:rsidRPr="008B4BC4">
        <w:t xml:space="preserve"> by productivity in the future to </w:t>
      </w:r>
      <w:r w:rsidR="00493FE2" w:rsidRPr="008B4BC4">
        <w:t>eliminate the discrepancy</w:t>
      </w:r>
      <w:r w:rsidR="00DB6A28" w:rsidRPr="008B4BC4">
        <w:t>.</w:t>
      </w:r>
    </w:p>
    <w:p w14:paraId="3E24056A" w14:textId="4A596847" w:rsidR="00704D2D" w:rsidRPr="008B4BC4" w:rsidRDefault="00460B2F" w:rsidP="00220B81">
      <w:pPr>
        <w:widowControl/>
        <w:jc w:val="left"/>
      </w:pPr>
      <w:r w:rsidRPr="008B4BC4">
        <w:br w:type="page"/>
      </w:r>
    </w:p>
    <w:tbl>
      <w:tblPr>
        <w:tblW w:w="7576" w:type="dxa"/>
        <w:tblCellMar>
          <w:left w:w="99" w:type="dxa"/>
          <w:right w:w="99" w:type="dxa"/>
        </w:tblCellMar>
        <w:tblLook w:val="04A0" w:firstRow="1" w:lastRow="0" w:firstColumn="1" w:lastColumn="0" w:noHBand="0" w:noVBand="1"/>
      </w:tblPr>
      <w:tblGrid>
        <w:gridCol w:w="2219"/>
        <w:gridCol w:w="1243"/>
        <w:gridCol w:w="4117"/>
      </w:tblGrid>
      <w:tr w:rsidR="00704D2D" w:rsidRPr="008B4BC4" w14:paraId="46943F49" w14:textId="77777777" w:rsidTr="00704D2D">
        <w:trPr>
          <w:trHeight w:val="300"/>
        </w:trPr>
        <w:tc>
          <w:tcPr>
            <w:tcW w:w="7576" w:type="dxa"/>
            <w:gridSpan w:val="3"/>
            <w:tcBorders>
              <w:top w:val="nil"/>
              <w:left w:val="nil"/>
              <w:bottom w:val="nil"/>
              <w:right w:val="nil"/>
            </w:tcBorders>
            <w:shd w:val="clear" w:color="auto" w:fill="auto"/>
            <w:noWrap/>
            <w:vAlign w:val="bottom"/>
            <w:hideMark/>
          </w:tcPr>
          <w:p w14:paraId="575DDA80" w14:textId="77777777" w:rsidR="00704D2D" w:rsidRPr="008B4BC4" w:rsidRDefault="00704D2D" w:rsidP="00704D2D">
            <w:pPr>
              <w:widowControl/>
              <w:jc w:val="left"/>
              <w:rPr>
                <w:rFonts w:eastAsia="Times New Roman"/>
                <w:color w:val="000000"/>
                <w:kern w:val="0"/>
                <w:sz w:val="20"/>
                <w:szCs w:val="20"/>
              </w:rPr>
            </w:pPr>
            <w:proofErr w:type="gramStart"/>
            <w:r w:rsidRPr="008B4BC4">
              <w:rPr>
                <w:rFonts w:eastAsia="Times New Roman"/>
                <w:color w:val="000000"/>
                <w:kern w:val="0"/>
                <w:sz w:val="20"/>
                <w:szCs w:val="20"/>
              </w:rPr>
              <w:lastRenderedPageBreak/>
              <w:t>Table  Correspondence</w:t>
            </w:r>
            <w:proofErr w:type="gramEnd"/>
            <w:r w:rsidRPr="008B4BC4">
              <w:rPr>
                <w:rFonts w:eastAsia="Times New Roman"/>
                <w:color w:val="000000"/>
                <w:kern w:val="0"/>
                <w:sz w:val="20"/>
                <w:szCs w:val="20"/>
              </w:rPr>
              <w:t xml:space="preserve"> table for vegetation model VISIT and this model</w:t>
            </w:r>
          </w:p>
        </w:tc>
      </w:tr>
      <w:tr w:rsidR="00704D2D" w:rsidRPr="008B4BC4" w14:paraId="36A87714" w14:textId="77777777" w:rsidTr="00704D2D">
        <w:trPr>
          <w:trHeight w:val="300"/>
        </w:trPr>
        <w:tc>
          <w:tcPr>
            <w:tcW w:w="2219" w:type="dxa"/>
            <w:tcBorders>
              <w:top w:val="single" w:sz="4" w:space="0" w:color="auto"/>
              <w:left w:val="nil"/>
              <w:bottom w:val="nil"/>
              <w:right w:val="nil"/>
            </w:tcBorders>
            <w:shd w:val="clear" w:color="000000" w:fill="FFFFFF"/>
            <w:noWrap/>
            <w:vAlign w:val="bottom"/>
            <w:hideMark/>
          </w:tcPr>
          <w:p w14:paraId="404CA4BE" w14:textId="4BE24B30" w:rsidR="00704D2D" w:rsidRPr="008B4BC4" w:rsidRDefault="00704D2D" w:rsidP="00704D2D">
            <w:pPr>
              <w:widowControl/>
              <w:jc w:val="left"/>
              <w:rPr>
                <w:rFonts w:eastAsia="ＭＳ Ｐ明朝"/>
                <w:color w:val="000000"/>
                <w:kern w:val="0"/>
                <w:sz w:val="20"/>
                <w:szCs w:val="20"/>
                <w:lang w:val="en-CA"/>
              </w:rPr>
            </w:pPr>
            <w:r w:rsidRPr="008B4BC4">
              <w:rPr>
                <w:rFonts w:eastAsia="ＭＳ Ｐ明朝"/>
                <w:color w:val="000000"/>
                <w:kern w:val="0"/>
                <w:sz w:val="20"/>
                <w:szCs w:val="20"/>
              </w:rPr>
              <w:t xml:space="preserve">Land Use </w:t>
            </w:r>
            <w:proofErr w:type="spellStart"/>
            <w:r w:rsidR="00493FE2" w:rsidRPr="008B4BC4">
              <w:rPr>
                <w:rFonts w:eastAsia="ＭＳ Ｐ明朝"/>
                <w:color w:val="000000"/>
                <w:kern w:val="0"/>
                <w:sz w:val="20"/>
                <w:szCs w:val="20"/>
              </w:rPr>
              <w:t>Categor</w:t>
            </w:r>
            <w:proofErr w:type="spellEnd"/>
            <w:r w:rsidR="00493FE2" w:rsidRPr="008B4BC4">
              <w:rPr>
                <w:rFonts w:eastAsia="ＭＳ Ｐ明朝"/>
                <w:color w:val="000000"/>
                <w:kern w:val="0"/>
                <w:sz w:val="20"/>
                <w:szCs w:val="20"/>
                <w:lang w:val="en-CA"/>
              </w:rPr>
              <w:t>y</w:t>
            </w:r>
          </w:p>
        </w:tc>
        <w:tc>
          <w:tcPr>
            <w:tcW w:w="1240" w:type="dxa"/>
            <w:tcBorders>
              <w:top w:val="single" w:sz="4" w:space="0" w:color="auto"/>
              <w:left w:val="nil"/>
              <w:bottom w:val="nil"/>
              <w:right w:val="nil"/>
            </w:tcBorders>
            <w:shd w:val="clear" w:color="000000" w:fill="FFFFFF"/>
            <w:noWrap/>
            <w:vAlign w:val="bottom"/>
            <w:hideMark/>
          </w:tcPr>
          <w:p w14:paraId="5758E2F7"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Code</w:t>
            </w:r>
          </w:p>
        </w:tc>
        <w:tc>
          <w:tcPr>
            <w:tcW w:w="4117" w:type="dxa"/>
            <w:tcBorders>
              <w:top w:val="single" w:sz="4" w:space="0" w:color="auto"/>
              <w:left w:val="nil"/>
              <w:bottom w:val="nil"/>
              <w:right w:val="nil"/>
            </w:tcBorders>
            <w:shd w:val="clear" w:color="000000" w:fill="FFFFFF"/>
            <w:noWrap/>
            <w:vAlign w:val="bottom"/>
            <w:hideMark/>
          </w:tcPr>
          <w:p w14:paraId="080804B0" w14:textId="07384A05" w:rsidR="00704D2D" w:rsidRPr="008B4BC4" w:rsidRDefault="00704D2D" w:rsidP="00704D2D">
            <w:pPr>
              <w:widowControl/>
              <w:jc w:val="left"/>
              <w:rPr>
                <w:rFonts w:eastAsia="ＭＳ Ｐ明朝"/>
                <w:color w:val="000000"/>
                <w:kern w:val="0"/>
                <w:sz w:val="20"/>
                <w:szCs w:val="20"/>
                <w:lang w:val="en-CA"/>
              </w:rPr>
            </w:pPr>
            <w:r w:rsidRPr="008B4BC4">
              <w:rPr>
                <w:rFonts w:eastAsia="ＭＳ Ｐ明朝"/>
                <w:color w:val="000000"/>
                <w:kern w:val="0"/>
                <w:sz w:val="20"/>
                <w:szCs w:val="20"/>
              </w:rPr>
              <w:t>Vegetation Model V</w:t>
            </w:r>
            <w:r w:rsidR="00D65E11" w:rsidRPr="008B4BC4">
              <w:rPr>
                <w:rFonts w:eastAsia="ＭＳ Ｐ明朝"/>
                <w:color w:val="000000"/>
                <w:kern w:val="0"/>
                <w:sz w:val="20"/>
                <w:szCs w:val="20"/>
              </w:rPr>
              <w:t>ISIT</w:t>
            </w:r>
            <w:r w:rsidRPr="008B4BC4">
              <w:rPr>
                <w:rFonts w:eastAsia="ＭＳ Ｐ明朝"/>
                <w:color w:val="000000"/>
                <w:kern w:val="0"/>
                <w:sz w:val="20"/>
                <w:szCs w:val="20"/>
              </w:rPr>
              <w:t xml:space="preserve"> </w:t>
            </w:r>
            <w:r w:rsidR="00493FE2" w:rsidRPr="008B4BC4">
              <w:rPr>
                <w:rFonts w:eastAsia="ＭＳ Ｐ明朝"/>
                <w:color w:val="000000"/>
                <w:kern w:val="0"/>
                <w:sz w:val="20"/>
                <w:szCs w:val="20"/>
              </w:rPr>
              <w:t>Cate</w:t>
            </w:r>
            <w:r w:rsidR="00BA77BA" w:rsidRPr="008B4BC4">
              <w:rPr>
                <w:rFonts w:eastAsia="ＭＳ Ｐ明朝"/>
                <w:color w:val="000000"/>
                <w:kern w:val="0"/>
                <w:sz w:val="20"/>
                <w:szCs w:val="20"/>
                <w:lang w:val="en-CA"/>
              </w:rPr>
              <w:t>gory</w:t>
            </w:r>
          </w:p>
        </w:tc>
      </w:tr>
      <w:tr w:rsidR="00704D2D" w:rsidRPr="008B4BC4" w14:paraId="7BB1FBAA" w14:textId="77777777" w:rsidTr="00704D2D">
        <w:trPr>
          <w:trHeight w:val="300"/>
        </w:trPr>
        <w:tc>
          <w:tcPr>
            <w:tcW w:w="2219" w:type="dxa"/>
            <w:tcBorders>
              <w:top w:val="single" w:sz="4" w:space="0" w:color="auto"/>
              <w:left w:val="nil"/>
              <w:bottom w:val="nil"/>
              <w:right w:val="nil"/>
            </w:tcBorders>
            <w:shd w:val="clear" w:color="000000" w:fill="FFFFFF"/>
            <w:noWrap/>
            <w:vAlign w:val="bottom"/>
            <w:hideMark/>
          </w:tcPr>
          <w:p w14:paraId="77ED1B5F"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Natural Forest</w:t>
            </w:r>
          </w:p>
        </w:tc>
        <w:tc>
          <w:tcPr>
            <w:tcW w:w="1240" w:type="dxa"/>
            <w:tcBorders>
              <w:top w:val="single" w:sz="4" w:space="0" w:color="auto"/>
              <w:left w:val="nil"/>
              <w:bottom w:val="nil"/>
              <w:right w:val="nil"/>
            </w:tcBorders>
            <w:shd w:val="clear" w:color="000000" w:fill="FFFFFF"/>
            <w:noWrap/>
            <w:vAlign w:val="bottom"/>
            <w:hideMark/>
          </w:tcPr>
          <w:p w14:paraId="5E3FF4EF"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PRM_FRS</w:t>
            </w:r>
          </w:p>
        </w:tc>
        <w:tc>
          <w:tcPr>
            <w:tcW w:w="4117" w:type="dxa"/>
            <w:tcBorders>
              <w:top w:val="single" w:sz="4" w:space="0" w:color="auto"/>
              <w:left w:val="nil"/>
              <w:bottom w:val="nil"/>
              <w:right w:val="nil"/>
            </w:tcBorders>
            <w:shd w:val="clear" w:color="000000" w:fill="FFFFFF"/>
            <w:noWrap/>
            <w:vAlign w:val="bottom"/>
            <w:hideMark/>
          </w:tcPr>
          <w:p w14:paraId="56A4648B"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w:t>
            </w:r>
          </w:p>
        </w:tc>
      </w:tr>
      <w:tr w:rsidR="00704D2D" w:rsidRPr="008B4BC4" w14:paraId="61B73AE7" w14:textId="77777777" w:rsidTr="00220B81">
        <w:trPr>
          <w:trHeight w:val="517"/>
        </w:trPr>
        <w:tc>
          <w:tcPr>
            <w:tcW w:w="2219" w:type="dxa"/>
            <w:tcBorders>
              <w:top w:val="nil"/>
              <w:left w:val="nil"/>
              <w:bottom w:val="nil"/>
              <w:right w:val="nil"/>
            </w:tcBorders>
            <w:shd w:val="clear" w:color="000000" w:fill="FFFFFF"/>
            <w:vAlign w:val="bottom"/>
            <w:hideMark/>
          </w:tcPr>
          <w:p w14:paraId="76109A6C" w14:textId="2B9DE4E8"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Wood Production</w:t>
            </w:r>
            <w:r w:rsidR="00220B81" w:rsidRPr="008B4BC4">
              <w:rPr>
                <w:rFonts w:eastAsia="Times New Roman"/>
                <w:color w:val="000000"/>
                <w:kern w:val="0"/>
                <w:sz w:val="20"/>
                <w:szCs w:val="20"/>
              </w:rPr>
              <w:t xml:space="preserve"> Forest</w:t>
            </w:r>
          </w:p>
        </w:tc>
        <w:tc>
          <w:tcPr>
            <w:tcW w:w="1240" w:type="dxa"/>
            <w:tcBorders>
              <w:top w:val="nil"/>
              <w:left w:val="nil"/>
              <w:bottom w:val="nil"/>
              <w:right w:val="nil"/>
            </w:tcBorders>
            <w:shd w:val="clear" w:color="000000" w:fill="FFFFFF"/>
            <w:noWrap/>
            <w:vAlign w:val="bottom"/>
            <w:hideMark/>
          </w:tcPr>
          <w:p w14:paraId="76011033"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HAV_FRS</w:t>
            </w:r>
          </w:p>
        </w:tc>
        <w:tc>
          <w:tcPr>
            <w:tcW w:w="4117" w:type="dxa"/>
            <w:tcBorders>
              <w:top w:val="nil"/>
              <w:left w:val="nil"/>
              <w:bottom w:val="nil"/>
              <w:right w:val="nil"/>
            </w:tcBorders>
            <w:shd w:val="clear" w:color="000000" w:fill="FFFFFF"/>
            <w:noWrap/>
            <w:vAlign w:val="bottom"/>
            <w:hideMark/>
          </w:tcPr>
          <w:p w14:paraId="21D7752E"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Carbon Stock</w:t>
            </w:r>
          </w:p>
        </w:tc>
      </w:tr>
      <w:tr w:rsidR="00704D2D" w:rsidRPr="008B4BC4" w14:paraId="76ACC2EE" w14:textId="77777777" w:rsidTr="00704D2D">
        <w:trPr>
          <w:trHeight w:val="300"/>
        </w:trPr>
        <w:tc>
          <w:tcPr>
            <w:tcW w:w="2219" w:type="dxa"/>
            <w:tcBorders>
              <w:top w:val="nil"/>
              <w:left w:val="nil"/>
              <w:bottom w:val="nil"/>
              <w:right w:val="nil"/>
            </w:tcBorders>
            <w:shd w:val="clear" w:color="000000" w:fill="FFFFFF"/>
            <w:noWrap/>
            <w:vAlign w:val="bottom"/>
            <w:hideMark/>
          </w:tcPr>
          <w:p w14:paraId="4D5B9DEA" w14:textId="157C4E40" w:rsidR="00704D2D" w:rsidRPr="008B4BC4" w:rsidRDefault="00BA77BA" w:rsidP="00704D2D">
            <w:pPr>
              <w:widowControl/>
              <w:jc w:val="left"/>
              <w:rPr>
                <w:rFonts w:eastAsia="ＭＳ Ｐ明朝"/>
                <w:color w:val="000000"/>
                <w:kern w:val="0"/>
                <w:sz w:val="20"/>
                <w:szCs w:val="20"/>
                <w:lang w:val="en-CA"/>
              </w:rPr>
            </w:pPr>
            <w:r w:rsidRPr="008B4BC4">
              <w:rPr>
                <w:rFonts w:eastAsia="ＭＳ Ｐ明朝"/>
                <w:color w:val="000000"/>
                <w:kern w:val="0"/>
                <w:sz w:val="20"/>
                <w:szCs w:val="20"/>
                <w:lang w:val="en-CA"/>
              </w:rPr>
              <w:t>Afforestation</w:t>
            </w:r>
          </w:p>
        </w:tc>
        <w:tc>
          <w:tcPr>
            <w:tcW w:w="1240" w:type="dxa"/>
            <w:tcBorders>
              <w:top w:val="nil"/>
              <w:left w:val="nil"/>
              <w:bottom w:val="nil"/>
              <w:right w:val="nil"/>
            </w:tcBorders>
            <w:shd w:val="clear" w:color="000000" w:fill="FFFFFF"/>
            <w:noWrap/>
            <w:vAlign w:val="bottom"/>
            <w:hideMark/>
          </w:tcPr>
          <w:p w14:paraId="4EC5E65C"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AFR</w:t>
            </w:r>
          </w:p>
        </w:tc>
        <w:tc>
          <w:tcPr>
            <w:tcW w:w="4117" w:type="dxa"/>
            <w:tcBorders>
              <w:top w:val="nil"/>
              <w:left w:val="nil"/>
              <w:bottom w:val="nil"/>
              <w:right w:val="nil"/>
            </w:tcBorders>
            <w:shd w:val="clear" w:color="000000" w:fill="FFFFFF"/>
            <w:noWrap/>
            <w:vAlign w:val="bottom"/>
            <w:hideMark/>
          </w:tcPr>
          <w:p w14:paraId="192334C9"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Carbon Absorption</w:t>
            </w:r>
          </w:p>
        </w:tc>
      </w:tr>
      <w:tr w:rsidR="00704D2D" w:rsidRPr="008B4BC4" w14:paraId="446E0CA2" w14:textId="77777777" w:rsidTr="00704D2D">
        <w:trPr>
          <w:trHeight w:val="300"/>
        </w:trPr>
        <w:tc>
          <w:tcPr>
            <w:tcW w:w="2219" w:type="dxa"/>
            <w:tcBorders>
              <w:top w:val="nil"/>
              <w:left w:val="nil"/>
              <w:bottom w:val="nil"/>
              <w:right w:val="nil"/>
            </w:tcBorders>
            <w:shd w:val="clear" w:color="000000" w:fill="FFFFFF"/>
            <w:noWrap/>
            <w:vAlign w:val="bottom"/>
            <w:hideMark/>
          </w:tcPr>
          <w:p w14:paraId="5CBF2257" w14:textId="23F2BD85"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 xml:space="preserve">Pasture </w:t>
            </w:r>
          </w:p>
        </w:tc>
        <w:tc>
          <w:tcPr>
            <w:tcW w:w="1240" w:type="dxa"/>
            <w:tcBorders>
              <w:top w:val="nil"/>
              <w:left w:val="nil"/>
              <w:bottom w:val="nil"/>
              <w:right w:val="nil"/>
            </w:tcBorders>
            <w:shd w:val="clear" w:color="000000" w:fill="FFFFFF"/>
            <w:noWrap/>
            <w:vAlign w:val="bottom"/>
            <w:hideMark/>
          </w:tcPr>
          <w:p w14:paraId="2B954371"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PAS</w:t>
            </w:r>
          </w:p>
        </w:tc>
        <w:tc>
          <w:tcPr>
            <w:tcW w:w="4117" w:type="dxa"/>
            <w:tcBorders>
              <w:top w:val="nil"/>
              <w:left w:val="nil"/>
              <w:bottom w:val="nil"/>
              <w:right w:val="nil"/>
            </w:tcBorders>
            <w:shd w:val="clear" w:color="000000" w:fill="FFFFFF"/>
            <w:noWrap/>
            <w:vAlign w:val="bottom"/>
            <w:hideMark/>
          </w:tcPr>
          <w:p w14:paraId="184905BE"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C4</w:t>
            </w:r>
            <w:r w:rsidRPr="008B4BC4">
              <w:rPr>
                <w:rFonts w:eastAsia="ＭＳ Ｐ明朝"/>
                <w:color w:val="000000"/>
                <w:kern w:val="0"/>
                <w:sz w:val="20"/>
                <w:szCs w:val="20"/>
              </w:rPr>
              <w:t xml:space="preserve"> herbaceous plants</w:t>
            </w:r>
            <w:r w:rsidRPr="008B4BC4">
              <w:rPr>
                <w:rFonts w:eastAsia="ＭＳ Ｐ明朝"/>
                <w:color w:val="000000"/>
                <w:kern w:val="0"/>
                <w:sz w:val="20"/>
                <w:szCs w:val="20"/>
              </w:rPr>
              <w:t>（</w:t>
            </w:r>
            <w:r w:rsidRPr="008B4BC4">
              <w:rPr>
                <w:rFonts w:eastAsia="ＭＳ Ｐ明朝"/>
                <w:color w:val="000000"/>
                <w:kern w:val="0"/>
                <w:sz w:val="20"/>
                <w:szCs w:val="20"/>
              </w:rPr>
              <w:t>natural vegetation</w:t>
            </w:r>
            <w:r w:rsidRPr="008B4BC4">
              <w:rPr>
                <w:rFonts w:eastAsia="ＭＳ Ｐ明朝"/>
                <w:color w:val="000000"/>
                <w:kern w:val="0"/>
                <w:sz w:val="20"/>
                <w:szCs w:val="20"/>
              </w:rPr>
              <w:t>）</w:t>
            </w:r>
          </w:p>
        </w:tc>
      </w:tr>
      <w:tr w:rsidR="00704D2D" w:rsidRPr="008B4BC4" w14:paraId="6A08B4BC" w14:textId="77777777" w:rsidTr="00704D2D">
        <w:trPr>
          <w:trHeight w:val="300"/>
        </w:trPr>
        <w:tc>
          <w:tcPr>
            <w:tcW w:w="2219" w:type="dxa"/>
            <w:tcBorders>
              <w:top w:val="nil"/>
              <w:left w:val="nil"/>
              <w:bottom w:val="nil"/>
              <w:right w:val="nil"/>
            </w:tcBorders>
            <w:shd w:val="clear" w:color="000000" w:fill="FFFFFF"/>
            <w:noWrap/>
            <w:vAlign w:val="bottom"/>
            <w:hideMark/>
          </w:tcPr>
          <w:p w14:paraId="4CE78F0C" w14:textId="6B948C53" w:rsidR="00704D2D" w:rsidRPr="008B4BC4" w:rsidRDefault="00027AB5" w:rsidP="00704D2D">
            <w:pPr>
              <w:widowControl/>
              <w:jc w:val="left"/>
              <w:rPr>
                <w:rFonts w:eastAsia="ＭＳ Ｐ明朝"/>
                <w:color w:val="000000"/>
                <w:kern w:val="0"/>
                <w:sz w:val="20"/>
                <w:szCs w:val="20"/>
              </w:rPr>
            </w:pPr>
            <w:r w:rsidRPr="008B4BC4">
              <w:rPr>
                <w:rFonts w:eastAsia="ＭＳ Ｐ明朝"/>
                <w:color w:val="000000"/>
                <w:kern w:val="0"/>
                <w:sz w:val="20"/>
                <w:szCs w:val="20"/>
              </w:rPr>
              <w:t>Bioenergy</w:t>
            </w:r>
            <w:r w:rsidR="00704D2D" w:rsidRPr="008B4BC4">
              <w:rPr>
                <w:rFonts w:eastAsia="ＭＳ Ｐ明朝"/>
                <w:color w:val="000000"/>
                <w:kern w:val="0"/>
                <w:sz w:val="20"/>
                <w:szCs w:val="20"/>
              </w:rPr>
              <w:t xml:space="preserve"> Crop</w:t>
            </w:r>
            <w:r w:rsidRPr="008B4BC4">
              <w:rPr>
                <w:rFonts w:eastAsia="ＭＳ Ｐ明朝"/>
                <w:color w:val="000000"/>
                <w:kern w:val="0"/>
                <w:sz w:val="20"/>
                <w:szCs w:val="20"/>
              </w:rPr>
              <w:t>s</w:t>
            </w:r>
          </w:p>
        </w:tc>
        <w:tc>
          <w:tcPr>
            <w:tcW w:w="1240" w:type="dxa"/>
            <w:tcBorders>
              <w:top w:val="nil"/>
              <w:left w:val="nil"/>
              <w:bottom w:val="nil"/>
              <w:right w:val="nil"/>
            </w:tcBorders>
            <w:shd w:val="clear" w:color="000000" w:fill="FFFFFF"/>
            <w:noWrap/>
            <w:vAlign w:val="bottom"/>
            <w:hideMark/>
          </w:tcPr>
          <w:p w14:paraId="6A67A449"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BIO</w:t>
            </w:r>
          </w:p>
        </w:tc>
        <w:tc>
          <w:tcPr>
            <w:tcW w:w="4117" w:type="dxa"/>
            <w:tcBorders>
              <w:top w:val="nil"/>
              <w:left w:val="nil"/>
              <w:bottom w:val="nil"/>
              <w:right w:val="nil"/>
            </w:tcBorders>
            <w:shd w:val="clear" w:color="000000" w:fill="FFFFFF"/>
            <w:noWrap/>
            <w:vAlign w:val="bottom"/>
            <w:hideMark/>
          </w:tcPr>
          <w:p w14:paraId="25167810"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C4</w:t>
            </w:r>
            <w:r w:rsidRPr="008B4BC4">
              <w:rPr>
                <w:rFonts w:eastAsia="ＭＳ Ｐ明朝"/>
                <w:color w:val="000000"/>
                <w:kern w:val="0"/>
                <w:sz w:val="20"/>
                <w:szCs w:val="20"/>
              </w:rPr>
              <w:t xml:space="preserve"> herbaceous plants</w:t>
            </w:r>
            <w:r w:rsidRPr="008B4BC4">
              <w:rPr>
                <w:rFonts w:eastAsia="ＭＳ Ｐ明朝"/>
                <w:color w:val="000000"/>
                <w:kern w:val="0"/>
                <w:sz w:val="20"/>
                <w:szCs w:val="20"/>
              </w:rPr>
              <w:t>（</w:t>
            </w:r>
            <w:r w:rsidRPr="008B4BC4">
              <w:rPr>
                <w:rFonts w:eastAsia="ＭＳ Ｐ明朝"/>
                <w:color w:val="000000"/>
                <w:kern w:val="0"/>
                <w:sz w:val="20"/>
                <w:szCs w:val="20"/>
              </w:rPr>
              <w:t>cultivated land</w:t>
            </w:r>
            <w:r w:rsidRPr="008B4BC4">
              <w:rPr>
                <w:rFonts w:eastAsia="ＭＳ Ｐ明朝"/>
                <w:color w:val="000000"/>
                <w:kern w:val="0"/>
                <w:sz w:val="20"/>
                <w:szCs w:val="20"/>
              </w:rPr>
              <w:t>）</w:t>
            </w:r>
          </w:p>
        </w:tc>
      </w:tr>
      <w:tr w:rsidR="00704D2D" w:rsidRPr="008B4BC4" w14:paraId="1FEB64F5" w14:textId="77777777" w:rsidTr="00704D2D">
        <w:trPr>
          <w:trHeight w:val="300"/>
        </w:trPr>
        <w:tc>
          <w:tcPr>
            <w:tcW w:w="2219" w:type="dxa"/>
            <w:tcBorders>
              <w:top w:val="nil"/>
              <w:left w:val="nil"/>
              <w:bottom w:val="nil"/>
              <w:right w:val="nil"/>
            </w:tcBorders>
            <w:shd w:val="clear" w:color="000000" w:fill="FFFFFF"/>
            <w:noWrap/>
            <w:vAlign w:val="bottom"/>
            <w:hideMark/>
          </w:tcPr>
          <w:p w14:paraId="6B0A6F9A"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Fallow Land</w:t>
            </w:r>
          </w:p>
        </w:tc>
        <w:tc>
          <w:tcPr>
            <w:tcW w:w="1240" w:type="dxa"/>
            <w:tcBorders>
              <w:top w:val="nil"/>
              <w:left w:val="nil"/>
              <w:bottom w:val="nil"/>
              <w:right w:val="nil"/>
            </w:tcBorders>
            <w:shd w:val="clear" w:color="000000" w:fill="FFFFFF"/>
            <w:noWrap/>
            <w:vAlign w:val="bottom"/>
            <w:hideMark/>
          </w:tcPr>
          <w:p w14:paraId="0A6868F3"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CROP_FLW</w:t>
            </w:r>
          </w:p>
        </w:tc>
        <w:tc>
          <w:tcPr>
            <w:tcW w:w="4117" w:type="dxa"/>
            <w:tcBorders>
              <w:top w:val="nil"/>
              <w:left w:val="nil"/>
              <w:bottom w:val="nil"/>
              <w:right w:val="nil"/>
            </w:tcBorders>
            <w:shd w:val="clear" w:color="000000" w:fill="FFFFFF"/>
            <w:noWrap/>
            <w:vAlign w:val="bottom"/>
            <w:hideMark/>
          </w:tcPr>
          <w:p w14:paraId="628EEB72"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C4</w:t>
            </w:r>
            <w:r w:rsidRPr="008B4BC4">
              <w:rPr>
                <w:rFonts w:eastAsia="ＭＳ Ｐ明朝"/>
                <w:color w:val="000000"/>
                <w:kern w:val="0"/>
                <w:sz w:val="20"/>
                <w:szCs w:val="20"/>
              </w:rPr>
              <w:t xml:space="preserve"> herbaceous plants (cultivated land)</w:t>
            </w:r>
          </w:p>
        </w:tc>
      </w:tr>
      <w:tr w:rsidR="00704D2D" w:rsidRPr="008B4BC4" w14:paraId="34EA4192" w14:textId="77777777" w:rsidTr="00704D2D">
        <w:trPr>
          <w:trHeight w:val="300"/>
        </w:trPr>
        <w:tc>
          <w:tcPr>
            <w:tcW w:w="2219" w:type="dxa"/>
            <w:tcBorders>
              <w:top w:val="nil"/>
              <w:left w:val="nil"/>
              <w:bottom w:val="nil"/>
              <w:right w:val="nil"/>
            </w:tcBorders>
            <w:shd w:val="clear" w:color="000000" w:fill="FFFFFF"/>
            <w:noWrap/>
            <w:vAlign w:val="bottom"/>
            <w:hideMark/>
          </w:tcPr>
          <w:p w14:paraId="248CDE1A"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Grassland</w:t>
            </w:r>
          </w:p>
        </w:tc>
        <w:tc>
          <w:tcPr>
            <w:tcW w:w="1240" w:type="dxa"/>
            <w:tcBorders>
              <w:top w:val="nil"/>
              <w:left w:val="nil"/>
              <w:bottom w:val="nil"/>
              <w:right w:val="nil"/>
            </w:tcBorders>
            <w:shd w:val="clear" w:color="000000" w:fill="FFFFFF"/>
            <w:noWrap/>
            <w:vAlign w:val="bottom"/>
            <w:hideMark/>
          </w:tcPr>
          <w:p w14:paraId="4B314FC8"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GL</w:t>
            </w:r>
          </w:p>
        </w:tc>
        <w:tc>
          <w:tcPr>
            <w:tcW w:w="4117" w:type="dxa"/>
            <w:tcBorders>
              <w:top w:val="nil"/>
              <w:left w:val="nil"/>
              <w:bottom w:val="nil"/>
              <w:right w:val="nil"/>
            </w:tcBorders>
            <w:shd w:val="clear" w:color="000000" w:fill="FFFFFF"/>
            <w:noWrap/>
            <w:vAlign w:val="bottom"/>
            <w:hideMark/>
          </w:tcPr>
          <w:p w14:paraId="3DCE784F"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w:t>
            </w:r>
          </w:p>
        </w:tc>
      </w:tr>
      <w:tr w:rsidR="00704D2D" w:rsidRPr="008B4BC4" w14:paraId="749AD00B" w14:textId="77777777" w:rsidTr="00704D2D">
        <w:trPr>
          <w:trHeight w:val="300"/>
        </w:trPr>
        <w:tc>
          <w:tcPr>
            <w:tcW w:w="2219" w:type="dxa"/>
            <w:tcBorders>
              <w:top w:val="nil"/>
              <w:left w:val="nil"/>
              <w:bottom w:val="nil"/>
              <w:right w:val="nil"/>
            </w:tcBorders>
            <w:shd w:val="clear" w:color="000000" w:fill="FFFFFF"/>
            <w:noWrap/>
            <w:vAlign w:val="bottom"/>
            <w:hideMark/>
          </w:tcPr>
          <w:p w14:paraId="19E253D6" w14:textId="06569C71" w:rsidR="00704D2D" w:rsidRPr="008B4BC4" w:rsidRDefault="00027AB5" w:rsidP="00704D2D">
            <w:pPr>
              <w:widowControl/>
              <w:jc w:val="left"/>
              <w:rPr>
                <w:rFonts w:eastAsia="Times New Roman"/>
                <w:color w:val="000000"/>
                <w:kern w:val="0"/>
                <w:sz w:val="20"/>
                <w:szCs w:val="20"/>
              </w:rPr>
            </w:pPr>
            <w:r w:rsidRPr="008B4BC4">
              <w:rPr>
                <w:rFonts w:eastAsia="Times New Roman"/>
                <w:color w:val="000000"/>
                <w:kern w:val="0"/>
                <w:sz w:val="20"/>
                <w:szCs w:val="20"/>
              </w:rPr>
              <w:t>Settlement</w:t>
            </w:r>
          </w:p>
        </w:tc>
        <w:tc>
          <w:tcPr>
            <w:tcW w:w="1240" w:type="dxa"/>
            <w:tcBorders>
              <w:top w:val="nil"/>
              <w:left w:val="nil"/>
              <w:bottom w:val="nil"/>
              <w:right w:val="nil"/>
            </w:tcBorders>
            <w:shd w:val="clear" w:color="000000" w:fill="FFFFFF"/>
            <w:noWrap/>
            <w:vAlign w:val="bottom"/>
            <w:hideMark/>
          </w:tcPr>
          <w:p w14:paraId="1AB6EB65"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SL</w:t>
            </w:r>
          </w:p>
        </w:tc>
        <w:tc>
          <w:tcPr>
            <w:tcW w:w="4117" w:type="dxa"/>
            <w:tcBorders>
              <w:top w:val="nil"/>
              <w:left w:val="nil"/>
              <w:bottom w:val="nil"/>
              <w:right w:val="nil"/>
            </w:tcBorders>
            <w:shd w:val="clear" w:color="000000" w:fill="FFFFFF"/>
            <w:noWrap/>
            <w:vAlign w:val="bottom"/>
            <w:hideMark/>
          </w:tcPr>
          <w:p w14:paraId="7671536F"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w:t>
            </w:r>
          </w:p>
        </w:tc>
      </w:tr>
      <w:tr w:rsidR="00704D2D" w:rsidRPr="008B4BC4" w14:paraId="6BB3422E" w14:textId="77777777" w:rsidTr="00704D2D">
        <w:trPr>
          <w:trHeight w:val="300"/>
        </w:trPr>
        <w:tc>
          <w:tcPr>
            <w:tcW w:w="2219" w:type="dxa"/>
            <w:tcBorders>
              <w:top w:val="nil"/>
              <w:left w:val="nil"/>
              <w:bottom w:val="single" w:sz="4" w:space="0" w:color="auto"/>
              <w:right w:val="nil"/>
            </w:tcBorders>
            <w:shd w:val="clear" w:color="000000" w:fill="FFFFFF"/>
            <w:noWrap/>
            <w:vAlign w:val="bottom"/>
            <w:hideMark/>
          </w:tcPr>
          <w:p w14:paraId="722C269C" w14:textId="5BDFE19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 xml:space="preserve">Tundra, </w:t>
            </w:r>
            <w:r w:rsidR="00B03B86" w:rsidRPr="008B4BC4">
              <w:rPr>
                <w:rFonts w:eastAsia="ＭＳ Ｐ明朝"/>
                <w:color w:val="000000"/>
                <w:kern w:val="0"/>
                <w:sz w:val="20"/>
                <w:szCs w:val="20"/>
              </w:rPr>
              <w:t>W</w:t>
            </w:r>
            <w:r w:rsidR="005C2F07" w:rsidRPr="008B4BC4">
              <w:rPr>
                <w:rFonts w:eastAsia="ＭＳ Ｐ明朝"/>
                <w:color w:val="000000"/>
                <w:kern w:val="0"/>
                <w:sz w:val="20"/>
                <w:szCs w:val="20"/>
              </w:rPr>
              <w:t>ater</w:t>
            </w:r>
            <w:r w:rsidRPr="008B4BC4">
              <w:rPr>
                <w:rFonts w:eastAsia="ＭＳ Ｐ明朝"/>
                <w:color w:val="000000"/>
                <w:kern w:val="0"/>
                <w:sz w:val="20"/>
                <w:szCs w:val="20"/>
              </w:rPr>
              <w:t>, etc.</w:t>
            </w:r>
          </w:p>
        </w:tc>
        <w:tc>
          <w:tcPr>
            <w:tcW w:w="1240" w:type="dxa"/>
            <w:tcBorders>
              <w:top w:val="nil"/>
              <w:left w:val="nil"/>
              <w:bottom w:val="single" w:sz="4" w:space="0" w:color="auto"/>
              <w:right w:val="nil"/>
            </w:tcBorders>
            <w:shd w:val="clear" w:color="000000" w:fill="FFFFFF"/>
            <w:noWrap/>
            <w:vAlign w:val="bottom"/>
            <w:hideMark/>
          </w:tcPr>
          <w:p w14:paraId="22D22F2D" w14:textId="77777777" w:rsidR="00704D2D" w:rsidRPr="008B4BC4" w:rsidRDefault="00704D2D" w:rsidP="00704D2D">
            <w:pPr>
              <w:widowControl/>
              <w:jc w:val="left"/>
              <w:rPr>
                <w:rFonts w:eastAsia="Times New Roman"/>
                <w:color w:val="000000"/>
                <w:kern w:val="0"/>
                <w:sz w:val="20"/>
                <w:szCs w:val="20"/>
              </w:rPr>
            </w:pPr>
            <w:r w:rsidRPr="008B4BC4">
              <w:rPr>
                <w:rFonts w:eastAsia="Times New Roman"/>
                <w:color w:val="000000"/>
                <w:kern w:val="0"/>
                <w:sz w:val="20"/>
                <w:szCs w:val="20"/>
              </w:rPr>
              <w:t>OL</w:t>
            </w:r>
          </w:p>
        </w:tc>
        <w:tc>
          <w:tcPr>
            <w:tcW w:w="4117" w:type="dxa"/>
            <w:tcBorders>
              <w:top w:val="nil"/>
              <w:left w:val="nil"/>
              <w:bottom w:val="single" w:sz="4" w:space="0" w:color="auto"/>
              <w:right w:val="nil"/>
            </w:tcBorders>
            <w:shd w:val="clear" w:color="000000" w:fill="FFFFFF"/>
            <w:noWrap/>
            <w:vAlign w:val="bottom"/>
            <w:hideMark/>
          </w:tcPr>
          <w:p w14:paraId="7468989A" w14:textId="77777777" w:rsidR="00704D2D" w:rsidRPr="008B4BC4" w:rsidRDefault="00704D2D" w:rsidP="00704D2D">
            <w:pPr>
              <w:widowControl/>
              <w:jc w:val="left"/>
              <w:rPr>
                <w:rFonts w:eastAsia="ＭＳ Ｐ明朝"/>
                <w:color w:val="000000"/>
                <w:kern w:val="0"/>
                <w:sz w:val="20"/>
                <w:szCs w:val="20"/>
              </w:rPr>
            </w:pPr>
            <w:r w:rsidRPr="008B4BC4">
              <w:rPr>
                <w:rFonts w:eastAsia="ＭＳ Ｐ明朝"/>
                <w:color w:val="000000"/>
                <w:kern w:val="0"/>
                <w:sz w:val="20"/>
                <w:szCs w:val="20"/>
              </w:rPr>
              <w:t>-</w:t>
            </w:r>
          </w:p>
        </w:tc>
      </w:tr>
    </w:tbl>
    <w:p w14:paraId="41862724" w14:textId="56FED0D3" w:rsidR="00704D2D" w:rsidRPr="008B4BC4" w:rsidRDefault="00704D2D" w:rsidP="00704D2D"/>
    <w:tbl>
      <w:tblPr>
        <w:tblStyle w:val="aa"/>
        <w:tblW w:w="0" w:type="auto"/>
        <w:tblLook w:val="04A0" w:firstRow="1" w:lastRow="0" w:firstColumn="1" w:lastColumn="0" w:noHBand="0" w:noVBand="1"/>
      </w:tblPr>
      <w:tblGrid>
        <w:gridCol w:w="3116"/>
        <w:gridCol w:w="2549"/>
        <w:gridCol w:w="3685"/>
      </w:tblGrid>
      <w:tr w:rsidR="00704D2D" w:rsidRPr="008B4BC4" w14:paraId="62248FF8" w14:textId="77777777" w:rsidTr="00515DC7">
        <w:tc>
          <w:tcPr>
            <w:tcW w:w="9350" w:type="dxa"/>
            <w:gridSpan w:val="3"/>
          </w:tcPr>
          <w:p w14:paraId="1D6FB94D" w14:textId="4D98EB96" w:rsidR="00704D2D" w:rsidRPr="008B4BC4" w:rsidRDefault="00704D2D" w:rsidP="00704D2D">
            <w:pPr>
              <w:rPr>
                <w:sz w:val="20"/>
                <w:szCs w:val="20"/>
              </w:rPr>
            </w:pPr>
            <w:proofErr w:type="gramStart"/>
            <w:r w:rsidRPr="008B4BC4">
              <w:rPr>
                <w:rFonts w:hint="eastAsia"/>
                <w:sz w:val="20"/>
                <w:szCs w:val="20"/>
              </w:rPr>
              <w:t>T</w:t>
            </w:r>
            <w:r w:rsidRPr="008B4BC4">
              <w:rPr>
                <w:sz w:val="20"/>
                <w:szCs w:val="20"/>
              </w:rPr>
              <w:t>able  Correspondence</w:t>
            </w:r>
            <w:proofErr w:type="gramEnd"/>
            <w:r w:rsidRPr="008B4BC4">
              <w:rPr>
                <w:sz w:val="20"/>
                <w:szCs w:val="20"/>
              </w:rPr>
              <w:t xml:space="preserve"> table for crop model GAEZ crop types and this model</w:t>
            </w:r>
          </w:p>
        </w:tc>
      </w:tr>
      <w:tr w:rsidR="00704D2D" w:rsidRPr="008B4BC4" w14:paraId="6D8D7AF7" w14:textId="77777777" w:rsidTr="00CE1C67">
        <w:tc>
          <w:tcPr>
            <w:tcW w:w="3116" w:type="dxa"/>
          </w:tcPr>
          <w:p w14:paraId="2FB4047F" w14:textId="4EE0468C" w:rsidR="00704D2D" w:rsidRPr="008B4BC4" w:rsidRDefault="00704D2D" w:rsidP="00704D2D">
            <w:pPr>
              <w:rPr>
                <w:sz w:val="20"/>
                <w:szCs w:val="20"/>
              </w:rPr>
            </w:pPr>
            <w:r w:rsidRPr="008B4BC4">
              <w:rPr>
                <w:rFonts w:hint="eastAsia"/>
                <w:sz w:val="20"/>
                <w:szCs w:val="20"/>
              </w:rPr>
              <w:t>L</w:t>
            </w:r>
            <w:r w:rsidRPr="008B4BC4">
              <w:rPr>
                <w:sz w:val="20"/>
                <w:szCs w:val="20"/>
              </w:rPr>
              <w:t>and Use Category</w:t>
            </w:r>
          </w:p>
        </w:tc>
        <w:tc>
          <w:tcPr>
            <w:tcW w:w="2549" w:type="dxa"/>
          </w:tcPr>
          <w:p w14:paraId="281D4917" w14:textId="70ABBA33" w:rsidR="00704D2D" w:rsidRPr="008B4BC4" w:rsidRDefault="00704D2D" w:rsidP="00704D2D">
            <w:pPr>
              <w:rPr>
                <w:sz w:val="20"/>
                <w:szCs w:val="20"/>
              </w:rPr>
            </w:pPr>
            <w:r w:rsidRPr="008B4BC4">
              <w:rPr>
                <w:rFonts w:hint="eastAsia"/>
                <w:sz w:val="20"/>
                <w:szCs w:val="20"/>
              </w:rPr>
              <w:t>C</w:t>
            </w:r>
            <w:r w:rsidRPr="008B4BC4">
              <w:rPr>
                <w:sz w:val="20"/>
                <w:szCs w:val="20"/>
              </w:rPr>
              <w:t>ode</w:t>
            </w:r>
          </w:p>
        </w:tc>
        <w:tc>
          <w:tcPr>
            <w:tcW w:w="3685" w:type="dxa"/>
          </w:tcPr>
          <w:p w14:paraId="0689BFBD" w14:textId="59DD9FDD" w:rsidR="00704D2D" w:rsidRPr="008B4BC4" w:rsidRDefault="00704D2D" w:rsidP="00704D2D">
            <w:pPr>
              <w:rPr>
                <w:sz w:val="20"/>
                <w:szCs w:val="20"/>
              </w:rPr>
            </w:pPr>
            <w:r w:rsidRPr="008B4BC4">
              <w:rPr>
                <w:rFonts w:hint="eastAsia"/>
                <w:sz w:val="20"/>
                <w:szCs w:val="20"/>
              </w:rPr>
              <w:t>C</w:t>
            </w:r>
            <w:r w:rsidRPr="008B4BC4">
              <w:rPr>
                <w:sz w:val="20"/>
                <w:szCs w:val="20"/>
              </w:rPr>
              <w:t>rop Model GAEZ crop types</w:t>
            </w:r>
          </w:p>
        </w:tc>
      </w:tr>
      <w:tr w:rsidR="00704D2D" w:rsidRPr="008B4BC4" w14:paraId="1D7C7318" w14:textId="77777777" w:rsidTr="00CE1C67">
        <w:tc>
          <w:tcPr>
            <w:tcW w:w="3116" w:type="dxa"/>
          </w:tcPr>
          <w:p w14:paraId="67B3569B" w14:textId="00C851C0" w:rsidR="00704D2D" w:rsidRPr="008B4BC4" w:rsidRDefault="00704D2D" w:rsidP="00704D2D">
            <w:pPr>
              <w:rPr>
                <w:sz w:val="20"/>
                <w:szCs w:val="20"/>
              </w:rPr>
            </w:pPr>
            <w:r w:rsidRPr="008B4BC4">
              <w:rPr>
                <w:rFonts w:hint="eastAsia"/>
                <w:sz w:val="20"/>
                <w:szCs w:val="20"/>
              </w:rPr>
              <w:t>R</w:t>
            </w:r>
            <w:r w:rsidRPr="008B4BC4">
              <w:rPr>
                <w:sz w:val="20"/>
                <w:szCs w:val="20"/>
              </w:rPr>
              <w:t>ice</w:t>
            </w:r>
          </w:p>
        </w:tc>
        <w:tc>
          <w:tcPr>
            <w:tcW w:w="2549" w:type="dxa"/>
          </w:tcPr>
          <w:p w14:paraId="660E6255" w14:textId="174B3CE6" w:rsidR="00704D2D" w:rsidRPr="008B4BC4" w:rsidRDefault="00704D2D" w:rsidP="00704D2D">
            <w:pPr>
              <w:rPr>
                <w:sz w:val="20"/>
                <w:szCs w:val="20"/>
              </w:rPr>
            </w:pPr>
            <w:r w:rsidRPr="008B4BC4">
              <w:rPr>
                <w:rFonts w:hint="eastAsia"/>
                <w:sz w:val="20"/>
                <w:szCs w:val="20"/>
              </w:rPr>
              <w:t>P</w:t>
            </w:r>
            <w:r w:rsidRPr="008B4BC4">
              <w:rPr>
                <w:sz w:val="20"/>
                <w:szCs w:val="20"/>
              </w:rPr>
              <w:t>DR</w:t>
            </w:r>
          </w:p>
        </w:tc>
        <w:tc>
          <w:tcPr>
            <w:tcW w:w="3685" w:type="dxa"/>
          </w:tcPr>
          <w:p w14:paraId="50DF318B" w14:textId="1213D1E8" w:rsidR="00704D2D" w:rsidRPr="008B4BC4" w:rsidRDefault="00704D2D" w:rsidP="00704D2D">
            <w:pPr>
              <w:rPr>
                <w:sz w:val="20"/>
                <w:szCs w:val="20"/>
              </w:rPr>
            </w:pPr>
            <w:proofErr w:type="spellStart"/>
            <w:r w:rsidRPr="008B4BC4">
              <w:rPr>
                <w:rFonts w:hint="eastAsia"/>
                <w:sz w:val="20"/>
                <w:szCs w:val="20"/>
              </w:rPr>
              <w:t>W</w:t>
            </w:r>
            <w:r w:rsidRPr="008B4BC4">
              <w:rPr>
                <w:sz w:val="20"/>
                <w:szCs w:val="20"/>
              </w:rPr>
              <w:t>etland</w:t>
            </w:r>
            <w:r w:rsidR="00B03B86" w:rsidRPr="008B4BC4">
              <w:rPr>
                <w:sz w:val="20"/>
                <w:szCs w:val="20"/>
              </w:rPr>
              <w:t>_</w:t>
            </w:r>
            <w:r w:rsidRPr="008B4BC4">
              <w:rPr>
                <w:sz w:val="20"/>
                <w:szCs w:val="20"/>
              </w:rPr>
              <w:t>Rice</w:t>
            </w:r>
            <w:proofErr w:type="spellEnd"/>
          </w:p>
        </w:tc>
      </w:tr>
      <w:tr w:rsidR="00704D2D" w:rsidRPr="008B4BC4" w14:paraId="15380F52" w14:textId="77777777" w:rsidTr="00CE1C67">
        <w:tc>
          <w:tcPr>
            <w:tcW w:w="3116" w:type="dxa"/>
          </w:tcPr>
          <w:p w14:paraId="4A583224" w14:textId="3EDC9966" w:rsidR="00704D2D" w:rsidRPr="008B4BC4" w:rsidRDefault="00704D2D" w:rsidP="00704D2D">
            <w:pPr>
              <w:rPr>
                <w:sz w:val="20"/>
                <w:szCs w:val="20"/>
              </w:rPr>
            </w:pPr>
            <w:r w:rsidRPr="008B4BC4">
              <w:rPr>
                <w:rFonts w:hint="eastAsia"/>
                <w:sz w:val="20"/>
                <w:szCs w:val="20"/>
              </w:rPr>
              <w:t>W</w:t>
            </w:r>
            <w:r w:rsidRPr="008B4BC4">
              <w:rPr>
                <w:sz w:val="20"/>
                <w:szCs w:val="20"/>
              </w:rPr>
              <w:t>heat</w:t>
            </w:r>
          </w:p>
        </w:tc>
        <w:tc>
          <w:tcPr>
            <w:tcW w:w="2549" w:type="dxa"/>
          </w:tcPr>
          <w:p w14:paraId="3488616D" w14:textId="2371ECF0" w:rsidR="00704D2D" w:rsidRPr="008B4BC4" w:rsidRDefault="00704D2D" w:rsidP="00704D2D">
            <w:pPr>
              <w:rPr>
                <w:sz w:val="20"/>
                <w:szCs w:val="20"/>
              </w:rPr>
            </w:pPr>
            <w:r w:rsidRPr="008B4BC4">
              <w:rPr>
                <w:rFonts w:hint="eastAsia"/>
                <w:sz w:val="20"/>
                <w:szCs w:val="20"/>
              </w:rPr>
              <w:t>W</w:t>
            </w:r>
            <w:r w:rsidRPr="008B4BC4">
              <w:rPr>
                <w:sz w:val="20"/>
                <w:szCs w:val="20"/>
              </w:rPr>
              <w:t>HT</w:t>
            </w:r>
          </w:p>
        </w:tc>
        <w:tc>
          <w:tcPr>
            <w:tcW w:w="3685" w:type="dxa"/>
          </w:tcPr>
          <w:p w14:paraId="6F0E5DF9" w14:textId="525FCEC5" w:rsidR="00704D2D" w:rsidRPr="008B4BC4" w:rsidRDefault="00704D2D" w:rsidP="00704D2D">
            <w:pPr>
              <w:rPr>
                <w:sz w:val="20"/>
                <w:szCs w:val="20"/>
              </w:rPr>
            </w:pPr>
            <w:r w:rsidRPr="008B4BC4">
              <w:rPr>
                <w:rFonts w:hint="eastAsia"/>
                <w:sz w:val="20"/>
                <w:szCs w:val="20"/>
              </w:rPr>
              <w:t>W</w:t>
            </w:r>
            <w:r w:rsidRPr="008B4BC4">
              <w:rPr>
                <w:sz w:val="20"/>
                <w:szCs w:val="20"/>
              </w:rPr>
              <w:t>heat</w:t>
            </w:r>
          </w:p>
        </w:tc>
      </w:tr>
      <w:tr w:rsidR="00704D2D" w:rsidRPr="008B4BC4" w14:paraId="57AC77F3" w14:textId="77777777" w:rsidTr="00CE1C67">
        <w:tc>
          <w:tcPr>
            <w:tcW w:w="3116" w:type="dxa"/>
          </w:tcPr>
          <w:p w14:paraId="22B08BFE" w14:textId="60AB26CC" w:rsidR="00704D2D" w:rsidRPr="008B4BC4" w:rsidRDefault="00704D2D" w:rsidP="00704D2D">
            <w:pPr>
              <w:rPr>
                <w:sz w:val="20"/>
                <w:szCs w:val="20"/>
              </w:rPr>
            </w:pPr>
            <w:r w:rsidRPr="008B4BC4">
              <w:rPr>
                <w:rFonts w:hint="eastAsia"/>
                <w:sz w:val="20"/>
                <w:szCs w:val="20"/>
              </w:rPr>
              <w:t>M</w:t>
            </w:r>
            <w:r w:rsidRPr="008B4BC4">
              <w:rPr>
                <w:sz w:val="20"/>
                <w:szCs w:val="20"/>
              </w:rPr>
              <w:t>aize</w:t>
            </w:r>
          </w:p>
        </w:tc>
        <w:tc>
          <w:tcPr>
            <w:tcW w:w="2549" w:type="dxa"/>
          </w:tcPr>
          <w:p w14:paraId="69F74286" w14:textId="38695A05" w:rsidR="00704D2D" w:rsidRPr="008B4BC4" w:rsidRDefault="00704D2D" w:rsidP="00704D2D">
            <w:pPr>
              <w:rPr>
                <w:sz w:val="20"/>
                <w:szCs w:val="20"/>
              </w:rPr>
            </w:pPr>
            <w:r w:rsidRPr="008B4BC4">
              <w:rPr>
                <w:rFonts w:hint="eastAsia"/>
                <w:sz w:val="20"/>
                <w:szCs w:val="20"/>
              </w:rPr>
              <w:t>G</w:t>
            </w:r>
            <w:r w:rsidRPr="008B4BC4">
              <w:rPr>
                <w:sz w:val="20"/>
                <w:szCs w:val="20"/>
              </w:rPr>
              <w:t>RO</w:t>
            </w:r>
          </w:p>
        </w:tc>
        <w:tc>
          <w:tcPr>
            <w:tcW w:w="3685" w:type="dxa"/>
          </w:tcPr>
          <w:p w14:paraId="4DBFF1CF" w14:textId="38CF7292" w:rsidR="00704D2D" w:rsidRPr="008B4BC4" w:rsidRDefault="00927984" w:rsidP="00704D2D">
            <w:pPr>
              <w:rPr>
                <w:sz w:val="20"/>
                <w:szCs w:val="20"/>
              </w:rPr>
            </w:pPr>
            <w:r w:rsidRPr="008B4BC4">
              <w:rPr>
                <w:rFonts w:hint="eastAsia"/>
                <w:sz w:val="20"/>
                <w:szCs w:val="20"/>
              </w:rPr>
              <w:t>B</w:t>
            </w:r>
            <w:r w:rsidRPr="008B4BC4">
              <w:rPr>
                <w:sz w:val="20"/>
                <w:szCs w:val="20"/>
              </w:rPr>
              <w:t>arley, Maize, Millet, Sorghum</w:t>
            </w:r>
          </w:p>
        </w:tc>
      </w:tr>
      <w:tr w:rsidR="00704D2D" w:rsidRPr="008B4BC4" w14:paraId="27B64C89" w14:textId="77777777" w:rsidTr="00CE1C67">
        <w:tc>
          <w:tcPr>
            <w:tcW w:w="3116" w:type="dxa"/>
          </w:tcPr>
          <w:p w14:paraId="0E8298BF" w14:textId="0AFEDE7E" w:rsidR="00704D2D" w:rsidRPr="008B4BC4" w:rsidRDefault="00927984" w:rsidP="00704D2D">
            <w:pPr>
              <w:rPr>
                <w:sz w:val="20"/>
                <w:szCs w:val="20"/>
              </w:rPr>
            </w:pPr>
            <w:r w:rsidRPr="008B4BC4">
              <w:rPr>
                <w:rFonts w:hint="eastAsia"/>
                <w:sz w:val="20"/>
                <w:szCs w:val="20"/>
              </w:rPr>
              <w:t>O</w:t>
            </w:r>
            <w:r w:rsidRPr="008B4BC4">
              <w:rPr>
                <w:sz w:val="20"/>
                <w:szCs w:val="20"/>
              </w:rPr>
              <w:t>ilseed</w:t>
            </w:r>
            <w:r w:rsidR="00E23309" w:rsidRPr="008B4BC4">
              <w:rPr>
                <w:sz w:val="20"/>
                <w:szCs w:val="20"/>
              </w:rPr>
              <w:t xml:space="preserve"> crops</w:t>
            </w:r>
          </w:p>
        </w:tc>
        <w:tc>
          <w:tcPr>
            <w:tcW w:w="2549" w:type="dxa"/>
          </w:tcPr>
          <w:p w14:paraId="432A8757" w14:textId="3043B459" w:rsidR="00704D2D" w:rsidRPr="008B4BC4" w:rsidRDefault="00927984" w:rsidP="00704D2D">
            <w:pPr>
              <w:rPr>
                <w:sz w:val="20"/>
                <w:szCs w:val="20"/>
              </w:rPr>
            </w:pPr>
            <w:r w:rsidRPr="008B4BC4">
              <w:rPr>
                <w:rFonts w:hint="eastAsia"/>
                <w:sz w:val="20"/>
                <w:szCs w:val="20"/>
              </w:rPr>
              <w:t>O</w:t>
            </w:r>
            <w:r w:rsidRPr="008B4BC4">
              <w:rPr>
                <w:sz w:val="20"/>
                <w:szCs w:val="20"/>
              </w:rPr>
              <w:t>AD</w:t>
            </w:r>
          </w:p>
        </w:tc>
        <w:tc>
          <w:tcPr>
            <w:tcW w:w="3685" w:type="dxa"/>
          </w:tcPr>
          <w:p w14:paraId="5196F809" w14:textId="11D29FBA" w:rsidR="00704D2D" w:rsidRPr="008B4BC4" w:rsidRDefault="00927984" w:rsidP="00704D2D">
            <w:pPr>
              <w:rPr>
                <w:sz w:val="20"/>
                <w:szCs w:val="20"/>
              </w:rPr>
            </w:pPr>
            <w:r w:rsidRPr="008B4BC4">
              <w:rPr>
                <w:rFonts w:hint="eastAsia"/>
                <w:sz w:val="20"/>
                <w:szCs w:val="20"/>
              </w:rPr>
              <w:t>G</w:t>
            </w:r>
            <w:r w:rsidRPr="008B4BC4">
              <w:rPr>
                <w:sz w:val="20"/>
                <w:szCs w:val="20"/>
              </w:rPr>
              <w:t>rou</w:t>
            </w:r>
            <w:r w:rsidR="00E23309" w:rsidRPr="008B4BC4">
              <w:rPr>
                <w:sz w:val="20"/>
                <w:szCs w:val="20"/>
              </w:rPr>
              <w:t>n</w:t>
            </w:r>
            <w:r w:rsidRPr="008B4BC4">
              <w:rPr>
                <w:sz w:val="20"/>
                <w:szCs w:val="20"/>
              </w:rPr>
              <w:t>dnut, Soybean</w:t>
            </w:r>
          </w:p>
        </w:tc>
      </w:tr>
      <w:tr w:rsidR="00704D2D" w:rsidRPr="008B4BC4" w14:paraId="73CFE091" w14:textId="77777777" w:rsidTr="00CE1C67">
        <w:tc>
          <w:tcPr>
            <w:tcW w:w="3116" w:type="dxa"/>
          </w:tcPr>
          <w:p w14:paraId="17A2E064" w14:textId="31470A3E" w:rsidR="00704D2D" w:rsidRPr="008B4BC4" w:rsidRDefault="00927984" w:rsidP="00704D2D">
            <w:pPr>
              <w:rPr>
                <w:sz w:val="20"/>
                <w:szCs w:val="20"/>
              </w:rPr>
            </w:pPr>
            <w:r w:rsidRPr="008B4BC4">
              <w:rPr>
                <w:rFonts w:hint="eastAsia"/>
                <w:sz w:val="20"/>
                <w:szCs w:val="20"/>
              </w:rPr>
              <w:t>S</w:t>
            </w:r>
            <w:r w:rsidRPr="008B4BC4">
              <w:rPr>
                <w:sz w:val="20"/>
                <w:szCs w:val="20"/>
              </w:rPr>
              <w:t>ugar Crops</w:t>
            </w:r>
          </w:p>
        </w:tc>
        <w:tc>
          <w:tcPr>
            <w:tcW w:w="2549" w:type="dxa"/>
          </w:tcPr>
          <w:p w14:paraId="5E870DC7" w14:textId="16B3E8F1" w:rsidR="00704D2D" w:rsidRPr="008B4BC4" w:rsidRDefault="00927984" w:rsidP="00704D2D">
            <w:pPr>
              <w:rPr>
                <w:sz w:val="20"/>
                <w:szCs w:val="20"/>
              </w:rPr>
            </w:pPr>
            <w:r w:rsidRPr="008B4BC4">
              <w:rPr>
                <w:rFonts w:hint="eastAsia"/>
                <w:sz w:val="20"/>
                <w:szCs w:val="20"/>
              </w:rPr>
              <w:t>C</w:t>
            </w:r>
            <w:r w:rsidRPr="008B4BC4">
              <w:rPr>
                <w:sz w:val="20"/>
                <w:szCs w:val="20"/>
              </w:rPr>
              <w:t>_B</w:t>
            </w:r>
          </w:p>
        </w:tc>
        <w:tc>
          <w:tcPr>
            <w:tcW w:w="3685" w:type="dxa"/>
          </w:tcPr>
          <w:p w14:paraId="7E2886FF" w14:textId="20E6736D" w:rsidR="00704D2D" w:rsidRPr="008B4BC4" w:rsidRDefault="00927984" w:rsidP="00704D2D">
            <w:pPr>
              <w:rPr>
                <w:sz w:val="20"/>
                <w:szCs w:val="20"/>
              </w:rPr>
            </w:pPr>
            <w:r w:rsidRPr="008B4BC4">
              <w:rPr>
                <w:rFonts w:hint="eastAsia"/>
                <w:sz w:val="20"/>
                <w:szCs w:val="20"/>
              </w:rPr>
              <w:t>S</w:t>
            </w:r>
            <w:r w:rsidRPr="008B4BC4">
              <w:rPr>
                <w:sz w:val="20"/>
                <w:szCs w:val="20"/>
              </w:rPr>
              <w:t>ugar</w:t>
            </w:r>
            <w:r w:rsidR="00E23309" w:rsidRPr="008B4BC4">
              <w:rPr>
                <w:sz w:val="20"/>
                <w:szCs w:val="20"/>
              </w:rPr>
              <w:t xml:space="preserve"> </w:t>
            </w:r>
            <w:r w:rsidRPr="008B4BC4">
              <w:rPr>
                <w:sz w:val="20"/>
                <w:szCs w:val="20"/>
              </w:rPr>
              <w:t>beet, Sugar</w:t>
            </w:r>
            <w:r w:rsidR="00E23309" w:rsidRPr="008B4BC4">
              <w:rPr>
                <w:sz w:val="20"/>
                <w:szCs w:val="20"/>
              </w:rPr>
              <w:t xml:space="preserve"> </w:t>
            </w:r>
            <w:r w:rsidRPr="008B4BC4">
              <w:rPr>
                <w:sz w:val="20"/>
                <w:szCs w:val="20"/>
              </w:rPr>
              <w:t>cane</w:t>
            </w:r>
          </w:p>
        </w:tc>
      </w:tr>
      <w:tr w:rsidR="00704D2D" w:rsidRPr="008B4BC4" w14:paraId="7B8FB97C" w14:textId="77777777" w:rsidTr="00CE1C67">
        <w:tc>
          <w:tcPr>
            <w:tcW w:w="3116" w:type="dxa"/>
          </w:tcPr>
          <w:p w14:paraId="08E7054D" w14:textId="2A14AEF6" w:rsidR="00704D2D" w:rsidRPr="008B4BC4" w:rsidRDefault="00927984" w:rsidP="00704D2D">
            <w:pPr>
              <w:rPr>
                <w:sz w:val="20"/>
                <w:szCs w:val="20"/>
              </w:rPr>
            </w:pPr>
            <w:r w:rsidRPr="008B4BC4">
              <w:rPr>
                <w:rFonts w:hint="eastAsia"/>
                <w:sz w:val="20"/>
                <w:szCs w:val="20"/>
              </w:rPr>
              <w:t>O</w:t>
            </w:r>
            <w:r w:rsidRPr="008B4BC4">
              <w:rPr>
                <w:sz w:val="20"/>
                <w:szCs w:val="20"/>
              </w:rPr>
              <w:t>ther Crops</w:t>
            </w:r>
          </w:p>
        </w:tc>
        <w:tc>
          <w:tcPr>
            <w:tcW w:w="2549" w:type="dxa"/>
          </w:tcPr>
          <w:p w14:paraId="21C320BC" w14:textId="39E8F81A" w:rsidR="00704D2D" w:rsidRPr="008B4BC4" w:rsidRDefault="00927984" w:rsidP="00704D2D">
            <w:pPr>
              <w:rPr>
                <w:sz w:val="20"/>
                <w:szCs w:val="20"/>
              </w:rPr>
            </w:pPr>
            <w:r w:rsidRPr="008B4BC4">
              <w:rPr>
                <w:rFonts w:hint="eastAsia"/>
                <w:sz w:val="20"/>
                <w:szCs w:val="20"/>
              </w:rPr>
              <w:t>O</w:t>
            </w:r>
            <w:r w:rsidRPr="008B4BC4">
              <w:rPr>
                <w:sz w:val="20"/>
                <w:szCs w:val="20"/>
              </w:rPr>
              <w:t>TH_A</w:t>
            </w:r>
          </w:p>
        </w:tc>
        <w:tc>
          <w:tcPr>
            <w:tcW w:w="3685" w:type="dxa"/>
          </w:tcPr>
          <w:p w14:paraId="55CB83E5" w14:textId="4ED7D29A" w:rsidR="00704D2D" w:rsidRPr="008B4BC4" w:rsidRDefault="00927984" w:rsidP="00704D2D">
            <w:pPr>
              <w:rPr>
                <w:sz w:val="20"/>
                <w:szCs w:val="20"/>
              </w:rPr>
            </w:pPr>
            <w:r w:rsidRPr="008B4BC4">
              <w:rPr>
                <w:rFonts w:hint="eastAsia"/>
                <w:sz w:val="20"/>
                <w:szCs w:val="20"/>
              </w:rPr>
              <w:t>C</w:t>
            </w:r>
            <w:r w:rsidRPr="008B4BC4">
              <w:rPr>
                <w:sz w:val="20"/>
                <w:szCs w:val="20"/>
              </w:rPr>
              <w:t xml:space="preserve">assava, </w:t>
            </w:r>
            <w:proofErr w:type="spellStart"/>
            <w:r w:rsidRPr="008B4BC4">
              <w:rPr>
                <w:sz w:val="20"/>
                <w:szCs w:val="20"/>
              </w:rPr>
              <w:t>Sweet_Potato</w:t>
            </w:r>
            <w:proofErr w:type="spellEnd"/>
            <w:r w:rsidRPr="008B4BC4">
              <w:rPr>
                <w:sz w:val="20"/>
                <w:szCs w:val="20"/>
              </w:rPr>
              <w:t>,</w:t>
            </w:r>
            <w:r w:rsidR="00CE1C67" w:rsidRPr="008B4BC4">
              <w:rPr>
                <w:rFonts w:hint="eastAsia"/>
                <w:sz w:val="20"/>
                <w:szCs w:val="20"/>
              </w:rPr>
              <w:t xml:space="preserve"> </w:t>
            </w:r>
            <w:proofErr w:type="spellStart"/>
            <w:r w:rsidRPr="008B4BC4">
              <w:rPr>
                <w:sz w:val="20"/>
                <w:szCs w:val="20"/>
              </w:rPr>
              <w:t>White_Potato</w:t>
            </w:r>
            <w:proofErr w:type="spellEnd"/>
          </w:p>
        </w:tc>
      </w:tr>
    </w:tbl>
    <w:p w14:paraId="089E2112" w14:textId="35677107" w:rsidR="00704D2D" w:rsidRPr="008B4BC4" w:rsidRDefault="00704D2D" w:rsidP="00704D2D"/>
    <w:p w14:paraId="5C67E9F1" w14:textId="512E03AB" w:rsidR="00704D2D" w:rsidRPr="008B4BC4" w:rsidRDefault="00460B2F" w:rsidP="00460B2F">
      <w:pPr>
        <w:pStyle w:val="a3"/>
        <w:numPr>
          <w:ilvl w:val="0"/>
          <w:numId w:val="5"/>
        </w:numPr>
        <w:ind w:leftChars="0"/>
      </w:pPr>
      <w:r w:rsidRPr="008B4BC4">
        <w:rPr>
          <w:rFonts w:hint="eastAsia"/>
        </w:rPr>
        <w:t>L</w:t>
      </w:r>
      <w:r w:rsidRPr="008B4BC4">
        <w:t>and Use Map (</w:t>
      </w:r>
      <w:r w:rsidR="00AA03AB" w:rsidRPr="008B4BC4">
        <w:rPr>
          <w:noProof/>
          <w:position w:val="-14"/>
        </w:rPr>
        <w:object w:dxaOrig="340" w:dyaOrig="380" w14:anchorId="1B90596F">
          <v:shape id="_x0000_i1147" type="#_x0000_t75" alt="" style="width:18.8pt;height:19.4pt;mso-width-percent:0;mso-height-percent:0;mso-width-percent:0;mso-height-percent:0" o:ole="">
            <v:imagedata r:id="rId241" o:title=""/>
          </v:shape>
          <o:OLEObject Type="Embed" ProgID="Equation.DSMT4" ShapeID="_x0000_i1147" DrawAspect="Content" ObjectID="_1677478868" r:id="rId242"/>
        </w:object>
      </w:r>
      <w:r w:rsidRPr="008B4BC4">
        <w:t>)</w:t>
      </w:r>
    </w:p>
    <w:p w14:paraId="62C79FB9" w14:textId="1B86020A" w:rsidR="00DB6A28" w:rsidRPr="008B4BC4" w:rsidRDefault="00B03B86" w:rsidP="00460B2F">
      <w:pPr>
        <w:pStyle w:val="a3"/>
        <w:numPr>
          <w:ilvl w:val="0"/>
          <w:numId w:val="4"/>
        </w:numPr>
        <w:ind w:leftChars="0"/>
      </w:pPr>
      <w:r w:rsidRPr="008B4BC4">
        <w:t>Cropland</w:t>
      </w:r>
      <w:r w:rsidR="00460B2F" w:rsidRPr="008B4BC4">
        <w:t xml:space="preserve"> by Crop: </w:t>
      </w:r>
      <w:proofErr w:type="spellStart"/>
      <w:r w:rsidR="00460B2F" w:rsidRPr="008B4BC4">
        <w:t>Monfreda</w:t>
      </w:r>
      <w:proofErr w:type="spellEnd"/>
      <w:r w:rsidR="00460B2F" w:rsidRPr="008B4BC4">
        <w:t xml:space="preserve"> et al. (2008) 175 crop types. Correspondence</w:t>
      </w:r>
      <w:r w:rsidR="00493FE2" w:rsidRPr="008B4BC4">
        <w:t>s</w:t>
      </w:r>
      <w:r w:rsidR="00460B2F" w:rsidRPr="008B4BC4">
        <w:t xml:space="preserve"> </w:t>
      </w:r>
      <w:r w:rsidR="00493FE2" w:rsidRPr="008B4BC4">
        <w:t xml:space="preserve">between </w:t>
      </w:r>
      <w:r w:rsidR="00460B2F" w:rsidRPr="008B4BC4">
        <w:t>crop classification</w:t>
      </w:r>
      <w:r w:rsidR="00493FE2" w:rsidRPr="008B4BC4">
        <w:t>s</w:t>
      </w:r>
      <w:r w:rsidR="00460B2F" w:rsidRPr="008B4BC4">
        <w:t xml:space="preserve"> is </w:t>
      </w:r>
      <w:r w:rsidR="00493FE2" w:rsidRPr="008B4BC4">
        <w:t xml:space="preserve">provided </w:t>
      </w:r>
      <w:r w:rsidR="00460B2F" w:rsidRPr="008B4BC4">
        <w:t>in the appended table.</w:t>
      </w:r>
    </w:p>
    <w:p w14:paraId="14DEC6B7" w14:textId="38EC99CA" w:rsidR="00460B2F" w:rsidRPr="008B4BC4" w:rsidRDefault="00460B2F" w:rsidP="00460B2F">
      <w:pPr>
        <w:pStyle w:val="a3"/>
        <w:numPr>
          <w:ilvl w:val="0"/>
          <w:numId w:val="4"/>
        </w:numPr>
        <w:ind w:leftChars="0"/>
      </w:pPr>
      <w:r w:rsidRPr="008B4BC4">
        <w:rPr>
          <w:rFonts w:hint="eastAsia"/>
        </w:rPr>
        <w:t>F</w:t>
      </w:r>
      <w:r w:rsidRPr="008B4BC4">
        <w:t xml:space="preserve">orest, Pasture, </w:t>
      </w:r>
      <w:r w:rsidR="00B03B86" w:rsidRPr="008B4BC4">
        <w:t>Settlement</w:t>
      </w:r>
      <w:r w:rsidR="00CE1C67" w:rsidRPr="008B4BC4">
        <w:t>, Tundra, Rocky, W</w:t>
      </w:r>
      <w:r w:rsidR="005C2F07" w:rsidRPr="008B4BC4">
        <w:t>ater</w:t>
      </w:r>
      <w:r w:rsidR="00CE1C67" w:rsidRPr="008B4BC4">
        <w:t>: RCP (Hurtt et al. 2011)</w:t>
      </w:r>
    </w:p>
    <w:p w14:paraId="446CAEA2" w14:textId="7F090B00" w:rsidR="00CE1C67" w:rsidRPr="008B4BC4" w:rsidRDefault="00CE1C67" w:rsidP="00460B2F">
      <w:pPr>
        <w:pStyle w:val="a3"/>
        <w:numPr>
          <w:ilvl w:val="0"/>
          <w:numId w:val="4"/>
        </w:numPr>
        <w:ind w:leftChars="0"/>
      </w:pPr>
      <w:r w:rsidRPr="008B4BC4">
        <w:rPr>
          <w:rFonts w:hint="eastAsia"/>
        </w:rPr>
        <w:t>F</w:t>
      </w:r>
      <w:r w:rsidRPr="008B4BC4">
        <w:t xml:space="preserve">allow Land: Fallow is RCP </w:t>
      </w:r>
      <w:r w:rsidR="00B03B86" w:rsidRPr="008B4BC4">
        <w:t xml:space="preserve">cropland </w:t>
      </w:r>
      <w:r w:rsidRPr="008B4BC4">
        <w:t>minus the covered area (</w:t>
      </w:r>
      <w:proofErr w:type="spellStart"/>
      <w:r w:rsidRPr="008B4BC4">
        <w:t>Monfreda</w:t>
      </w:r>
      <w:proofErr w:type="spellEnd"/>
      <w:r w:rsidRPr="008B4BC4">
        <w:t xml:space="preserve"> et al. 2008</w:t>
      </w:r>
      <w:r w:rsidR="001C3592" w:rsidRPr="008B4BC4">
        <w:t>)</w:t>
      </w:r>
    </w:p>
    <w:p w14:paraId="346D7C97" w14:textId="4D4B5D09" w:rsidR="00CE1C67" w:rsidRPr="008B4BC4" w:rsidRDefault="00CE1C67" w:rsidP="00460B2F">
      <w:pPr>
        <w:pStyle w:val="a3"/>
        <w:numPr>
          <w:ilvl w:val="0"/>
          <w:numId w:val="4"/>
        </w:numPr>
        <w:ind w:leftChars="0"/>
      </w:pPr>
      <w:r w:rsidRPr="008B4BC4">
        <w:rPr>
          <w:rFonts w:hint="eastAsia"/>
        </w:rPr>
        <w:t>P</w:t>
      </w:r>
      <w:r w:rsidRPr="008B4BC4">
        <w:t>rotected Area: UNE</w:t>
      </w:r>
      <w:r w:rsidR="00B03B86" w:rsidRPr="008B4BC4">
        <w:t>P</w:t>
      </w:r>
      <w:r w:rsidRPr="008B4BC4">
        <w:t>-WCMC (2015). Protected areas are fixed into the future.</w:t>
      </w:r>
    </w:p>
    <w:p w14:paraId="4B58E75C" w14:textId="419921E0" w:rsidR="00CE1C67" w:rsidRPr="008B4BC4" w:rsidRDefault="00CE1C67" w:rsidP="00460B2F">
      <w:pPr>
        <w:pStyle w:val="a3"/>
        <w:numPr>
          <w:ilvl w:val="0"/>
          <w:numId w:val="4"/>
        </w:numPr>
        <w:ind w:leftChars="0"/>
      </w:pPr>
      <w:r w:rsidRPr="008B4BC4">
        <w:rPr>
          <w:rFonts w:hint="eastAsia"/>
        </w:rPr>
        <w:t>T</w:t>
      </w:r>
      <w:r w:rsidRPr="008B4BC4">
        <w:t xml:space="preserve">undra and </w:t>
      </w:r>
      <w:r w:rsidR="005C2F07" w:rsidRPr="008B4BC4">
        <w:t>W</w:t>
      </w:r>
      <w:r w:rsidRPr="008B4BC4">
        <w:t xml:space="preserve">ater are </w:t>
      </w:r>
      <w:r w:rsidR="008642BA" w:rsidRPr="008B4BC4">
        <w:t xml:space="preserve">obtained </w:t>
      </w:r>
      <w:r w:rsidRPr="008B4BC4">
        <w:t>from RCP data and fixed into the future.</w:t>
      </w:r>
    </w:p>
    <w:p w14:paraId="797115CF" w14:textId="22965AF2" w:rsidR="00CE1C67" w:rsidRPr="008B4BC4" w:rsidRDefault="00CE1C67" w:rsidP="00CE1C67"/>
    <w:p w14:paraId="7D2BBC1E" w14:textId="48B742CC" w:rsidR="00CE1C67" w:rsidRPr="008B4BC4" w:rsidRDefault="00CE1C67" w:rsidP="00CE1C67">
      <w:pPr>
        <w:pStyle w:val="a3"/>
        <w:numPr>
          <w:ilvl w:val="0"/>
          <w:numId w:val="5"/>
        </w:numPr>
        <w:ind w:leftChars="0"/>
      </w:pPr>
      <w:r w:rsidRPr="008B4BC4">
        <w:rPr>
          <w:rFonts w:hint="eastAsia"/>
        </w:rPr>
        <w:t>L</w:t>
      </w:r>
      <w:r w:rsidRPr="008B4BC4">
        <w:t>and Demand (</w:t>
      </w:r>
      <w:r w:rsidR="00AA03AB" w:rsidRPr="008B4BC4">
        <w:rPr>
          <w:noProof/>
          <w:position w:val="-10"/>
        </w:rPr>
        <w:object w:dxaOrig="620" w:dyaOrig="340" w14:anchorId="7C3B4FE4">
          <v:shape id="_x0000_i1148" type="#_x0000_t75" alt="" style="width:30.7pt;height:18.8pt;mso-width-percent:0;mso-height-percent:0;mso-width-percent:0;mso-height-percent:0" o:ole="">
            <v:imagedata r:id="rId243" o:title=""/>
          </v:shape>
          <o:OLEObject Type="Embed" ProgID="Equation.DSMT4" ShapeID="_x0000_i1148" DrawAspect="Content" ObjectID="_1677478869" r:id="rId244"/>
        </w:object>
      </w:r>
      <w:r w:rsidRPr="008B4BC4">
        <w:t>)</w:t>
      </w:r>
    </w:p>
    <w:p w14:paraId="398A78AE" w14:textId="18F8093F" w:rsidR="00CE1C67" w:rsidRPr="008B4BC4" w:rsidRDefault="008642BA" w:rsidP="002D38BF">
      <w:pPr>
        <w:pStyle w:val="a3"/>
        <w:numPr>
          <w:ilvl w:val="0"/>
          <w:numId w:val="4"/>
        </w:numPr>
        <w:ind w:leftChars="0"/>
      </w:pPr>
      <w:r w:rsidRPr="008B4BC4">
        <w:t xml:space="preserve">Estimated values from the </w:t>
      </w:r>
      <w:r w:rsidR="00220B81" w:rsidRPr="008B4BC4">
        <w:t>AIMCGE model</w:t>
      </w:r>
      <w:r w:rsidR="002D38BF" w:rsidRPr="008B4BC4">
        <w:t xml:space="preserve"> </w:t>
      </w:r>
    </w:p>
    <w:p w14:paraId="29589279" w14:textId="2C9F9DEC" w:rsidR="00220B81" w:rsidRPr="008B4BC4" w:rsidRDefault="002D38BF" w:rsidP="00220B81">
      <w:pPr>
        <w:pStyle w:val="a3"/>
        <w:numPr>
          <w:ilvl w:val="0"/>
          <w:numId w:val="4"/>
        </w:numPr>
        <w:ind w:leftChars="0"/>
      </w:pPr>
      <w:r w:rsidRPr="008B4BC4">
        <w:rPr>
          <w:rFonts w:hint="eastAsia"/>
        </w:rPr>
        <w:t>A</w:t>
      </w:r>
      <w:r w:rsidRPr="008B4BC4">
        <w:t xml:space="preserve">mount of wood </w:t>
      </w:r>
      <w:r w:rsidR="00B03B86" w:rsidRPr="008B4BC4">
        <w:t>harvested</w:t>
      </w:r>
      <w:r w:rsidRPr="008B4BC4">
        <w:t xml:space="preserve">: </w:t>
      </w:r>
      <w:proofErr w:type="spellStart"/>
      <w:proofErr w:type="gramStart"/>
      <w:r w:rsidRPr="008B4BC4">
        <w:t>ForeSTAT</w:t>
      </w:r>
      <w:proofErr w:type="spellEnd"/>
      <w:r w:rsidRPr="008B4BC4">
        <w:t>(</w:t>
      </w:r>
      <w:proofErr w:type="gramEnd"/>
      <w:r w:rsidRPr="008B4BC4">
        <w:t>FAO) wood volume for base year is conver</w:t>
      </w:r>
      <w:r w:rsidR="005C2F07" w:rsidRPr="008B4BC4">
        <w:t>t</w:t>
      </w:r>
      <w:r w:rsidRPr="008B4BC4">
        <w:t xml:space="preserve">ed into carbon </w:t>
      </w:r>
      <w:r w:rsidR="005C2F07" w:rsidRPr="008B4BC4">
        <w:rPr>
          <w:rFonts w:hint="eastAsia"/>
        </w:rPr>
        <w:t>weight</w:t>
      </w:r>
      <w:r w:rsidRPr="008B4BC4">
        <w:t xml:space="preserve">, and made proportional to future CGE output. </w:t>
      </w:r>
      <w:r w:rsidR="008642BA" w:rsidRPr="008B4BC4">
        <w:t>For conversion,</w:t>
      </w:r>
      <w:r w:rsidRPr="008B4BC4">
        <w:t xml:space="preserve"> </w:t>
      </w:r>
      <w:proofErr w:type="gramStart"/>
      <w:r w:rsidRPr="008B4BC4">
        <w:t>0.5 ton</w:t>
      </w:r>
      <w:proofErr w:type="gramEnd"/>
      <w:r w:rsidRPr="008B4BC4">
        <w:t xml:space="preserve"> car</w:t>
      </w:r>
      <w:r w:rsidR="005C2F07" w:rsidRPr="008B4BC4">
        <w:t>b</w:t>
      </w:r>
      <w:r w:rsidRPr="008B4BC4">
        <w:t xml:space="preserve">on/ton wood dry weight (IPCC, </w:t>
      </w:r>
      <w:r w:rsidRPr="008B4BC4">
        <w:lastRenderedPageBreak/>
        <w:t>2006</w:t>
      </w:r>
      <w:r w:rsidR="00620EA5" w:rsidRPr="008B4BC4">
        <w:t>,</w:t>
      </w:r>
      <w:r w:rsidRPr="008B4BC4">
        <w:t xml:space="preserve"> Table 12.4) and wood volume ratio 0.24–1.0 [ton wood/m</w:t>
      </w:r>
      <w:r w:rsidRPr="008B4BC4">
        <w:rPr>
          <w:vertAlign w:val="superscript"/>
        </w:rPr>
        <w:t>3</w:t>
      </w:r>
      <w:r w:rsidRPr="008B4BC4">
        <w:t xml:space="preserve">] </w:t>
      </w:r>
      <w:r w:rsidR="008642BA" w:rsidRPr="008B4BC4">
        <w:t xml:space="preserve">were used </w:t>
      </w:r>
      <w:r w:rsidRPr="008B4BC4">
        <w:t>(</w:t>
      </w:r>
      <w:proofErr w:type="spellStart"/>
      <w:r w:rsidRPr="008B4BC4">
        <w:t>Yamaji</w:t>
      </w:r>
      <w:proofErr w:type="spellEnd"/>
      <w:r w:rsidRPr="008B4BC4">
        <w:t xml:space="preserve"> et al. 2000).</w:t>
      </w:r>
    </w:p>
    <w:p w14:paraId="2E660E50" w14:textId="601D5989" w:rsidR="002D38BF" w:rsidRPr="008B4BC4" w:rsidRDefault="002D38BF" w:rsidP="002D38BF"/>
    <w:tbl>
      <w:tblPr>
        <w:tblW w:w="9360" w:type="dxa"/>
        <w:tblCellMar>
          <w:left w:w="99" w:type="dxa"/>
          <w:right w:w="99" w:type="dxa"/>
        </w:tblCellMar>
        <w:tblLook w:val="04A0" w:firstRow="1" w:lastRow="0" w:firstColumn="1" w:lastColumn="0" w:noHBand="0" w:noVBand="1"/>
      </w:tblPr>
      <w:tblGrid>
        <w:gridCol w:w="3544"/>
        <w:gridCol w:w="1559"/>
        <w:gridCol w:w="4257"/>
      </w:tblGrid>
      <w:tr w:rsidR="000154C2" w:rsidRPr="008B4BC4" w14:paraId="4870BF61" w14:textId="77777777" w:rsidTr="005C2F07">
        <w:trPr>
          <w:trHeight w:val="300"/>
        </w:trPr>
        <w:tc>
          <w:tcPr>
            <w:tcW w:w="5103" w:type="dxa"/>
            <w:gridSpan w:val="2"/>
            <w:tcBorders>
              <w:top w:val="nil"/>
              <w:left w:val="nil"/>
              <w:bottom w:val="nil"/>
              <w:right w:val="nil"/>
            </w:tcBorders>
            <w:shd w:val="clear" w:color="auto" w:fill="auto"/>
            <w:noWrap/>
            <w:vAlign w:val="bottom"/>
            <w:hideMark/>
          </w:tcPr>
          <w:p w14:paraId="26518C09" w14:textId="2FDD44FB"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 xml:space="preserve">Table     Land </w:t>
            </w:r>
            <w:r w:rsidR="008642BA" w:rsidRPr="008B4BC4">
              <w:rPr>
                <w:rFonts w:eastAsia="Times New Roman"/>
                <w:color w:val="000000"/>
                <w:kern w:val="0"/>
                <w:sz w:val="20"/>
                <w:szCs w:val="20"/>
                <w:lang w:val="en-CA"/>
              </w:rPr>
              <w:t>d</w:t>
            </w:r>
            <w:proofErr w:type="spellStart"/>
            <w:r w:rsidR="008642BA" w:rsidRPr="008B4BC4">
              <w:rPr>
                <w:rFonts w:eastAsia="Times New Roman"/>
                <w:color w:val="000000"/>
                <w:kern w:val="0"/>
                <w:sz w:val="20"/>
                <w:szCs w:val="20"/>
              </w:rPr>
              <w:t>emand</w:t>
            </w:r>
            <w:proofErr w:type="spellEnd"/>
            <w:r w:rsidR="008642BA" w:rsidRPr="008B4BC4">
              <w:rPr>
                <w:rFonts w:eastAsia="Times New Roman"/>
                <w:color w:val="000000"/>
                <w:kern w:val="0"/>
                <w:sz w:val="20"/>
                <w:szCs w:val="20"/>
              </w:rPr>
              <w:t xml:space="preserve"> </w:t>
            </w:r>
            <w:r w:rsidR="008642BA" w:rsidRPr="008B4BC4">
              <w:rPr>
                <w:rFonts w:eastAsia="Times New Roman"/>
                <w:color w:val="000000"/>
                <w:kern w:val="0"/>
                <w:sz w:val="20"/>
                <w:szCs w:val="20"/>
                <w:lang w:val="en-CA"/>
              </w:rPr>
              <w:t>c</w:t>
            </w:r>
            <w:proofErr w:type="spellStart"/>
            <w:r w:rsidR="008642BA" w:rsidRPr="008B4BC4">
              <w:rPr>
                <w:rFonts w:eastAsia="Times New Roman"/>
                <w:color w:val="000000"/>
                <w:kern w:val="0"/>
                <w:sz w:val="20"/>
                <w:szCs w:val="20"/>
              </w:rPr>
              <w:t>alculation</w:t>
            </w:r>
            <w:proofErr w:type="spellEnd"/>
            <w:r w:rsidR="008642BA" w:rsidRPr="008B4BC4">
              <w:rPr>
                <w:rFonts w:eastAsia="Times New Roman"/>
                <w:color w:val="000000"/>
                <w:kern w:val="0"/>
                <w:sz w:val="20"/>
                <w:szCs w:val="20"/>
              </w:rPr>
              <w:t xml:space="preserve"> </w:t>
            </w:r>
            <w:r w:rsidR="008642BA" w:rsidRPr="008B4BC4">
              <w:rPr>
                <w:rFonts w:eastAsia="Times New Roman"/>
                <w:color w:val="000000"/>
                <w:kern w:val="0"/>
                <w:sz w:val="20"/>
                <w:szCs w:val="20"/>
                <w:lang w:val="en-CA"/>
              </w:rPr>
              <w:t>m</w:t>
            </w:r>
            <w:proofErr w:type="spellStart"/>
            <w:r w:rsidR="008642BA" w:rsidRPr="008B4BC4">
              <w:rPr>
                <w:rFonts w:eastAsia="Times New Roman"/>
                <w:color w:val="000000"/>
                <w:kern w:val="0"/>
                <w:sz w:val="20"/>
                <w:szCs w:val="20"/>
              </w:rPr>
              <w:t>ethod</w:t>
            </w:r>
            <w:proofErr w:type="spellEnd"/>
          </w:p>
        </w:tc>
        <w:tc>
          <w:tcPr>
            <w:tcW w:w="4257" w:type="dxa"/>
            <w:tcBorders>
              <w:top w:val="nil"/>
              <w:left w:val="nil"/>
              <w:bottom w:val="nil"/>
              <w:right w:val="nil"/>
            </w:tcBorders>
            <w:shd w:val="clear" w:color="auto" w:fill="auto"/>
            <w:noWrap/>
            <w:vAlign w:val="bottom"/>
            <w:hideMark/>
          </w:tcPr>
          <w:p w14:paraId="21760A2A" w14:textId="77777777" w:rsidR="000154C2" w:rsidRPr="008B4BC4" w:rsidRDefault="000154C2" w:rsidP="000154C2">
            <w:pPr>
              <w:widowControl/>
              <w:jc w:val="left"/>
              <w:rPr>
                <w:rFonts w:eastAsia="Times New Roman"/>
                <w:color w:val="000000"/>
                <w:kern w:val="0"/>
                <w:sz w:val="20"/>
                <w:szCs w:val="20"/>
              </w:rPr>
            </w:pPr>
          </w:p>
        </w:tc>
      </w:tr>
      <w:tr w:rsidR="000154C2" w:rsidRPr="008B4BC4" w14:paraId="416B421A" w14:textId="77777777" w:rsidTr="005C2F07">
        <w:trPr>
          <w:trHeight w:val="300"/>
        </w:trPr>
        <w:tc>
          <w:tcPr>
            <w:tcW w:w="3544" w:type="dxa"/>
            <w:tcBorders>
              <w:top w:val="single" w:sz="4" w:space="0" w:color="auto"/>
              <w:left w:val="nil"/>
              <w:bottom w:val="single" w:sz="4" w:space="0" w:color="auto"/>
              <w:right w:val="nil"/>
            </w:tcBorders>
            <w:shd w:val="clear" w:color="000000" w:fill="FFFFFF"/>
            <w:noWrap/>
            <w:vAlign w:val="bottom"/>
            <w:hideMark/>
          </w:tcPr>
          <w:p w14:paraId="286AC914"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Land Use Category</w:t>
            </w:r>
          </w:p>
        </w:tc>
        <w:tc>
          <w:tcPr>
            <w:tcW w:w="1559" w:type="dxa"/>
            <w:tcBorders>
              <w:top w:val="single" w:sz="4" w:space="0" w:color="auto"/>
              <w:left w:val="nil"/>
              <w:bottom w:val="single" w:sz="4" w:space="0" w:color="auto"/>
              <w:right w:val="nil"/>
            </w:tcBorders>
            <w:shd w:val="clear" w:color="000000" w:fill="FFFFFF"/>
            <w:noWrap/>
            <w:vAlign w:val="bottom"/>
            <w:hideMark/>
          </w:tcPr>
          <w:p w14:paraId="23B0B9C4"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Code</w:t>
            </w:r>
          </w:p>
        </w:tc>
        <w:tc>
          <w:tcPr>
            <w:tcW w:w="4257" w:type="dxa"/>
            <w:tcBorders>
              <w:top w:val="single" w:sz="4" w:space="0" w:color="auto"/>
              <w:left w:val="nil"/>
              <w:bottom w:val="single" w:sz="4" w:space="0" w:color="auto"/>
              <w:right w:val="nil"/>
            </w:tcBorders>
            <w:shd w:val="clear" w:color="auto" w:fill="auto"/>
            <w:noWrap/>
            <w:vAlign w:val="bottom"/>
            <w:hideMark/>
          </w:tcPr>
          <w:p w14:paraId="4DD36234" w14:textId="65418AF1"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Calculation Method</w:t>
            </w:r>
          </w:p>
        </w:tc>
      </w:tr>
      <w:tr w:rsidR="000154C2" w:rsidRPr="008B4BC4" w14:paraId="16459DF9" w14:textId="77777777" w:rsidTr="005C2F07">
        <w:trPr>
          <w:trHeight w:val="300"/>
        </w:trPr>
        <w:tc>
          <w:tcPr>
            <w:tcW w:w="3544" w:type="dxa"/>
            <w:tcBorders>
              <w:top w:val="nil"/>
              <w:left w:val="nil"/>
              <w:bottom w:val="nil"/>
              <w:right w:val="nil"/>
            </w:tcBorders>
            <w:shd w:val="clear" w:color="000000" w:fill="FFFFFF"/>
            <w:noWrap/>
            <w:vAlign w:val="bottom"/>
            <w:hideMark/>
          </w:tcPr>
          <w:p w14:paraId="4AD3B7C9"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Natural Forest*)</w:t>
            </w:r>
          </w:p>
        </w:tc>
        <w:tc>
          <w:tcPr>
            <w:tcW w:w="1559" w:type="dxa"/>
            <w:tcBorders>
              <w:top w:val="nil"/>
              <w:left w:val="nil"/>
              <w:bottom w:val="nil"/>
              <w:right w:val="nil"/>
            </w:tcBorders>
            <w:shd w:val="clear" w:color="000000" w:fill="FFFFFF"/>
            <w:noWrap/>
            <w:vAlign w:val="bottom"/>
            <w:hideMark/>
          </w:tcPr>
          <w:p w14:paraId="373E79C7"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PRM_FRS</w:t>
            </w:r>
          </w:p>
        </w:tc>
        <w:tc>
          <w:tcPr>
            <w:tcW w:w="4257" w:type="dxa"/>
            <w:tcBorders>
              <w:top w:val="nil"/>
              <w:left w:val="nil"/>
              <w:bottom w:val="nil"/>
              <w:right w:val="nil"/>
            </w:tcBorders>
            <w:shd w:val="clear" w:color="000000" w:fill="FFFFFF"/>
            <w:noWrap/>
            <w:vAlign w:val="bottom"/>
            <w:hideMark/>
          </w:tcPr>
          <w:p w14:paraId="72D2A660"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w:t>
            </w:r>
            <w:r w:rsidRPr="008B4BC4">
              <w:rPr>
                <w:rFonts w:eastAsia="ＭＳ Ｐ明朝"/>
                <w:color w:val="000000"/>
                <w:kern w:val="0"/>
                <w:sz w:val="20"/>
                <w:szCs w:val="20"/>
              </w:rPr>
              <w:t xml:space="preserve"> model estimated value</w:t>
            </w:r>
            <w:r w:rsidRPr="008B4BC4">
              <w:rPr>
                <w:rFonts w:eastAsia="Times New Roman"/>
                <w:color w:val="000000"/>
                <w:kern w:val="0"/>
                <w:sz w:val="20"/>
                <w:szCs w:val="20"/>
              </w:rPr>
              <w:t xml:space="preserve"> (</w:t>
            </w:r>
            <w:r w:rsidRPr="008B4BC4">
              <w:rPr>
                <w:rFonts w:eastAsia="ＭＳ Ｐ明朝"/>
                <w:color w:val="000000"/>
                <w:kern w:val="0"/>
                <w:sz w:val="20"/>
                <w:szCs w:val="20"/>
              </w:rPr>
              <w:t>area</w:t>
            </w:r>
            <w:r w:rsidRPr="008B4BC4">
              <w:rPr>
                <w:rFonts w:eastAsia="ＭＳ Ｐ明朝"/>
                <w:color w:val="000000"/>
                <w:kern w:val="0"/>
                <w:sz w:val="20"/>
                <w:szCs w:val="20"/>
              </w:rPr>
              <w:t>）</w:t>
            </w:r>
          </w:p>
        </w:tc>
      </w:tr>
      <w:tr w:rsidR="000154C2" w:rsidRPr="008B4BC4" w14:paraId="4BC26502" w14:textId="77777777" w:rsidTr="005C2F07">
        <w:trPr>
          <w:trHeight w:val="300"/>
        </w:trPr>
        <w:tc>
          <w:tcPr>
            <w:tcW w:w="3544" w:type="dxa"/>
            <w:tcBorders>
              <w:top w:val="nil"/>
              <w:left w:val="nil"/>
              <w:bottom w:val="nil"/>
              <w:right w:val="nil"/>
            </w:tcBorders>
            <w:shd w:val="clear" w:color="000000" w:fill="FFFFFF"/>
            <w:noWrap/>
            <w:vAlign w:val="bottom"/>
            <w:hideMark/>
          </w:tcPr>
          <w:p w14:paraId="07CA1EEB"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Wood Production Forest</w:t>
            </w:r>
          </w:p>
        </w:tc>
        <w:tc>
          <w:tcPr>
            <w:tcW w:w="1559" w:type="dxa"/>
            <w:tcBorders>
              <w:top w:val="nil"/>
              <w:left w:val="nil"/>
              <w:bottom w:val="nil"/>
              <w:right w:val="nil"/>
            </w:tcBorders>
            <w:shd w:val="clear" w:color="000000" w:fill="FFFFFF"/>
            <w:noWrap/>
            <w:vAlign w:val="bottom"/>
            <w:hideMark/>
          </w:tcPr>
          <w:p w14:paraId="7010DF75"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HAV_FRS</w:t>
            </w:r>
          </w:p>
        </w:tc>
        <w:tc>
          <w:tcPr>
            <w:tcW w:w="4257" w:type="dxa"/>
            <w:tcBorders>
              <w:top w:val="nil"/>
              <w:left w:val="nil"/>
              <w:bottom w:val="nil"/>
              <w:right w:val="nil"/>
            </w:tcBorders>
            <w:shd w:val="clear" w:color="000000" w:fill="FFFFFF"/>
            <w:noWrap/>
            <w:vAlign w:val="bottom"/>
            <w:hideMark/>
          </w:tcPr>
          <w:p w14:paraId="52596D49"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carbon weight)</w:t>
            </w:r>
          </w:p>
        </w:tc>
      </w:tr>
      <w:tr w:rsidR="000154C2" w:rsidRPr="008B4BC4" w14:paraId="7B56D2CB" w14:textId="77777777" w:rsidTr="005C2F07">
        <w:trPr>
          <w:trHeight w:val="300"/>
        </w:trPr>
        <w:tc>
          <w:tcPr>
            <w:tcW w:w="3544" w:type="dxa"/>
            <w:tcBorders>
              <w:top w:val="nil"/>
              <w:left w:val="nil"/>
              <w:bottom w:val="nil"/>
              <w:right w:val="nil"/>
            </w:tcBorders>
            <w:shd w:val="clear" w:color="000000" w:fill="FFFFFF"/>
            <w:noWrap/>
            <w:vAlign w:val="bottom"/>
            <w:hideMark/>
          </w:tcPr>
          <w:p w14:paraId="7BA9CF3F" w14:textId="56AC22EE" w:rsidR="000154C2" w:rsidRPr="008B4BC4" w:rsidRDefault="00BA77BA" w:rsidP="000154C2">
            <w:pPr>
              <w:widowControl/>
              <w:jc w:val="left"/>
              <w:rPr>
                <w:rFonts w:eastAsia="ＭＳ Ｐ明朝"/>
                <w:color w:val="000000"/>
                <w:kern w:val="0"/>
                <w:sz w:val="20"/>
                <w:szCs w:val="20"/>
                <w:lang w:val="en-CA"/>
              </w:rPr>
            </w:pPr>
            <w:r w:rsidRPr="008B4BC4">
              <w:rPr>
                <w:rFonts w:eastAsia="ＭＳ Ｐ明朝"/>
                <w:color w:val="000000"/>
                <w:kern w:val="0"/>
                <w:sz w:val="20"/>
                <w:szCs w:val="20"/>
              </w:rPr>
              <w:t>Afforestation</w:t>
            </w:r>
          </w:p>
        </w:tc>
        <w:tc>
          <w:tcPr>
            <w:tcW w:w="1559" w:type="dxa"/>
            <w:tcBorders>
              <w:top w:val="nil"/>
              <w:left w:val="nil"/>
              <w:bottom w:val="nil"/>
              <w:right w:val="nil"/>
            </w:tcBorders>
            <w:shd w:val="clear" w:color="000000" w:fill="FFFFFF"/>
            <w:noWrap/>
            <w:vAlign w:val="bottom"/>
            <w:hideMark/>
          </w:tcPr>
          <w:p w14:paraId="3C8095B4"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FR</w:t>
            </w:r>
          </w:p>
        </w:tc>
        <w:tc>
          <w:tcPr>
            <w:tcW w:w="4257" w:type="dxa"/>
            <w:tcBorders>
              <w:top w:val="nil"/>
              <w:left w:val="nil"/>
              <w:bottom w:val="nil"/>
              <w:right w:val="nil"/>
            </w:tcBorders>
            <w:shd w:val="clear" w:color="000000" w:fill="FFFFFF"/>
            <w:noWrap/>
            <w:vAlign w:val="bottom"/>
            <w:hideMark/>
          </w:tcPr>
          <w:p w14:paraId="2BFBF0EF"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carbon weight)</w:t>
            </w:r>
          </w:p>
        </w:tc>
      </w:tr>
      <w:tr w:rsidR="000154C2" w:rsidRPr="008B4BC4" w14:paraId="14C54DA3" w14:textId="77777777" w:rsidTr="005C2F07">
        <w:trPr>
          <w:trHeight w:val="300"/>
        </w:trPr>
        <w:tc>
          <w:tcPr>
            <w:tcW w:w="3544" w:type="dxa"/>
            <w:tcBorders>
              <w:top w:val="nil"/>
              <w:left w:val="nil"/>
              <w:bottom w:val="nil"/>
              <w:right w:val="nil"/>
            </w:tcBorders>
            <w:shd w:val="clear" w:color="000000" w:fill="FFFFFF"/>
            <w:noWrap/>
            <w:vAlign w:val="bottom"/>
            <w:hideMark/>
          </w:tcPr>
          <w:p w14:paraId="4CE1AB02" w14:textId="26C55911"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Pasture</w:t>
            </w:r>
          </w:p>
        </w:tc>
        <w:tc>
          <w:tcPr>
            <w:tcW w:w="1559" w:type="dxa"/>
            <w:tcBorders>
              <w:top w:val="nil"/>
              <w:left w:val="nil"/>
              <w:bottom w:val="nil"/>
              <w:right w:val="nil"/>
            </w:tcBorders>
            <w:shd w:val="clear" w:color="000000" w:fill="FFFFFF"/>
            <w:noWrap/>
            <w:vAlign w:val="bottom"/>
            <w:hideMark/>
          </w:tcPr>
          <w:p w14:paraId="086A4FE9"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PAS</w:t>
            </w:r>
          </w:p>
        </w:tc>
        <w:tc>
          <w:tcPr>
            <w:tcW w:w="4257" w:type="dxa"/>
            <w:tcBorders>
              <w:top w:val="nil"/>
              <w:left w:val="nil"/>
              <w:bottom w:val="nil"/>
              <w:right w:val="nil"/>
            </w:tcBorders>
            <w:shd w:val="clear" w:color="000000" w:fill="FFFFFF"/>
            <w:noWrap/>
            <w:vAlign w:val="bottom"/>
            <w:hideMark/>
          </w:tcPr>
          <w:p w14:paraId="71884B7F"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639048AA" w14:textId="77777777" w:rsidTr="005C2F07">
        <w:trPr>
          <w:trHeight w:val="300"/>
        </w:trPr>
        <w:tc>
          <w:tcPr>
            <w:tcW w:w="3544" w:type="dxa"/>
            <w:tcBorders>
              <w:top w:val="nil"/>
              <w:left w:val="nil"/>
              <w:bottom w:val="nil"/>
              <w:right w:val="nil"/>
            </w:tcBorders>
            <w:shd w:val="clear" w:color="000000" w:fill="FFFFFF"/>
            <w:noWrap/>
            <w:vAlign w:val="bottom"/>
            <w:hideMark/>
          </w:tcPr>
          <w:p w14:paraId="70401B7C"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Rice</w:t>
            </w:r>
          </w:p>
        </w:tc>
        <w:tc>
          <w:tcPr>
            <w:tcW w:w="1559" w:type="dxa"/>
            <w:tcBorders>
              <w:top w:val="nil"/>
              <w:left w:val="nil"/>
              <w:bottom w:val="nil"/>
              <w:right w:val="nil"/>
            </w:tcBorders>
            <w:shd w:val="clear" w:color="000000" w:fill="FFFFFF"/>
            <w:noWrap/>
            <w:vAlign w:val="bottom"/>
            <w:hideMark/>
          </w:tcPr>
          <w:p w14:paraId="666B69DE"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PDR</w:t>
            </w:r>
          </w:p>
        </w:tc>
        <w:tc>
          <w:tcPr>
            <w:tcW w:w="4257" w:type="dxa"/>
            <w:tcBorders>
              <w:top w:val="nil"/>
              <w:left w:val="nil"/>
              <w:bottom w:val="nil"/>
              <w:right w:val="nil"/>
            </w:tcBorders>
            <w:shd w:val="clear" w:color="000000" w:fill="FFFFFF"/>
            <w:noWrap/>
            <w:vAlign w:val="bottom"/>
            <w:hideMark/>
          </w:tcPr>
          <w:p w14:paraId="41C9535F"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22E4A3E5" w14:textId="77777777" w:rsidTr="005C2F07">
        <w:trPr>
          <w:trHeight w:val="300"/>
        </w:trPr>
        <w:tc>
          <w:tcPr>
            <w:tcW w:w="3544" w:type="dxa"/>
            <w:tcBorders>
              <w:top w:val="nil"/>
              <w:left w:val="nil"/>
              <w:bottom w:val="nil"/>
              <w:right w:val="nil"/>
            </w:tcBorders>
            <w:shd w:val="clear" w:color="000000" w:fill="FFFFFF"/>
            <w:noWrap/>
            <w:vAlign w:val="bottom"/>
            <w:hideMark/>
          </w:tcPr>
          <w:p w14:paraId="314083D7"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Wheat</w:t>
            </w:r>
          </w:p>
        </w:tc>
        <w:tc>
          <w:tcPr>
            <w:tcW w:w="1559" w:type="dxa"/>
            <w:tcBorders>
              <w:top w:val="nil"/>
              <w:left w:val="nil"/>
              <w:bottom w:val="nil"/>
              <w:right w:val="nil"/>
            </w:tcBorders>
            <w:shd w:val="clear" w:color="000000" w:fill="FFFFFF"/>
            <w:noWrap/>
            <w:vAlign w:val="bottom"/>
            <w:hideMark/>
          </w:tcPr>
          <w:p w14:paraId="130EA008"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WHT</w:t>
            </w:r>
          </w:p>
        </w:tc>
        <w:tc>
          <w:tcPr>
            <w:tcW w:w="4257" w:type="dxa"/>
            <w:tcBorders>
              <w:top w:val="nil"/>
              <w:left w:val="nil"/>
              <w:bottom w:val="nil"/>
              <w:right w:val="nil"/>
            </w:tcBorders>
            <w:shd w:val="clear" w:color="000000" w:fill="FFFFFF"/>
            <w:noWrap/>
            <w:vAlign w:val="bottom"/>
            <w:hideMark/>
          </w:tcPr>
          <w:p w14:paraId="331E0CFA"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589AD57F" w14:textId="77777777" w:rsidTr="005C2F07">
        <w:trPr>
          <w:trHeight w:val="300"/>
        </w:trPr>
        <w:tc>
          <w:tcPr>
            <w:tcW w:w="3544" w:type="dxa"/>
            <w:tcBorders>
              <w:top w:val="nil"/>
              <w:left w:val="nil"/>
              <w:bottom w:val="nil"/>
              <w:right w:val="nil"/>
            </w:tcBorders>
            <w:shd w:val="clear" w:color="000000" w:fill="FFFFFF"/>
            <w:noWrap/>
            <w:vAlign w:val="bottom"/>
            <w:hideMark/>
          </w:tcPr>
          <w:p w14:paraId="38705033"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Maize</w:t>
            </w:r>
          </w:p>
        </w:tc>
        <w:tc>
          <w:tcPr>
            <w:tcW w:w="1559" w:type="dxa"/>
            <w:tcBorders>
              <w:top w:val="nil"/>
              <w:left w:val="nil"/>
              <w:bottom w:val="nil"/>
              <w:right w:val="nil"/>
            </w:tcBorders>
            <w:shd w:val="clear" w:color="000000" w:fill="FFFFFF"/>
            <w:noWrap/>
            <w:vAlign w:val="bottom"/>
            <w:hideMark/>
          </w:tcPr>
          <w:p w14:paraId="47C17D5C"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GRO</w:t>
            </w:r>
          </w:p>
        </w:tc>
        <w:tc>
          <w:tcPr>
            <w:tcW w:w="4257" w:type="dxa"/>
            <w:tcBorders>
              <w:top w:val="nil"/>
              <w:left w:val="nil"/>
              <w:bottom w:val="nil"/>
              <w:right w:val="nil"/>
            </w:tcBorders>
            <w:shd w:val="clear" w:color="000000" w:fill="FFFFFF"/>
            <w:noWrap/>
            <w:vAlign w:val="bottom"/>
            <w:hideMark/>
          </w:tcPr>
          <w:p w14:paraId="64F2FB2D"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2CD5EC71" w14:textId="77777777" w:rsidTr="005C2F07">
        <w:trPr>
          <w:trHeight w:val="300"/>
        </w:trPr>
        <w:tc>
          <w:tcPr>
            <w:tcW w:w="3544" w:type="dxa"/>
            <w:tcBorders>
              <w:top w:val="nil"/>
              <w:left w:val="nil"/>
              <w:bottom w:val="nil"/>
              <w:right w:val="nil"/>
            </w:tcBorders>
            <w:shd w:val="clear" w:color="000000" w:fill="FFFFFF"/>
            <w:noWrap/>
            <w:vAlign w:val="bottom"/>
            <w:hideMark/>
          </w:tcPr>
          <w:p w14:paraId="46FD5568" w14:textId="3A4B1D3E"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Oilseed</w:t>
            </w:r>
            <w:r w:rsidR="005C2F07" w:rsidRPr="008B4BC4">
              <w:rPr>
                <w:rFonts w:eastAsia="ＭＳ Ｐ明朝"/>
                <w:color w:val="000000"/>
                <w:kern w:val="0"/>
                <w:sz w:val="20"/>
                <w:szCs w:val="20"/>
              </w:rPr>
              <w:t xml:space="preserve"> Crops</w:t>
            </w:r>
          </w:p>
        </w:tc>
        <w:tc>
          <w:tcPr>
            <w:tcW w:w="1559" w:type="dxa"/>
            <w:tcBorders>
              <w:top w:val="nil"/>
              <w:left w:val="nil"/>
              <w:bottom w:val="nil"/>
              <w:right w:val="nil"/>
            </w:tcBorders>
            <w:shd w:val="clear" w:color="000000" w:fill="FFFFFF"/>
            <w:noWrap/>
            <w:vAlign w:val="bottom"/>
            <w:hideMark/>
          </w:tcPr>
          <w:p w14:paraId="7FC262AD"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OSD</w:t>
            </w:r>
          </w:p>
        </w:tc>
        <w:tc>
          <w:tcPr>
            <w:tcW w:w="4257" w:type="dxa"/>
            <w:tcBorders>
              <w:top w:val="nil"/>
              <w:left w:val="nil"/>
              <w:bottom w:val="nil"/>
              <w:right w:val="nil"/>
            </w:tcBorders>
            <w:shd w:val="clear" w:color="000000" w:fill="FFFFFF"/>
            <w:noWrap/>
            <w:vAlign w:val="bottom"/>
            <w:hideMark/>
          </w:tcPr>
          <w:p w14:paraId="5F507644"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0312D45F" w14:textId="77777777" w:rsidTr="005C2F07">
        <w:trPr>
          <w:trHeight w:val="300"/>
        </w:trPr>
        <w:tc>
          <w:tcPr>
            <w:tcW w:w="3544" w:type="dxa"/>
            <w:tcBorders>
              <w:top w:val="nil"/>
              <w:left w:val="nil"/>
              <w:bottom w:val="nil"/>
              <w:right w:val="nil"/>
            </w:tcBorders>
            <w:shd w:val="clear" w:color="000000" w:fill="FFFFFF"/>
            <w:noWrap/>
            <w:vAlign w:val="bottom"/>
            <w:hideMark/>
          </w:tcPr>
          <w:p w14:paraId="25DC6772" w14:textId="17B57C66"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 xml:space="preserve">Sugar </w:t>
            </w:r>
            <w:r w:rsidR="005C2F07" w:rsidRPr="008B4BC4">
              <w:rPr>
                <w:rFonts w:eastAsia="ＭＳ Ｐ明朝"/>
                <w:color w:val="000000"/>
                <w:kern w:val="0"/>
                <w:sz w:val="20"/>
                <w:szCs w:val="20"/>
              </w:rPr>
              <w:t>C</w:t>
            </w:r>
            <w:r w:rsidRPr="008B4BC4">
              <w:rPr>
                <w:rFonts w:eastAsia="ＭＳ Ｐ明朝"/>
                <w:color w:val="000000"/>
                <w:kern w:val="0"/>
                <w:sz w:val="20"/>
                <w:szCs w:val="20"/>
              </w:rPr>
              <w:t>rops</w:t>
            </w:r>
          </w:p>
        </w:tc>
        <w:tc>
          <w:tcPr>
            <w:tcW w:w="1559" w:type="dxa"/>
            <w:tcBorders>
              <w:top w:val="nil"/>
              <w:left w:val="nil"/>
              <w:bottom w:val="nil"/>
              <w:right w:val="nil"/>
            </w:tcBorders>
            <w:shd w:val="clear" w:color="000000" w:fill="FFFFFF"/>
            <w:noWrap/>
            <w:vAlign w:val="bottom"/>
            <w:hideMark/>
          </w:tcPr>
          <w:p w14:paraId="13794354"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C_B</w:t>
            </w:r>
          </w:p>
        </w:tc>
        <w:tc>
          <w:tcPr>
            <w:tcW w:w="4257" w:type="dxa"/>
            <w:tcBorders>
              <w:top w:val="nil"/>
              <w:left w:val="nil"/>
              <w:bottom w:val="nil"/>
              <w:right w:val="nil"/>
            </w:tcBorders>
            <w:shd w:val="clear" w:color="000000" w:fill="FFFFFF"/>
            <w:noWrap/>
            <w:vAlign w:val="bottom"/>
            <w:hideMark/>
          </w:tcPr>
          <w:p w14:paraId="2E18A8DC"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406B15B1" w14:textId="77777777" w:rsidTr="005C2F07">
        <w:trPr>
          <w:trHeight w:val="300"/>
        </w:trPr>
        <w:tc>
          <w:tcPr>
            <w:tcW w:w="3544" w:type="dxa"/>
            <w:tcBorders>
              <w:top w:val="nil"/>
              <w:left w:val="nil"/>
              <w:bottom w:val="nil"/>
              <w:right w:val="nil"/>
            </w:tcBorders>
            <w:shd w:val="clear" w:color="000000" w:fill="FFFFFF"/>
            <w:noWrap/>
            <w:vAlign w:val="bottom"/>
            <w:hideMark/>
          </w:tcPr>
          <w:p w14:paraId="0469E8D4" w14:textId="05B0B7DB" w:rsidR="000154C2" w:rsidRPr="008B4BC4" w:rsidRDefault="00B03B86" w:rsidP="000154C2">
            <w:pPr>
              <w:widowControl/>
              <w:jc w:val="left"/>
              <w:rPr>
                <w:rFonts w:eastAsia="ＭＳ Ｐ明朝"/>
                <w:color w:val="000000"/>
                <w:kern w:val="0"/>
                <w:sz w:val="20"/>
                <w:szCs w:val="20"/>
              </w:rPr>
            </w:pPr>
            <w:r w:rsidRPr="008B4BC4">
              <w:rPr>
                <w:rFonts w:eastAsia="ＭＳ Ｐ明朝"/>
                <w:color w:val="000000"/>
                <w:kern w:val="0"/>
                <w:sz w:val="20"/>
                <w:szCs w:val="20"/>
              </w:rPr>
              <w:t>Bioe</w:t>
            </w:r>
            <w:r w:rsidR="000154C2" w:rsidRPr="008B4BC4">
              <w:rPr>
                <w:rFonts w:eastAsia="ＭＳ Ｐ明朝"/>
                <w:color w:val="000000"/>
                <w:kern w:val="0"/>
                <w:sz w:val="20"/>
                <w:szCs w:val="20"/>
              </w:rPr>
              <w:t>nergy Crops</w:t>
            </w:r>
          </w:p>
        </w:tc>
        <w:tc>
          <w:tcPr>
            <w:tcW w:w="1559" w:type="dxa"/>
            <w:tcBorders>
              <w:top w:val="nil"/>
              <w:left w:val="nil"/>
              <w:bottom w:val="nil"/>
              <w:right w:val="nil"/>
            </w:tcBorders>
            <w:shd w:val="clear" w:color="000000" w:fill="FFFFFF"/>
            <w:noWrap/>
            <w:vAlign w:val="bottom"/>
            <w:hideMark/>
          </w:tcPr>
          <w:p w14:paraId="6E15B5DA"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BIO</w:t>
            </w:r>
          </w:p>
        </w:tc>
        <w:tc>
          <w:tcPr>
            <w:tcW w:w="4257" w:type="dxa"/>
            <w:tcBorders>
              <w:top w:val="nil"/>
              <w:left w:val="nil"/>
              <w:bottom w:val="nil"/>
              <w:right w:val="nil"/>
            </w:tcBorders>
            <w:shd w:val="clear" w:color="000000" w:fill="FFFFFF"/>
            <w:noWrap/>
            <w:vAlign w:val="bottom"/>
            <w:hideMark/>
          </w:tcPr>
          <w:p w14:paraId="51EE5CCD"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4A069923" w14:textId="77777777" w:rsidTr="005C2F07">
        <w:trPr>
          <w:trHeight w:val="300"/>
        </w:trPr>
        <w:tc>
          <w:tcPr>
            <w:tcW w:w="3544" w:type="dxa"/>
            <w:tcBorders>
              <w:top w:val="nil"/>
              <w:left w:val="nil"/>
              <w:bottom w:val="nil"/>
              <w:right w:val="nil"/>
            </w:tcBorders>
            <w:shd w:val="clear" w:color="000000" w:fill="FFFFFF"/>
            <w:noWrap/>
            <w:vAlign w:val="bottom"/>
            <w:hideMark/>
          </w:tcPr>
          <w:p w14:paraId="672BEC62"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Other Crops</w:t>
            </w:r>
          </w:p>
        </w:tc>
        <w:tc>
          <w:tcPr>
            <w:tcW w:w="1559" w:type="dxa"/>
            <w:tcBorders>
              <w:top w:val="nil"/>
              <w:left w:val="nil"/>
              <w:bottom w:val="nil"/>
              <w:right w:val="nil"/>
            </w:tcBorders>
            <w:shd w:val="clear" w:color="000000" w:fill="FFFFFF"/>
            <w:noWrap/>
            <w:vAlign w:val="bottom"/>
            <w:hideMark/>
          </w:tcPr>
          <w:p w14:paraId="1B185793"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OTH_A</w:t>
            </w:r>
          </w:p>
        </w:tc>
        <w:tc>
          <w:tcPr>
            <w:tcW w:w="4257" w:type="dxa"/>
            <w:tcBorders>
              <w:top w:val="nil"/>
              <w:left w:val="nil"/>
              <w:bottom w:val="nil"/>
              <w:right w:val="nil"/>
            </w:tcBorders>
            <w:shd w:val="clear" w:color="000000" w:fill="FFFFFF"/>
            <w:noWrap/>
            <w:vAlign w:val="bottom"/>
            <w:hideMark/>
          </w:tcPr>
          <w:p w14:paraId="0FE4726E"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02F32589" w14:textId="77777777" w:rsidTr="005C2F07">
        <w:trPr>
          <w:trHeight w:val="300"/>
        </w:trPr>
        <w:tc>
          <w:tcPr>
            <w:tcW w:w="3544" w:type="dxa"/>
            <w:tcBorders>
              <w:top w:val="nil"/>
              <w:left w:val="nil"/>
              <w:bottom w:val="nil"/>
              <w:right w:val="nil"/>
            </w:tcBorders>
            <w:shd w:val="clear" w:color="000000" w:fill="FFFFFF"/>
            <w:noWrap/>
            <w:vAlign w:val="bottom"/>
            <w:hideMark/>
          </w:tcPr>
          <w:p w14:paraId="7A2DAFE0"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Grassland</w:t>
            </w:r>
          </w:p>
        </w:tc>
        <w:tc>
          <w:tcPr>
            <w:tcW w:w="1559" w:type="dxa"/>
            <w:tcBorders>
              <w:top w:val="nil"/>
              <w:left w:val="nil"/>
              <w:bottom w:val="nil"/>
              <w:right w:val="nil"/>
            </w:tcBorders>
            <w:shd w:val="clear" w:color="000000" w:fill="FFFFFF"/>
            <w:noWrap/>
            <w:vAlign w:val="bottom"/>
            <w:hideMark/>
          </w:tcPr>
          <w:p w14:paraId="45C10E40"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GL</w:t>
            </w:r>
          </w:p>
        </w:tc>
        <w:tc>
          <w:tcPr>
            <w:tcW w:w="4257" w:type="dxa"/>
            <w:tcBorders>
              <w:top w:val="nil"/>
              <w:left w:val="nil"/>
              <w:bottom w:val="nil"/>
              <w:right w:val="nil"/>
            </w:tcBorders>
            <w:shd w:val="clear" w:color="000000" w:fill="FFFFFF"/>
            <w:noWrap/>
            <w:vAlign w:val="bottom"/>
            <w:hideMark/>
          </w:tcPr>
          <w:p w14:paraId="1A4C7A0E"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AIMCGE model estimated value (area)</w:t>
            </w:r>
          </w:p>
        </w:tc>
      </w:tr>
      <w:tr w:rsidR="000154C2" w:rsidRPr="008B4BC4" w14:paraId="5FFCE7DF" w14:textId="77777777" w:rsidTr="005C2F07">
        <w:trPr>
          <w:trHeight w:val="300"/>
        </w:trPr>
        <w:tc>
          <w:tcPr>
            <w:tcW w:w="3544" w:type="dxa"/>
            <w:tcBorders>
              <w:top w:val="nil"/>
              <w:left w:val="nil"/>
              <w:bottom w:val="nil"/>
              <w:right w:val="nil"/>
            </w:tcBorders>
            <w:shd w:val="clear" w:color="000000" w:fill="FFFFFF"/>
            <w:noWrap/>
            <w:vAlign w:val="bottom"/>
            <w:hideMark/>
          </w:tcPr>
          <w:p w14:paraId="44F39FF5" w14:textId="4568AFF8" w:rsidR="000154C2" w:rsidRPr="008B4BC4" w:rsidRDefault="00B03B86" w:rsidP="000154C2">
            <w:pPr>
              <w:widowControl/>
              <w:jc w:val="left"/>
              <w:rPr>
                <w:rFonts w:eastAsia="ＭＳ Ｐ明朝"/>
                <w:color w:val="000000"/>
                <w:kern w:val="0"/>
                <w:sz w:val="20"/>
                <w:szCs w:val="20"/>
              </w:rPr>
            </w:pPr>
            <w:r w:rsidRPr="008B4BC4">
              <w:rPr>
                <w:rFonts w:eastAsia="ＭＳ Ｐ明朝"/>
                <w:color w:val="000000"/>
                <w:kern w:val="0"/>
                <w:sz w:val="20"/>
                <w:szCs w:val="20"/>
              </w:rPr>
              <w:t>Settlement</w:t>
            </w:r>
          </w:p>
        </w:tc>
        <w:tc>
          <w:tcPr>
            <w:tcW w:w="1559" w:type="dxa"/>
            <w:tcBorders>
              <w:top w:val="nil"/>
              <w:left w:val="nil"/>
              <w:bottom w:val="nil"/>
              <w:right w:val="nil"/>
            </w:tcBorders>
            <w:shd w:val="clear" w:color="000000" w:fill="FFFFFF"/>
            <w:noWrap/>
            <w:vAlign w:val="bottom"/>
            <w:hideMark/>
          </w:tcPr>
          <w:p w14:paraId="514C53C5"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SL</w:t>
            </w:r>
          </w:p>
        </w:tc>
        <w:tc>
          <w:tcPr>
            <w:tcW w:w="4257" w:type="dxa"/>
            <w:tcBorders>
              <w:top w:val="nil"/>
              <w:left w:val="nil"/>
              <w:bottom w:val="nil"/>
              <w:right w:val="nil"/>
            </w:tcBorders>
            <w:shd w:val="clear" w:color="000000" w:fill="FFFFFF"/>
            <w:noWrap/>
            <w:vAlign w:val="bottom"/>
            <w:hideMark/>
          </w:tcPr>
          <w:p w14:paraId="78368E45"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RCP land use data fixed into the future</w:t>
            </w:r>
          </w:p>
        </w:tc>
      </w:tr>
      <w:tr w:rsidR="000154C2" w:rsidRPr="008B4BC4" w14:paraId="2A7884AB" w14:textId="77777777" w:rsidTr="005C2F07">
        <w:trPr>
          <w:trHeight w:val="300"/>
        </w:trPr>
        <w:tc>
          <w:tcPr>
            <w:tcW w:w="3544" w:type="dxa"/>
            <w:tcBorders>
              <w:top w:val="nil"/>
              <w:left w:val="nil"/>
              <w:bottom w:val="single" w:sz="4" w:space="0" w:color="auto"/>
              <w:right w:val="nil"/>
            </w:tcBorders>
            <w:shd w:val="clear" w:color="000000" w:fill="FFFFFF"/>
            <w:noWrap/>
            <w:vAlign w:val="bottom"/>
            <w:hideMark/>
          </w:tcPr>
          <w:p w14:paraId="04584B21" w14:textId="77777777" w:rsidR="000154C2" w:rsidRPr="008B4BC4" w:rsidRDefault="000154C2" w:rsidP="000154C2">
            <w:pPr>
              <w:widowControl/>
              <w:jc w:val="left"/>
              <w:rPr>
                <w:rFonts w:eastAsia="ＭＳ Ｐ明朝"/>
                <w:color w:val="000000"/>
                <w:kern w:val="0"/>
                <w:sz w:val="20"/>
                <w:szCs w:val="20"/>
              </w:rPr>
            </w:pPr>
            <w:r w:rsidRPr="008B4BC4">
              <w:rPr>
                <w:rFonts w:eastAsia="ＭＳ Ｐ明朝"/>
                <w:color w:val="000000"/>
                <w:kern w:val="0"/>
                <w:sz w:val="20"/>
                <w:szCs w:val="20"/>
              </w:rPr>
              <w:t>Tundra, Water, etc.</w:t>
            </w:r>
          </w:p>
        </w:tc>
        <w:tc>
          <w:tcPr>
            <w:tcW w:w="1559" w:type="dxa"/>
            <w:tcBorders>
              <w:top w:val="nil"/>
              <w:left w:val="nil"/>
              <w:bottom w:val="single" w:sz="4" w:space="0" w:color="auto"/>
              <w:right w:val="nil"/>
            </w:tcBorders>
            <w:shd w:val="clear" w:color="000000" w:fill="FFFFFF"/>
            <w:noWrap/>
            <w:vAlign w:val="bottom"/>
            <w:hideMark/>
          </w:tcPr>
          <w:p w14:paraId="4A46E0CB" w14:textId="77777777"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OL</w:t>
            </w:r>
          </w:p>
        </w:tc>
        <w:tc>
          <w:tcPr>
            <w:tcW w:w="4257" w:type="dxa"/>
            <w:tcBorders>
              <w:top w:val="nil"/>
              <w:left w:val="nil"/>
              <w:bottom w:val="single" w:sz="4" w:space="0" w:color="auto"/>
              <w:right w:val="nil"/>
            </w:tcBorders>
            <w:shd w:val="clear" w:color="000000" w:fill="FFFFFF"/>
            <w:noWrap/>
            <w:vAlign w:val="bottom"/>
            <w:hideMark/>
          </w:tcPr>
          <w:p w14:paraId="1C2AA13E" w14:textId="65027742"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RCP land use data fixed into the future</w:t>
            </w:r>
          </w:p>
        </w:tc>
      </w:tr>
      <w:tr w:rsidR="000154C2" w:rsidRPr="008B4BC4" w14:paraId="7D40001C" w14:textId="77777777" w:rsidTr="005C2F07">
        <w:trPr>
          <w:trHeight w:val="300"/>
        </w:trPr>
        <w:tc>
          <w:tcPr>
            <w:tcW w:w="3544" w:type="dxa"/>
            <w:tcBorders>
              <w:top w:val="nil"/>
              <w:left w:val="nil"/>
              <w:bottom w:val="nil"/>
              <w:right w:val="nil"/>
            </w:tcBorders>
            <w:shd w:val="clear" w:color="000000" w:fill="FFFFFF"/>
            <w:noWrap/>
            <w:vAlign w:val="bottom"/>
            <w:hideMark/>
          </w:tcPr>
          <w:p w14:paraId="6C864FFD" w14:textId="7FB8F9AB"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 xml:space="preserve">*) </w:t>
            </w:r>
            <w:r w:rsidR="00B03B86" w:rsidRPr="008B4BC4">
              <w:rPr>
                <w:rFonts w:eastAsia="Times New Roman"/>
                <w:color w:val="000000"/>
                <w:kern w:val="0"/>
                <w:sz w:val="20"/>
                <w:szCs w:val="20"/>
              </w:rPr>
              <w:t>N</w:t>
            </w:r>
            <w:r w:rsidRPr="008B4BC4">
              <w:rPr>
                <w:rFonts w:eastAsia="Times New Roman"/>
                <w:color w:val="000000"/>
                <w:kern w:val="0"/>
                <w:sz w:val="20"/>
                <w:szCs w:val="20"/>
              </w:rPr>
              <w:t>atural forest that is fixed into the future in the protected forest map (UNEP-WCMC, 2015)</w:t>
            </w:r>
          </w:p>
        </w:tc>
        <w:tc>
          <w:tcPr>
            <w:tcW w:w="1559" w:type="dxa"/>
            <w:tcBorders>
              <w:top w:val="nil"/>
              <w:left w:val="nil"/>
              <w:bottom w:val="nil"/>
              <w:right w:val="nil"/>
            </w:tcBorders>
            <w:shd w:val="clear" w:color="auto" w:fill="auto"/>
            <w:noWrap/>
            <w:vAlign w:val="bottom"/>
            <w:hideMark/>
          </w:tcPr>
          <w:p w14:paraId="77B77BC4" w14:textId="77777777" w:rsidR="000154C2" w:rsidRPr="008B4BC4" w:rsidRDefault="000154C2" w:rsidP="000154C2">
            <w:pPr>
              <w:widowControl/>
              <w:jc w:val="left"/>
              <w:rPr>
                <w:rFonts w:eastAsia="Times New Roman"/>
                <w:color w:val="000000"/>
                <w:kern w:val="0"/>
                <w:sz w:val="20"/>
                <w:szCs w:val="20"/>
              </w:rPr>
            </w:pPr>
          </w:p>
        </w:tc>
        <w:tc>
          <w:tcPr>
            <w:tcW w:w="4257" w:type="dxa"/>
            <w:tcBorders>
              <w:top w:val="nil"/>
              <w:left w:val="nil"/>
              <w:bottom w:val="nil"/>
              <w:right w:val="nil"/>
            </w:tcBorders>
            <w:shd w:val="clear" w:color="auto" w:fill="auto"/>
            <w:noWrap/>
            <w:vAlign w:val="bottom"/>
            <w:hideMark/>
          </w:tcPr>
          <w:p w14:paraId="55140CE8" w14:textId="77777777" w:rsidR="000154C2" w:rsidRPr="008B4BC4" w:rsidRDefault="000154C2" w:rsidP="000154C2">
            <w:pPr>
              <w:widowControl/>
              <w:jc w:val="left"/>
              <w:rPr>
                <w:rFonts w:eastAsia="Times New Roman"/>
                <w:kern w:val="0"/>
                <w:sz w:val="20"/>
                <w:szCs w:val="20"/>
              </w:rPr>
            </w:pPr>
          </w:p>
        </w:tc>
      </w:tr>
    </w:tbl>
    <w:p w14:paraId="25090882" w14:textId="338B8311" w:rsidR="000154C2" w:rsidRPr="008B4BC4" w:rsidRDefault="000154C2" w:rsidP="002D38BF"/>
    <w:p w14:paraId="0A2FEFE8" w14:textId="6C134AC1" w:rsidR="000154C2" w:rsidRPr="008B4BC4" w:rsidRDefault="000154C2" w:rsidP="002D38BF"/>
    <w:tbl>
      <w:tblPr>
        <w:tblW w:w="10612" w:type="dxa"/>
        <w:tblCellMar>
          <w:left w:w="99" w:type="dxa"/>
          <w:right w:w="99" w:type="dxa"/>
        </w:tblCellMar>
        <w:tblLook w:val="04A0" w:firstRow="1" w:lastRow="0" w:firstColumn="1" w:lastColumn="0" w:noHBand="0" w:noVBand="1"/>
      </w:tblPr>
      <w:tblGrid>
        <w:gridCol w:w="2410"/>
        <w:gridCol w:w="1139"/>
        <w:gridCol w:w="4612"/>
        <w:gridCol w:w="1058"/>
        <w:gridCol w:w="1398"/>
      </w:tblGrid>
      <w:tr w:rsidR="000154C2" w:rsidRPr="008B4BC4" w14:paraId="1CE70476" w14:textId="77777777" w:rsidTr="000154C2">
        <w:trPr>
          <w:trHeight w:val="300"/>
        </w:trPr>
        <w:tc>
          <w:tcPr>
            <w:tcW w:w="8156" w:type="dxa"/>
            <w:gridSpan w:val="3"/>
            <w:tcBorders>
              <w:top w:val="nil"/>
              <w:left w:val="nil"/>
              <w:bottom w:val="nil"/>
              <w:right w:val="nil"/>
            </w:tcBorders>
            <w:shd w:val="clear" w:color="auto" w:fill="auto"/>
            <w:noWrap/>
            <w:vAlign w:val="bottom"/>
            <w:hideMark/>
          </w:tcPr>
          <w:p w14:paraId="76C516E2" w14:textId="24C4E4D2" w:rsidR="000154C2" w:rsidRPr="008B4BC4" w:rsidRDefault="000154C2" w:rsidP="000154C2">
            <w:pPr>
              <w:widowControl/>
              <w:jc w:val="left"/>
              <w:rPr>
                <w:rFonts w:eastAsia="Times New Roman"/>
                <w:color w:val="000000"/>
                <w:kern w:val="0"/>
                <w:sz w:val="20"/>
                <w:szCs w:val="20"/>
              </w:rPr>
            </w:pPr>
            <w:r w:rsidRPr="008B4BC4">
              <w:rPr>
                <w:rFonts w:eastAsia="Times New Roman"/>
                <w:color w:val="000000"/>
                <w:kern w:val="0"/>
                <w:sz w:val="20"/>
                <w:szCs w:val="20"/>
              </w:rPr>
              <w:t xml:space="preserve">Table   Correspondence table for land use categories </w:t>
            </w:r>
            <w:r w:rsidR="00441FD5" w:rsidRPr="008B4BC4">
              <w:rPr>
                <w:rFonts w:eastAsia="Times New Roman"/>
                <w:color w:val="000000"/>
                <w:kern w:val="0"/>
                <w:sz w:val="20"/>
                <w:szCs w:val="20"/>
                <w:lang w:val="en-CA"/>
              </w:rPr>
              <w:t>used in</w:t>
            </w:r>
            <w:r w:rsidR="008642BA" w:rsidRPr="008B4BC4">
              <w:rPr>
                <w:rFonts w:eastAsia="Times New Roman"/>
                <w:color w:val="000000"/>
                <w:kern w:val="0"/>
                <w:sz w:val="20"/>
                <w:szCs w:val="20"/>
                <w:lang w:val="en-CA"/>
              </w:rPr>
              <w:t xml:space="preserve"> the </w:t>
            </w:r>
            <w:r w:rsidRPr="008B4BC4">
              <w:rPr>
                <w:rFonts w:eastAsia="Times New Roman"/>
                <w:color w:val="000000"/>
                <w:kern w:val="0"/>
                <w:sz w:val="20"/>
                <w:szCs w:val="20"/>
              </w:rPr>
              <w:t>AIMCGE model and this model</w:t>
            </w:r>
          </w:p>
        </w:tc>
        <w:tc>
          <w:tcPr>
            <w:tcW w:w="2456" w:type="dxa"/>
            <w:gridSpan w:val="2"/>
            <w:tcBorders>
              <w:top w:val="nil"/>
              <w:left w:val="nil"/>
              <w:bottom w:val="nil"/>
              <w:right w:val="nil"/>
            </w:tcBorders>
            <w:shd w:val="clear" w:color="auto" w:fill="auto"/>
            <w:noWrap/>
            <w:vAlign w:val="bottom"/>
            <w:hideMark/>
          </w:tcPr>
          <w:p w14:paraId="020BE1ED" w14:textId="77777777" w:rsidR="000154C2" w:rsidRPr="008B4BC4" w:rsidRDefault="000154C2" w:rsidP="000154C2">
            <w:pPr>
              <w:widowControl/>
              <w:jc w:val="left"/>
              <w:rPr>
                <w:rFonts w:eastAsia="Times New Roman"/>
                <w:color w:val="000000"/>
                <w:kern w:val="0"/>
                <w:sz w:val="20"/>
                <w:szCs w:val="20"/>
              </w:rPr>
            </w:pPr>
          </w:p>
        </w:tc>
      </w:tr>
      <w:tr w:rsidR="000154C2" w:rsidRPr="008B4BC4" w14:paraId="32E5EB83" w14:textId="77777777" w:rsidTr="0072754E">
        <w:trPr>
          <w:trHeight w:val="300"/>
        </w:trPr>
        <w:tc>
          <w:tcPr>
            <w:tcW w:w="2410" w:type="dxa"/>
            <w:tcBorders>
              <w:top w:val="single" w:sz="4" w:space="0" w:color="auto"/>
              <w:left w:val="nil"/>
              <w:bottom w:val="nil"/>
              <w:right w:val="nil"/>
            </w:tcBorders>
            <w:shd w:val="clear" w:color="000000" w:fill="FFFFFF"/>
            <w:noWrap/>
            <w:vAlign w:val="bottom"/>
            <w:hideMark/>
          </w:tcPr>
          <w:p w14:paraId="65A2E1A8" w14:textId="30FD3DF4" w:rsidR="000154C2" w:rsidRPr="008B4BC4" w:rsidRDefault="00441FD5" w:rsidP="000154C2">
            <w:pPr>
              <w:widowControl/>
              <w:jc w:val="left"/>
              <w:rPr>
                <w:rFonts w:eastAsia="ＭＳ Ｐ明朝"/>
                <w:color w:val="000000"/>
                <w:kern w:val="0"/>
                <w:sz w:val="18"/>
                <w:szCs w:val="18"/>
              </w:rPr>
            </w:pPr>
            <w:r w:rsidRPr="008B4BC4">
              <w:rPr>
                <w:rFonts w:eastAsia="ＭＳ Ｐ明朝"/>
                <w:color w:val="000000"/>
                <w:kern w:val="0"/>
                <w:sz w:val="18"/>
                <w:szCs w:val="18"/>
                <w:lang w:val="en-CA"/>
              </w:rPr>
              <w:t xml:space="preserve">Category Used in </w:t>
            </w:r>
            <w:r w:rsidR="000154C2" w:rsidRPr="008B4BC4">
              <w:rPr>
                <w:rFonts w:eastAsia="ＭＳ Ｐ明朝"/>
                <w:color w:val="000000"/>
                <w:kern w:val="0"/>
                <w:sz w:val="18"/>
                <w:szCs w:val="18"/>
              </w:rPr>
              <w:t>This Model</w:t>
            </w:r>
          </w:p>
        </w:tc>
        <w:tc>
          <w:tcPr>
            <w:tcW w:w="1134" w:type="dxa"/>
            <w:tcBorders>
              <w:top w:val="single" w:sz="4" w:space="0" w:color="auto"/>
              <w:left w:val="nil"/>
              <w:bottom w:val="nil"/>
              <w:right w:val="nil"/>
            </w:tcBorders>
            <w:shd w:val="clear" w:color="000000" w:fill="FFFFFF"/>
            <w:noWrap/>
            <w:vAlign w:val="bottom"/>
            <w:hideMark/>
          </w:tcPr>
          <w:p w14:paraId="34B7E31E"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Code</w:t>
            </w:r>
          </w:p>
        </w:tc>
        <w:tc>
          <w:tcPr>
            <w:tcW w:w="5670" w:type="dxa"/>
            <w:gridSpan w:val="2"/>
            <w:tcBorders>
              <w:top w:val="single" w:sz="4" w:space="0" w:color="auto"/>
              <w:left w:val="nil"/>
              <w:bottom w:val="nil"/>
              <w:right w:val="nil"/>
            </w:tcBorders>
            <w:shd w:val="clear" w:color="000000" w:fill="FFFFFF"/>
            <w:noWrap/>
            <w:vAlign w:val="bottom"/>
            <w:hideMark/>
          </w:tcPr>
          <w:p w14:paraId="0D90BDC2"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AIMCGE Model</w:t>
            </w:r>
          </w:p>
        </w:tc>
        <w:tc>
          <w:tcPr>
            <w:tcW w:w="1398" w:type="dxa"/>
            <w:tcBorders>
              <w:top w:val="single" w:sz="4" w:space="0" w:color="auto"/>
              <w:left w:val="nil"/>
              <w:bottom w:val="nil"/>
              <w:right w:val="nil"/>
            </w:tcBorders>
            <w:shd w:val="clear" w:color="000000" w:fill="FFFFFF"/>
            <w:noWrap/>
            <w:vAlign w:val="bottom"/>
            <w:hideMark/>
          </w:tcPr>
          <w:p w14:paraId="04CC7660"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Code</w:t>
            </w:r>
          </w:p>
        </w:tc>
      </w:tr>
      <w:tr w:rsidR="000154C2" w:rsidRPr="008B4BC4" w14:paraId="6BBA6D5D" w14:textId="77777777" w:rsidTr="0072754E">
        <w:trPr>
          <w:trHeight w:val="300"/>
        </w:trPr>
        <w:tc>
          <w:tcPr>
            <w:tcW w:w="2410" w:type="dxa"/>
            <w:tcBorders>
              <w:top w:val="single" w:sz="4" w:space="0" w:color="auto"/>
              <w:left w:val="nil"/>
              <w:bottom w:val="nil"/>
              <w:right w:val="nil"/>
            </w:tcBorders>
            <w:shd w:val="clear" w:color="000000" w:fill="FFFFFF"/>
            <w:noWrap/>
            <w:vAlign w:val="bottom"/>
            <w:hideMark/>
          </w:tcPr>
          <w:p w14:paraId="3988C1A1"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Natural Forest</w:t>
            </w:r>
          </w:p>
        </w:tc>
        <w:tc>
          <w:tcPr>
            <w:tcW w:w="1134" w:type="dxa"/>
            <w:tcBorders>
              <w:top w:val="single" w:sz="4" w:space="0" w:color="auto"/>
              <w:left w:val="nil"/>
              <w:bottom w:val="nil"/>
              <w:right w:val="nil"/>
            </w:tcBorders>
            <w:shd w:val="clear" w:color="000000" w:fill="FFFFFF"/>
            <w:noWrap/>
            <w:vAlign w:val="bottom"/>
            <w:hideMark/>
          </w:tcPr>
          <w:p w14:paraId="4E790A70"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PRM_FRS</w:t>
            </w:r>
          </w:p>
        </w:tc>
        <w:tc>
          <w:tcPr>
            <w:tcW w:w="5670" w:type="dxa"/>
            <w:gridSpan w:val="2"/>
            <w:tcBorders>
              <w:top w:val="single" w:sz="4" w:space="0" w:color="auto"/>
              <w:left w:val="nil"/>
              <w:bottom w:val="nil"/>
              <w:right w:val="nil"/>
            </w:tcBorders>
            <w:shd w:val="clear" w:color="000000" w:fill="FFFFFF"/>
            <w:noWrap/>
            <w:vAlign w:val="bottom"/>
            <w:hideMark/>
          </w:tcPr>
          <w:p w14:paraId="1492596F"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Base year natural forest</w:t>
            </w:r>
          </w:p>
        </w:tc>
        <w:tc>
          <w:tcPr>
            <w:tcW w:w="1398" w:type="dxa"/>
            <w:tcBorders>
              <w:top w:val="single" w:sz="4" w:space="0" w:color="auto"/>
              <w:left w:val="nil"/>
              <w:bottom w:val="nil"/>
              <w:right w:val="nil"/>
            </w:tcBorders>
            <w:shd w:val="clear" w:color="000000" w:fill="FFFFFF"/>
            <w:noWrap/>
            <w:vAlign w:val="bottom"/>
            <w:hideMark/>
          </w:tcPr>
          <w:p w14:paraId="4D7DBCA2"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PRM_FRS</w:t>
            </w:r>
          </w:p>
        </w:tc>
      </w:tr>
      <w:tr w:rsidR="000154C2" w:rsidRPr="008B4BC4" w14:paraId="60FCFAF8" w14:textId="77777777" w:rsidTr="0072754E">
        <w:trPr>
          <w:trHeight w:val="300"/>
        </w:trPr>
        <w:tc>
          <w:tcPr>
            <w:tcW w:w="2410" w:type="dxa"/>
            <w:tcBorders>
              <w:top w:val="nil"/>
              <w:left w:val="nil"/>
              <w:bottom w:val="nil"/>
              <w:right w:val="nil"/>
            </w:tcBorders>
            <w:shd w:val="clear" w:color="000000" w:fill="FFFFFF"/>
            <w:noWrap/>
            <w:vAlign w:val="bottom"/>
            <w:hideMark/>
          </w:tcPr>
          <w:p w14:paraId="6A0272CE"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Wood production forest</w:t>
            </w:r>
          </w:p>
        </w:tc>
        <w:tc>
          <w:tcPr>
            <w:tcW w:w="1134" w:type="dxa"/>
            <w:tcBorders>
              <w:top w:val="nil"/>
              <w:left w:val="nil"/>
              <w:bottom w:val="nil"/>
              <w:right w:val="nil"/>
            </w:tcBorders>
            <w:shd w:val="clear" w:color="000000" w:fill="FFFFFF"/>
            <w:noWrap/>
            <w:vAlign w:val="bottom"/>
            <w:hideMark/>
          </w:tcPr>
          <w:p w14:paraId="7AFB49EF"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HAV_FRS</w:t>
            </w:r>
          </w:p>
        </w:tc>
        <w:tc>
          <w:tcPr>
            <w:tcW w:w="5670" w:type="dxa"/>
            <w:gridSpan w:val="2"/>
            <w:tcBorders>
              <w:top w:val="nil"/>
              <w:left w:val="nil"/>
              <w:bottom w:val="nil"/>
              <w:right w:val="nil"/>
            </w:tcBorders>
            <w:shd w:val="clear" w:color="000000" w:fill="FFFFFF"/>
            <w:noWrap/>
            <w:vAlign w:val="bottom"/>
            <w:hideMark/>
          </w:tcPr>
          <w:p w14:paraId="155054C1"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Forestry land use area</w:t>
            </w:r>
          </w:p>
        </w:tc>
        <w:tc>
          <w:tcPr>
            <w:tcW w:w="1398" w:type="dxa"/>
            <w:tcBorders>
              <w:top w:val="nil"/>
              <w:left w:val="nil"/>
              <w:bottom w:val="nil"/>
              <w:right w:val="nil"/>
            </w:tcBorders>
            <w:shd w:val="clear" w:color="000000" w:fill="FFFFFF"/>
            <w:noWrap/>
            <w:vAlign w:val="bottom"/>
            <w:hideMark/>
          </w:tcPr>
          <w:p w14:paraId="45D03E90"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MNG_FRS</w:t>
            </w:r>
          </w:p>
        </w:tc>
      </w:tr>
      <w:tr w:rsidR="000154C2" w:rsidRPr="008B4BC4" w14:paraId="00B2699A" w14:textId="77777777" w:rsidTr="0072754E">
        <w:trPr>
          <w:trHeight w:val="300"/>
        </w:trPr>
        <w:tc>
          <w:tcPr>
            <w:tcW w:w="2410" w:type="dxa"/>
            <w:tcBorders>
              <w:top w:val="nil"/>
              <w:left w:val="nil"/>
              <w:bottom w:val="nil"/>
              <w:right w:val="nil"/>
            </w:tcBorders>
            <w:shd w:val="clear" w:color="000000" w:fill="FFFFFF"/>
            <w:noWrap/>
            <w:vAlign w:val="bottom"/>
            <w:hideMark/>
          </w:tcPr>
          <w:p w14:paraId="6434E212" w14:textId="308B1665" w:rsidR="000154C2" w:rsidRPr="008B4BC4" w:rsidRDefault="00BA77BA" w:rsidP="000154C2">
            <w:pPr>
              <w:widowControl/>
              <w:jc w:val="left"/>
              <w:rPr>
                <w:rFonts w:eastAsia="ＭＳ Ｐ明朝"/>
                <w:color w:val="000000"/>
                <w:kern w:val="0"/>
                <w:sz w:val="18"/>
                <w:szCs w:val="18"/>
                <w:lang w:val="en-CA"/>
              </w:rPr>
            </w:pPr>
            <w:r w:rsidRPr="008B4BC4">
              <w:rPr>
                <w:rFonts w:eastAsia="ＭＳ Ｐ明朝"/>
                <w:color w:val="000000"/>
                <w:kern w:val="0"/>
                <w:sz w:val="18"/>
                <w:szCs w:val="18"/>
                <w:lang w:val="en-CA"/>
              </w:rPr>
              <w:t>Afforestation</w:t>
            </w:r>
          </w:p>
        </w:tc>
        <w:tc>
          <w:tcPr>
            <w:tcW w:w="1134" w:type="dxa"/>
            <w:tcBorders>
              <w:top w:val="nil"/>
              <w:left w:val="nil"/>
              <w:bottom w:val="nil"/>
              <w:right w:val="nil"/>
            </w:tcBorders>
            <w:shd w:val="clear" w:color="000000" w:fill="FFFFFF"/>
            <w:noWrap/>
            <w:vAlign w:val="bottom"/>
            <w:hideMark/>
          </w:tcPr>
          <w:p w14:paraId="5BD1AE8B"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AFR</w:t>
            </w:r>
          </w:p>
        </w:tc>
        <w:tc>
          <w:tcPr>
            <w:tcW w:w="5670" w:type="dxa"/>
            <w:gridSpan w:val="2"/>
            <w:tcBorders>
              <w:top w:val="nil"/>
              <w:left w:val="nil"/>
              <w:bottom w:val="nil"/>
              <w:right w:val="nil"/>
            </w:tcBorders>
            <w:shd w:val="clear" w:color="000000" w:fill="FFFFFF"/>
            <w:noWrap/>
            <w:vAlign w:val="bottom"/>
            <w:hideMark/>
          </w:tcPr>
          <w:p w14:paraId="1621FAD1"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Increased forest</w:t>
            </w:r>
          </w:p>
        </w:tc>
        <w:tc>
          <w:tcPr>
            <w:tcW w:w="1398" w:type="dxa"/>
            <w:tcBorders>
              <w:top w:val="nil"/>
              <w:left w:val="nil"/>
              <w:bottom w:val="nil"/>
              <w:right w:val="nil"/>
            </w:tcBorders>
            <w:shd w:val="clear" w:color="000000" w:fill="FFFFFF"/>
            <w:noWrap/>
            <w:vAlign w:val="bottom"/>
            <w:hideMark/>
          </w:tcPr>
          <w:p w14:paraId="309FE21E"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PRM_FRS</w:t>
            </w:r>
          </w:p>
        </w:tc>
      </w:tr>
      <w:tr w:rsidR="000154C2" w:rsidRPr="008B4BC4" w14:paraId="6FA260A9" w14:textId="77777777" w:rsidTr="0072754E">
        <w:trPr>
          <w:trHeight w:val="300"/>
        </w:trPr>
        <w:tc>
          <w:tcPr>
            <w:tcW w:w="2410" w:type="dxa"/>
            <w:tcBorders>
              <w:top w:val="nil"/>
              <w:left w:val="nil"/>
              <w:bottom w:val="nil"/>
              <w:right w:val="nil"/>
            </w:tcBorders>
            <w:shd w:val="clear" w:color="000000" w:fill="FFFFFF"/>
            <w:noWrap/>
            <w:vAlign w:val="bottom"/>
            <w:hideMark/>
          </w:tcPr>
          <w:p w14:paraId="5789DE1C" w14:textId="7F17B5A6"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Pasture</w:t>
            </w:r>
          </w:p>
        </w:tc>
        <w:tc>
          <w:tcPr>
            <w:tcW w:w="1134" w:type="dxa"/>
            <w:tcBorders>
              <w:top w:val="nil"/>
              <w:left w:val="nil"/>
              <w:bottom w:val="nil"/>
              <w:right w:val="nil"/>
            </w:tcBorders>
            <w:shd w:val="clear" w:color="000000" w:fill="FFFFFF"/>
            <w:noWrap/>
            <w:vAlign w:val="bottom"/>
            <w:hideMark/>
          </w:tcPr>
          <w:p w14:paraId="5F1AB59B"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PAS</w:t>
            </w:r>
          </w:p>
        </w:tc>
        <w:tc>
          <w:tcPr>
            <w:tcW w:w="5670" w:type="dxa"/>
            <w:gridSpan w:val="2"/>
            <w:tcBorders>
              <w:top w:val="nil"/>
              <w:left w:val="nil"/>
              <w:bottom w:val="nil"/>
              <w:right w:val="nil"/>
            </w:tcBorders>
            <w:shd w:val="clear" w:color="000000" w:fill="FFFFFF"/>
            <w:noWrap/>
            <w:vAlign w:val="bottom"/>
            <w:hideMark/>
          </w:tcPr>
          <w:p w14:paraId="1EB5F405" w14:textId="77777777" w:rsidR="000154C2" w:rsidRPr="008B4BC4" w:rsidRDefault="000154C2" w:rsidP="000154C2">
            <w:pPr>
              <w:widowControl/>
              <w:jc w:val="left"/>
              <w:rPr>
                <w:rFonts w:eastAsia="Times New Roman"/>
                <w:color w:val="000000"/>
                <w:kern w:val="0"/>
                <w:sz w:val="18"/>
                <w:szCs w:val="18"/>
              </w:rPr>
            </w:pPr>
            <w:proofErr w:type="gramStart"/>
            <w:r w:rsidRPr="008B4BC4">
              <w:rPr>
                <w:rFonts w:eastAsia="Times New Roman"/>
                <w:color w:val="000000"/>
                <w:kern w:val="0"/>
                <w:sz w:val="18"/>
                <w:szCs w:val="18"/>
              </w:rPr>
              <w:t>Pasture land</w:t>
            </w:r>
            <w:proofErr w:type="gramEnd"/>
          </w:p>
        </w:tc>
        <w:tc>
          <w:tcPr>
            <w:tcW w:w="1398" w:type="dxa"/>
            <w:tcBorders>
              <w:top w:val="nil"/>
              <w:left w:val="nil"/>
              <w:bottom w:val="nil"/>
              <w:right w:val="nil"/>
            </w:tcBorders>
            <w:shd w:val="clear" w:color="000000" w:fill="FFFFFF"/>
            <w:noWrap/>
            <w:vAlign w:val="bottom"/>
            <w:hideMark/>
          </w:tcPr>
          <w:p w14:paraId="455F2F32"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GRAZING</w:t>
            </w:r>
          </w:p>
        </w:tc>
      </w:tr>
      <w:tr w:rsidR="000154C2" w:rsidRPr="008B4BC4" w14:paraId="71DBAFD7" w14:textId="77777777" w:rsidTr="0072754E">
        <w:trPr>
          <w:trHeight w:val="371"/>
        </w:trPr>
        <w:tc>
          <w:tcPr>
            <w:tcW w:w="2410" w:type="dxa"/>
            <w:tcBorders>
              <w:top w:val="nil"/>
              <w:left w:val="nil"/>
              <w:bottom w:val="nil"/>
              <w:right w:val="nil"/>
            </w:tcBorders>
            <w:shd w:val="clear" w:color="000000" w:fill="FFFFFF"/>
            <w:noWrap/>
            <w:vAlign w:val="bottom"/>
            <w:hideMark/>
          </w:tcPr>
          <w:p w14:paraId="436328E2" w14:textId="050B8760"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Crop</w:t>
            </w:r>
            <w:r w:rsidR="00B03B86" w:rsidRPr="008B4BC4">
              <w:rPr>
                <w:rFonts w:eastAsia="ＭＳ Ｐ明朝"/>
                <w:color w:val="000000"/>
                <w:kern w:val="0"/>
                <w:sz w:val="18"/>
                <w:szCs w:val="18"/>
              </w:rPr>
              <w:t>l</w:t>
            </w:r>
            <w:r w:rsidRPr="008B4BC4">
              <w:rPr>
                <w:rFonts w:eastAsia="ＭＳ Ｐ明朝"/>
                <w:color w:val="000000"/>
                <w:kern w:val="0"/>
                <w:sz w:val="18"/>
                <w:szCs w:val="18"/>
              </w:rPr>
              <w:t>and</w:t>
            </w:r>
          </w:p>
        </w:tc>
        <w:tc>
          <w:tcPr>
            <w:tcW w:w="1134" w:type="dxa"/>
            <w:tcBorders>
              <w:top w:val="nil"/>
              <w:left w:val="nil"/>
              <w:bottom w:val="nil"/>
              <w:right w:val="nil"/>
            </w:tcBorders>
            <w:shd w:val="clear" w:color="000000" w:fill="FFFFFF"/>
            <w:noWrap/>
            <w:vAlign w:val="bottom"/>
            <w:hideMark/>
          </w:tcPr>
          <w:p w14:paraId="4E2438BF"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 </w:t>
            </w:r>
          </w:p>
        </w:tc>
        <w:tc>
          <w:tcPr>
            <w:tcW w:w="5670" w:type="dxa"/>
            <w:gridSpan w:val="2"/>
            <w:tcBorders>
              <w:top w:val="nil"/>
              <w:left w:val="nil"/>
              <w:bottom w:val="nil"/>
              <w:right w:val="nil"/>
            </w:tcBorders>
            <w:shd w:val="clear" w:color="000000" w:fill="FFFFFF"/>
            <w:vAlign w:val="bottom"/>
            <w:hideMark/>
          </w:tcPr>
          <w:p w14:paraId="5EA1DEA3" w14:textId="62E6ECD1" w:rsidR="000154C2" w:rsidRPr="008B4BC4" w:rsidRDefault="008642BA" w:rsidP="000154C2">
            <w:pPr>
              <w:widowControl/>
              <w:jc w:val="left"/>
              <w:rPr>
                <w:rFonts w:eastAsia="ＭＳ Ｐ明朝"/>
                <w:color w:val="000000"/>
                <w:kern w:val="0"/>
                <w:sz w:val="18"/>
                <w:szCs w:val="18"/>
              </w:rPr>
            </w:pPr>
            <w:r w:rsidRPr="008B4BC4">
              <w:rPr>
                <w:rFonts w:eastAsia="ＭＳ Ｐ明朝"/>
                <w:color w:val="000000"/>
                <w:kern w:val="0"/>
                <w:sz w:val="18"/>
                <w:szCs w:val="18"/>
              </w:rPr>
              <w:t>L</w:t>
            </w:r>
            <w:r w:rsidR="000154C2" w:rsidRPr="008B4BC4">
              <w:rPr>
                <w:rFonts w:eastAsia="ＭＳ Ｐ明朝"/>
                <w:color w:val="000000"/>
                <w:kern w:val="0"/>
                <w:sz w:val="18"/>
                <w:szCs w:val="18"/>
              </w:rPr>
              <w:t>and input by crop. See appended table for corresponding crops.</w:t>
            </w:r>
          </w:p>
        </w:tc>
        <w:tc>
          <w:tcPr>
            <w:tcW w:w="1398" w:type="dxa"/>
            <w:tcBorders>
              <w:top w:val="nil"/>
              <w:left w:val="nil"/>
              <w:bottom w:val="nil"/>
              <w:right w:val="nil"/>
            </w:tcBorders>
            <w:shd w:val="clear" w:color="000000" w:fill="FFFFFF"/>
            <w:noWrap/>
            <w:vAlign w:val="bottom"/>
            <w:hideMark/>
          </w:tcPr>
          <w:p w14:paraId="02E6F899"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 </w:t>
            </w:r>
          </w:p>
        </w:tc>
      </w:tr>
      <w:tr w:rsidR="000154C2" w:rsidRPr="008B4BC4" w14:paraId="644154A6" w14:textId="77777777" w:rsidTr="0072754E">
        <w:trPr>
          <w:trHeight w:val="300"/>
        </w:trPr>
        <w:tc>
          <w:tcPr>
            <w:tcW w:w="2410" w:type="dxa"/>
            <w:tcBorders>
              <w:top w:val="nil"/>
              <w:left w:val="nil"/>
              <w:bottom w:val="nil"/>
              <w:right w:val="nil"/>
            </w:tcBorders>
            <w:shd w:val="clear" w:color="000000" w:fill="FFFFFF"/>
            <w:noWrap/>
            <w:vAlign w:val="bottom"/>
            <w:hideMark/>
          </w:tcPr>
          <w:p w14:paraId="13F5B609" w14:textId="0313D01F" w:rsidR="000154C2" w:rsidRPr="008B4BC4" w:rsidRDefault="00B03B86" w:rsidP="000154C2">
            <w:pPr>
              <w:widowControl/>
              <w:jc w:val="left"/>
              <w:rPr>
                <w:rFonts w:eastAsia="ＭＳ Ｐ明朝"/>
                <w:color w:val="000000"/>
                <w:kern w:val="0"/>
                <w:sz w:val="18"/>
                <w:szCs w:val="18"/>
              </w:rPr>
            </w:pPr>
            <w:r w:rsidRPr="008B4BC4">
              <w:rPr>
                <w:rFonts w:eastAsia="ＭＳ Ｐ明朝"/>
                <w:color w:val="000000"/>
                <w:kern w:val="0"/>
                <w:sz w:val="18"/>
                <w:szCs w:val="18"/>
              </w:rPr>
              <w:t>Bioe</w:t>
            </w:r>
            <w:r w:rsidR="000154C2" w:rsidRPr="008B4BC4">
              <w:rPr>
                <w:rFonts w:eastAsia="ＭＳ Ｐ明朝"/>
                <w:color w:val="000000"/>
                <w:kern w:val="0"/>
                <w:sz w:val="18"/>
                <w:szCs w:val="18"/>
              </w:rPr>
              <w:t>nergy crops</w:t>
            </w:r>
          </w:p>
        </w:tc>
        <w:tc>
          <w:tcPr>
            <w:tcW w:w="1134" w:type="dxa"/>
            <w:tcBorders>
              <w:top w:val="nil"/>
              <w:left w:val="nil"/>
              <w:bottom w:val="nil"/>
              <w:right w:val="nil"/>
            </w:tcBorders>
            <w:shd w:val="clear" w:color="000000" w:fill="FFFFFF"/>
            <w:noWrap/>
            <w:vAlign w:val="bottom"/>
            <w:hideMark/>
          </w:tcPr>
          <w:p w14:paraId="5455231A"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BIO</w:t>
            </w:r>
          </w:p>
        </w:tc>
        <w:tc>
          <w:tcPr>
            <w:tcW w:w="5670" w:type="dxa"/>
            <w:gridSpan w:val="2"/>
            <w:tcBorders>
              <w:top w:val="nil"/>
              <w:left w:val="nil"/>
              <w:bottom w:val="nil"/>
              <w:right w:val="nil"/>
            </w:tcBorders>
            <w:shd w:val="clear" w:color="000000" w:fill="FFFFFF"/>
            <w:noWrap/>
            <w:vAlign w:val="bottom"/>
            <w:hideMark/>
          </w:tcPr>
          <w:p w14:paraId="61308040" w14:textId="7B306C9C" w:rsidR="000154C2" w:rsidRPr="008B4BC4" w:rsidRDefault="001840A3" w:rsidP="000154C2">
            <w:pPr>
              <w:widowControl/>
              <w:jc w:val="left"/>
              <w:rPr>
                <w:rFonts w:eastAsia="ＭＳ Ｐ明朝"/>
                <w:color w:val="000000"/>
                <w:kern w:val="0"/>
                <w:sz w:val="18"/>
                <w:szCs w:val="18"/>
              </w:rPr>
            </w:pPr>
            <w:r w:rsidRPr="008B4BC4">
              <w:rPr>
                <w:rFonts w:eastAsia="ＭＳ Ｐ明朝"/>
                <w:color w:val="000000"/>
                <w:kern w:val="0"/>
                <w:sz w:val="18"/>
                <w:szCs w:val="18"/>
              </w:rPr>
              <w:t>Bioenergy crops</w:t>
            </w:r>
          </w:p>
        </w:tc>
        <w:tc>
          <w:tcPr>
            <w:tcW w:w="1398" w:type="dxa"/>
            <w:tcBorders>
              <w:top w:val="nil"/>
              <w:left w:val="nil"/>
              <w:bottom w:val="nil"/>
              <w:right w:val="nil"/>
            </w:tcBorders>
            <w:shd w:val="clear" w:color="000000" w:fill="FFFFFF"/>
            <w:noWrap/>
            <w:vAlign w:val="bottom"/>
            <w:hideMark/>
          </w:tcPr>
          <w:p w14:paraId="1CB4EEFE"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BIOCROP</w:t>
            </w:r>
          </w:p>
        </w:tc>
      </w:tr>
      <w:tr w:rsidR="000154C2" w:rsidRPr="008B4BC4" w14:paraId="1C0F3F52" w14:textId="77777777" w:rsidTr="0072754E">
        <w:trPr>
          <w:trHeight w:val="300"/>
        </w:trPr>
        <w:tc>
          <w:tcPr>
            <w:tcW w:w="2410" w:type="dxa"/>
            <w:tcBorders>
              <w:top w:val="nil"/>
              <w:left w:val="nil"/>
              <w:bottom w:val="nil"/>
              <w:right w:val="nil"/>
            </w:tcBorders>
            <w:shd w:val="clear" w:color="000000" w:fill="FFFFFF"/>
            <w:noWrap/>
            <w:vAlign w:val="bottom"/>
            <w:hideMark/>
          </w:tcPr>
          <w:p w14:paraId="39593DFF"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Fallow Land</w:t>
            </w:r>
          </w:p>
        </w:tc>
        <w:tc>
          <w:tcPr>
            <w:tcW w:w="1134" w:type="dxa"/>
            <w:tcBorders>
              <w:top w:val="nil"/>
              <w:left w:val="nil"/>
              <w:bottom w:val="nil"/>
              <w:right w:val="nil"/>
            </w:tcBorders>
            <w:shd w:val="clear" w:color="000000" w:fill="FFFFFF"/>
            <w:noWrap/>
            <w:vAlign w:val="bottom"/>
            <w:hideMark/>
          </w:tcPr>
          <w:p w14:paraId="2FAC2360"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CROP_FLW</w:t>
            </w:r>
          </w:p>
        </w:tc>
        <w:tc>
          <w:tcPr>
            <w:tcW w:w="5670" w:type="dxa"/>
            <w:gridSpan w:val="2"/>
            <w:tcBorders>
              <w:top w:val="nil"/>
              <w:left w:val="nil"/>
              <w:bottom w:val="nil"/>
              <w:right w:val="nil"/>
            </w:tcBorders>
            <w:shd w:val="clear" w:color="000000" w:fill="FFFFFF"/>
            <w:noWrap/>
            <w:vAlign w:val="bottom"/>
            <w:hideMark/>
          </w:tcPr>
          <w:p w14:paraId="79D5D524"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Fallow Land</w:t>
            </w:r>
          </w:p>
        </w:tc>
        <w:tc>
          <w:tcPr>
            <w:tcW w:w="1398" w:type="dxa"/>
            <w:tcBorders>
              <w:top w:val="nil"/>
              <w:left w:val="nil"/>
              <w:bottom w:val="nil"/>
              <w:right w:val="nil"/>
            </w:tcBorders>
            <w:shd w:val="clear" w:color="000000" w:fill="FFFFFF"/>
            <w:noWrap/>
            <w:vAlign w:val="bottom"/>
            <w:hideMark/>
          </w:tcPr>
          <w:p w14:paraId="1B5EB9EB"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CROP_FLW</w:t>
            </w:r>
          </w:p>
        </w:tc>
      </w:tr>
      <w:tr w:rsidR="000154C2" w:rsidRPr="008B4BC4" w14:paraId="7903919A" w14:textId="77777777" w:rsidTr="0072754E">
        <w:trPr>
          <w:trHeight w:val="300"/>
        </w:trPr>
        <w:tc>
          <w:tcPr>
            <w:tcW w:w="2410" w:type="dxa"/>
            <w:tcBorders>
              <w:top w:val="nil"/>
              <w:left w:val="nil"/>
              <w:bottom w:val="single" w:sz="4" w:space="0" w:color="auto"/>
              <w:right w:val="nil"/>
            </w:tcBorders>
            <w:shd w:val="clear" w:color="000000" w:fill="FFFFFF"/>
            <w:noWrap/>
            <w:vAlign w:val="bottom"/>
            <w:hideMark/>
          </w:tcPr>
          <w:p w14:paraId="0FFCE331"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Grassland</w:t>
            </w:r>
          </w:p>
        </w:tc>
        <w:tc>
          <w:tcPr>
            <w:tcW w:w="1134" w:type="dxa"/>
            <w:tcBorders>
              <w:top w:val="nil"/>
              <w:left w:val="nil"/>
              <w:bottom w:val="single" w:sz="4" w:space="0" w:color="auto"/>
              <w:right w:val="nil"/>
            </w:tcBorders>
            <w:shd w:val="clear" w:color="000000" w:fill="FFFFFF"/>
            <w:noWrap/>
            <w:vAlign w:val="bottom"/>
            <w:hideMark/>
          </w:tcPr>
          <w:p w14:paraId="73A47D54"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GL</w:t>
            </w:r>
          </w:p>
        </w:tc>
        <w:tc>
          <w:tcPr>
            <w:tcW w:w="5670" w:type="dxa"/>
            <w:gridSpan w:val="2"/>
            <w:tcBorders>
              <w:top w:val="nil"/>
              <w:left w:val="nil"/>
              <w:bottom w:val="single" w:sz="4" w:space="0" w:color="auto"/>
              <w:right w:val="nil"/>
            </w:tcBorders>
            <w:shd w:val="clear" w:color="000000" w:fill="FFFFFF"/>
            <w:noWrap/>
            <w:vAlign w:val="bottom"/>
            <w:hideMark/>
          </w:tcPr>
          <w:p w14:paraId="0868F801" w14:textId="77777777" w:rsidR="000154C2" w:rsidRPr="008B4BC4" w:rsidRDefault="000154C2" w:rsidP="000154C2">
            <w:pPr>
              <w:widowControl/>
              <w:jc w:val="left"/>
              <w:rPr>
                <w:rFonts w:eastAsia="ＭＳ Ｐ明朝"/>
                <w:color w:val="000000"/>
                <w:kern w:val="0"/>
                <w:sz w:val="18"/>
                <w:szCs w:val="18"/>
              </w:rPr>
            </w:pPr>
            <w:r w:rsidRPr="008B4BC4">
              <w:rPr>
                <w:rFonts w:eastAsia="ＭＳ Ｐ明朝"/>
                <w:color w:val="000000"/>
                <w:kern w:val="0"/>
                <w:sz w:val="18"/>
                <w:szCs w:val="18"/>
              </w:rPr>
              <w:t>Grassland</w:t>
            </w:r>
          </w:p>
        </w:tc>
        <w:tc>
          <w:tcPr>
            <w:tcW w:w="1398" w:type="dxa"/>
            <w:tcBorders>
              <w:top w:val="nil"/>
              <w:left w:val="nil"/>
              <w:bottom w:val="single" w:sz="4" w:space="0" w:color="auto"/>
              <w:right w:val="nil"/>
            </w:tcBorders>
            <w:shd w:val="clear" w:color="000000" w:fill="FFFFFF"/>
            <w:noWrap/>
            <w:vAlign w:val="bottom"/>
            <w:hideMark/>
          </w:tcPr>
          <w:p w14:paraId="3DFEF4D6" w14:textId="77777777" w:rsidR="000154C2" w:rsidRPr="008B4BC4" w:rsidRDefault="000154C2" w:rsidP="000154C2">
            <w:pPr>
              <w:widowControl/>
              <w:jc w:val="left"/>
              <w:rPr>
                <w:rFonts w:eastAsia="Times New Roman"/>
                <w:color w:val="000000"/>
                <w:kern w:val="0"/>
                <w:sz w:val="18"/>
                <w:szCs w:val="18"/>
              </w:rPr>
            </w:pPr>
            <w:r w:rsidRPr="008B4BC4">
              <w:rPr>
                <w:rFonts w:eastAsia="Times New Roman"/>
                <w:color w:val="000000"/>
                <w:kern w:val="0"/>
                <w:sz w:val="18"/>
                <w:szCs w:val="18"/>
              </w:rPr>
              <w:t>GRASS</w:t>
            </w:r>
          </w:p>
        </w:tc>
      </w:tr>
    </w:tbl>
    <w:p w14:paraId="3B27C626" w14:textId="3BB7A045" w:rsidR="000154C2" w:rsidRPr="008B4BC4" w:rsidRDefault="000154C2" w:rsidP="002D38BF"/>
    <w:p w14:paraId="0E8C5BC6" w14:textId="5017FCBE" w:rsidR="00AE34C6" w:rsidRPr="008B4BC4" w:rsidRDefault="00AE34C6" w:rsidP="00AE34C6">
      <w:pPr>
        <w:pStyle w:val="a3"/>
        <w:numPr>
          <w:ilvl w:val="0"/>
          <w:numId w:val="5"/>
        </w:numPr>
        <w:ind w:leftChars="0"/>
      </w:pPr>
      <w:r w:rsidRPr="008B4BC4">
        <w:rPr>
          <w:rFonts w:hint="eastAsia"/>
        </w:rPr>
        <w:t>C</w:t>
      </w:r>
      <w:r w:rsidRPr="008B4BC4">
        <w:t xml:space="preserve">ost and </w:t>
      </w:r>
      <w:r w:rsidR="008642BA" w:rsidRPr="008B4BC4">
        <w:t>p</w:t>
      </w:r>
      <w:r w:rsidRPr="008B4BC4">
        <w:t>rice (</w:t>
      </w:r>
      <w:r w:rsidR="00AA03AB" w:rsidRPr="008B4BC4">
        <w:rPr>
          <w:noProof/>
          <w:position w:val="-14"/>
        </w:rPr>
        <w:object w:dxaOrig="639" w:dyaOrig="380" w14:anchorId="7977C520">
          <v:shape id="_x0000_i1149" type="#_x0000_t75" alt="" style="width:30.7pt;height:17.55pt;mso-width-percent:0;mso-height-percent:0;mso-width-percent:0;mso-height-percent:0" o:ole="">
            <v:imagedata r:id="rId245" o:title=""/>
          </v:shape>
          <o:OLEObject Type="Embed" ProgID="Equation.DSMT4" ShapeID="_x0000_i1149" DrawAspect="Content" ObjectID="_1677478870" r:id="rId246"/>
        </w:object>
      </w:r>
      <w:r w:rsidRPr="008B4BC4">
        <w:t xml:space="preserve">, </w:t>
      </w:r>
      <w:r w:rsidR="00AA03AB" w:rsidRPr="008B4BC4">
        <w:rPr>
          <w:noProof/>
          <w:position w:val="-12"/>
        </w:rPr>
        <w:object w:dxaOrig="1359" w:dyaOrig="360" w14:anchorId="0AEA9C44">
          <v:shape id="_x0000_i1150" type="#_x0000_t75" alt="" style="width:67pt;height:19.4pt;mso-width-percent:0;mso-height-percent:0;mso-width-percent:0;mso-height-percent:0" o:ole="">
            <v:imagedata r:id="rId247" o:title=""/>
          </v:shape>
          <o:OLEObject Type="Embed" ProgID="Equation.DSMT4" ShapeID="_x0000_i1150" DrawAspect="Content" ObjectID="_1677478871" r:id="rId248"/>
        </w:object>
      </w:r>
      <w:r w:rsidRPr="008B4BC4">
        <w:t>) per unit land area</w:t>
      </w:r>
    </w:p>
    <w:p w14:paraId="3A3C3DF4" w14:textId="1196EB44" w:rsidR="00AE34C6" w:rsidRPr="008B4BC4" w:rsidRDefault="00AE34C6" w:rsidP="00AE34C6">
      <w:pPr>
        <w:pStyle w:val="a3"/>
        <w:numPr>
          <w:ilvl w:val="0"/>
          <w:numId w:val="4"/>
        </w:numPr>
        <w:ind w:leftChars="0"/>
      </w:pPr>
      <w:r w:rsidRPr="008B4BC4">
        <w:rPr>
          <w:rFonts w:hint="eastAsia"/>
        </w:rPr>
        <w:lastRenderedPageBreak/>
        <w:t>C</w:t>
      </w:r>
      <w:r w:rsidRPr="008B4BC4">
        <w:t>ost per unit area is pr</w:t>
      </w:r>
      <w:r w:rsidR="00D50D24" w:rsidRPr="008B4BC4">
        <w:t>epared</w:t>
      </w:r>
      <w:r w:rsidRPr="008B4BC4">
        <w:t xml:space="preserve"> from the AIMCGE model estimated social accounting table </w:t>
      </w:r>
    </w:p>
    <w:p w14:paraId="5E7E7C49" w14:textId="0114B03A" w:rsidR="00AE34C6" w:rsidRPr="008B4BC4" w:rsidRDefault="00AE34C6" w:rsidP="00AE34C6">
      <w:pPr>
        <w:pStyle w:val="a3"/>
        <w:numPr>
          <w:ilvl w:val="0"/>
          <w:numId w:val="4"/>
        </w:numPr>
        <w:ind w:leftChars="0"/>
      </w:pPr>
      <w:r w:rsidRPr="008B4BC4">
        <w:t>AIMCGE model estimated value for price is used</w:t>
      </w:r>
    </w:p>
    <w:p w14:paraId="11B948EF" w14:textId="3AF50B27" w:rsidR="00AE34C6" w:rsidRPr="008B4BC4" w:rsidRDefault="00AE34C6" w:rsidP="00AE34C6">
      <w:pPr>
        <w:pStyle w:val="a3"/>
        <w:numPr>
          <w:ilvl w:val="0"/>
          <w:numId w:val="4"/>
        </w:numPr>
        <w:ind w:leftChars="0"/>
      </w:pPr>
      <w:r w:rsidRPr="008B4BC4">
        <w:t>Biofuel was converted from mil</w:t>
      </w:r>
      <w:r w:rsidR="008642BA" w:rsidRPr="008B4BC4">
        <w:t>lion USD/</w:t>
      </w:r>
      <w:proofErr w:type="spellStart"/>
      <w:r w:rsidRPr="008B4BC4">
        <w:t>ktoe</w:t>
      </w:r>
      <w:proofErr w:type="spellEnd"/>
      <w:r w:rsidRPr="008B4BC4">
        <w:t xml:space="preserve"> to mil</w:t>
      </w:r>
      <w:r w:rsidR="008642BA" w:rsidRPr="008B4BC4">
        <w:t>lion USD/</w:t>
      </w:r>
      <w:proofErr w:type="spellStart"/>
      <w:r w:rsidRPr="008B4BC4">
        <w:t>kton</w:t>
      </w:r>
      <w:proofErr w:type="spellEnd"/>
      <w:r w:rsidRPr="008B4BC4">
        <w:t xml:space="preserve"> using 0.38 </w:t>
      </w:r>
      <w:proofErr w:type="spellStart"/>
      <w:r w:rsidRPr="008B4BC4">
        <w:t>ktoe</w:t>
      </w:r>
      <w:proofErr w:type="spellEnd"/>
      <w:r w:rsidRPr="008B4BC4">
        <w:t>/</w:t>
      </w:r>
      <w:proofErr w:type="spellStart"/>
      <w:r w:rsidRPr="008B4BC4">
        <w:t>kton</w:t>
      </w:r>
      <w:proofErr w:type="spellEnd"/>
      <w:r w:rsidRPr="008B4BC4">
        <w:t xml:space="preserve"> * 0.5 (fuel conversion efficiency)</w:t>
      </w:r>
    </w:p>
    <w:p w14:paraId="2800AD97" w14:textId="1A181AD5" w:rsidR="006D0CFD" w:rsidRPr="008B4BC4" w:rsidRDefault="006D0CFD" w:rsidP="00AE34C6">
      <w:pPr>
        <w:pStyle w:val="a3"/>
        <w:numPr>
          <w:ilvl w:val="0"/>
          <w:numId w:val="4"/>
        </w:numPr>
        <w:ind w:leftChars="0"/>
      </w:pPr>
      <w:r w:rsidRPr="008B4BC4">
        <w:rPr>
          <w:rFonts w:hint="eastAsia"/>
        </w:rPr>
        <w:t>N</w:t>
      </w:r>
      <w:r w:rsidRPr="008B4BC4">
        <w:t xml:space="preserve">atural forest, grassland, </w:t>
      </w:r>
      <w:r w:rsidR="001840A3" w:rsidRPr="008B4BC4">
        <w:t>settlement</w:t>
      </w:r>
      <w:r w:rsidRPr="008B4BC4">
        <w:t xml:space="preserve">, tundra, water, etc. are not subject to land use conversion. It is assumed that there will be no change from the present to the future. </w:t>
      </w:r>
      <w:proofErr w:type="gramStart"/>
      <w:r w:rsidRPr="008B4BC4">
        <w:t>Therefore</w:t>
      </w:r>
      <w:proofErr w:type="gramEnd"/>
      <w:r w:rsidRPr="008B4BC4">
        <w:t xml:space="preserve"> </w:t>
      </w:r>
      <w:r w:rsidR="001840A3" w:rsidRPr="008B4BC4">
        <w:t>profit</w:t>
      </w:r>
      <w:r w:rsidRPr="008B4BC4">
        <w:t xml:space="preserve"> is zero.</w:t>
      </w:r>
    </w:p>
    <w:p w14:paraId="1C8E2240" w14:textId="031EA71B" w:rsidR="006D0CFD" w:rsidRPr="008B4BC4" w:rsidRDefault="006D0CFD" w:rsidP="00AE34C6">
      <w:pPr>
        <w:pStyle w:val="a3"/>
        <w:numPr>
          <w:ilvl w:val="0"/>
          <w:numId w:val="4"/>
        </w:numPr>
        <w:ind w:leftChars="0"/>
      </w:pPr>
      <w:r w:rsidRPr="008B4BC4">
        <w:rPr>
          <w:rFonts w:hint="eastAsia"/>
        </w:rPr>
        <w:t>W</w:t>
      </w:r>
      <w:r w:rsidRPr="008B4BC4">
        <w:t>orld Bank (2014) global average road construction cost was converted based on per capita income (IIASA 2012)</w:t>
      </w:r>
    </w:p>
    <w:p w14:paraId="49FD70E1" w14:textId="1B0E25CC" w:rsidR="00BE614A" w:rsidRPr="008B4BC4" w:rsidRDefault="00BE614A">
      <w:pPr>
        <w:widowControl/>
        <w:jc w:val="left"/>
      </w:pPr>
      <w:r w:rsidRPr="008B4BC4">
        <w:br w:type="page"/>
      </w:r>
    </w:p>
    <w:p w14:paraId="08CCD0BD" w14:textId="77777777" w:rsidR="006D0CFD" w:rsidRPr="008B4BC4" w:rsidRDefault="006D0CFD" w:rsidP="006D0CFD"/>
    <w:tbl>
      <w:tblPr>
        <w:tblW w:w="10206" w:type="dxa"/>
        <w:tblCellMar>
          <w:left w:w="99" w:type="dxa"/>
          <w:right w:w="99" w:type="dxa"/>
        </w:tblCellMar>
        <w:tblLook w:val="04A0" w:firstRow="1" w:lastRow="0" w:firstColumn="1" w:lastColumn="0" w:noHBand="0" w:noVBand="1"/>
      </w:tblPr>
      <w:tblGrid>
        <w:gridCol w:w="2452"/>
        <w:gridCol w:w="1312"/>
        <w:gridCol w:w="5308"/>
        <w:gridCol w:w="1134"/>
      </w:tblGrid>
      <w:tr w:rsidR="0072754E" w:rsidRPr="008B4BC4" w14:paraId="5FC0BEC6" w14:textId="77777777" w:rsidTr="00515DC7">
        <w:trPr>
          <w:trHeight w:val="300"/>
        </w:trPr>
        <w:tc>
          <w:tcPr>
            <w:tcW w:w="9072" w:type="dxa"/>
            <w:gridSpan w:val="3"/>
            <w:tcBorders>
              <w:top w:val="nil"/>
              <w:left w:val="nil"/>
              <w:bottom w:val="nil"/>
              <w:right w:val="nil"/>
            </w:tcBorders>
            <w:shd w:val="clear" w:color="auto" w:fill="auto"/>
            <w:noWrap/>
            <w:vAlign w:val="bottom"/>
            <w:hideMark/>
          </w:tcPr>
          <w:p w14:paraId="00AA5AA1" w14:textId="1C83F109" w:rsidR="0072754E" w:rsidRPr="008B4BC4" w:rsidRDefault="0072754E" w:rsidP="0072754E">
            <w:pPr>
              <w:widowControl/>
              <w:jc w:val="left"/>
              <w:rPr>
                <w:rFonts w:eastAsia="Times New Roman"/>
                <w:color w:val="000000"/>
                <w:kern w:val="0"/>
                <w:sz w:val="18"/>
                <w:szCs w:val="18"/>
              </w:rPr>
            </w:pPr>
            <w:proofErr w:type="gramStart"/>
            <w:r w:rsidRPr="008B4BC4">
              <w:rPr>
                <w:rFonts w:eastAsia="Times New Roman"/>
                <w:color w:val="000000"/>
                <w:kern w:val="0"/>
                <w:sz w:val="18"/>
                <w:szCs w:val="18"/>
              </w:rPr>
              <w:t>Table  Correspondence</w:t>
            </w:r>
            <w:proofErr w:type="gramEnd"/>
            <w:r w:rsidRPr="008B4BC4">
              <w:rPr>
                <w:rFonts w:eastAsia="Times New Roman"/>
                <w:color w:val="000000"/>
                <w:kern w:val="0"/>
                <w:sz w:val="18"/>
                <w:szCs w:val="18"/>
              </w:rPr>
              <w:t xml:space="preserve"> table for </w:t>
            </w:r>
            <w:r w:rsidR="00441FD5" w:rsidRPr="008B4BC4">
              <w:rPr>
                <w:rFonts w:eastAsia="Times New Roman"/>
                <w:color w:val="000000"/>
                <w:kern w:val="0"/>
                <w:sz w:val="18"/>
                <w:szCs w:val="18"/>
                <w:lang w:val="en-CA"/>
              </w:rPr>
              <w:t xml:space="preserve">industrial categories used in the </w:t>
            </w:r>
            <w:r w:rsidRPr="008B4BC4">
              <w:rPr>
                <w:rFonts w:eastAsia="Times New Roman"/>
                <w:color w:val="000000"/>
                <w:kern w:val="0"/>
                <w:sz w:val="18"/>
                <w:szCs w:val="18"/>
              </w:rPr>
              <w:t>AIMCGE model and this model</w:t>
            </w:r>
          </w:p>
        </w:tc>
        <w:tc>
          <w:tcPr>
            <w:tcW w:w="1134" w:type="dxa"/>
            <w:tcBorders>
              <w:top w:val="nil"/>
              <w:left w:val="nil"/>
              <w:bottom w:val="nil"/>
              <w:right w:val="nil"/>
            </w:tcBorders>
            <w:shd w:val="clear" w:color="auto" w:fill="auto"/>
            <w:noWrap/>
            <w:vAlign w:val="bottom"/>
            <w:hideMark/>
          </w:tcPr>
          <w:p w14:paraId="22638A63" w14:textId="77777777" w:rsidR="0072754E" w:rsidRPr="008B4BC4" w:rsidRDefault="0072754E" w:rsidP="0072754E">
            <w:pPr>
              <w:widowControl/>
              <w:jc w:val="left"/>
              <w:rPr>
                <w:rFonts w:eastAsia="Times New Roman"/>
                <w:color w:val="000000"/>
                <w:kern w:val="0"/>
                <w:sz w:val="18"/>
                <w:szCs w:val="18"/>
              </w:rPr>
            </w:pPr>
          </w:p>
        </w:tc>
      </w:tr>
      <w:tr w:rsidR="0072754E" w:rsidRPr="008B4BC4" w14:paraId="69716EBE" w14:textId="77777777" w:rsidTr="00515DC7">
        <w:trPr>
          <w:trHeight w:val="300"/>
        </w:trPr>
        <w:tc>
          <w:tcPr>
            <w:tcW w:w="2452" w:type="dxa"/>
            <w:tcBorders>
              <w:top w:val="single" w:sz="4" w:space="0" w:color="auto"/>
              <w:left w:val="nil"/>
              <w:bottom w:val="nil"/>
              <w:right w:val="nil"/>
            </w:tcBorders>
            <w:shd w:val="clear" w:color="000000" w:fill="FFFFFF"/>
            <w:noWrap/>
            <w:vAlign w:val="bottom"/>
            <w:hideMark/>
          </w:tcPr>
          <w:p w14:paraId="006389DD" w14:textId="0CC2A344" w:rsidR="0072754E" w:rsidRPr="008B4BC4" w:rsidRDefault="008642BA" w:rsidP="0072754E">
            <w:pPr>
              <w:widowControl/>
              <w:jc w:val="left"/>
              <w:rPr>
                <w:rFonts w:eastAsia="ＭＳ Ｐ明朝"/>
                <w:color w:val="000000"/>
                <w:kern w:val="0"/>
                <w:sz w:val="18"/>
                <w:szCs w:val="18"/>
                <w:lang w:val="en-CA"/>
              </w:rPr>
            </w:pPr>
            <w:r w:rsidRPr="008B4BC4">
              <w:rPr>
                <w:rFonts w:eastAsia="ＭＳ Ｐ明朝"/>
                <w:color w:val="000000"/>
                <w:kern w:val="0"/>
                <w:sz w:val="18"/>
                <w:szCs w:val="18"/>
                <w:lang w:val="en-CA"/>
              </w:rPr>
              <w:t xml:space="preserve">Category </w:t>
            </w:r>
            <w:r w:rsidR="00441FD5" w:rsidRPr="008B4BC4">
              <w:rPr>
                <w:rFonts w:eastAsia="ＭＳ Ｐ明朝"/>
                <w:color w:val="000000"/>
                <w:kern w:val="0"/>
                <w:sz w:val="18"/>
                <w:szCs w:val="18"/>
                <w:lang w:val="en-CA"/>
              </w:rPr>
              <w:t>U</w:t>
            </w:r>
            <w:r w:rsidRPr="008B4BC4">
              <w:rPr>
                <w:rFonts w:eastAsia="ＭＳ Ｐ明朝"/>
                <w:color w:val="000000"/>
                <w:kern w:val="0"/>
                <w:sz w:val="18"/>
                <w:szCs w:val="18"/>
                <w:lang w:val="en-CA"/>
              </w:rPr>
              <w:t xml:space="preserve">sed in </w:t>
            </w:r>
            <w:r w:rsidR="00441FD5" w:rsidRPr="008B4BC4">
              <w:rPr>
                <w:rFonts w:eastAsia="ＭＳ Ｐ明朝"/>
                <w:color w:val="000000"/>
                <w:kern w:val="0"/>
                <w:sz w:val="18"/>
                <w:szCs w:val="18"/>
                <w:lang w:val="en-CA"/>
              </w:rPr>
              <w:t>T</w:t>
            </w:r>
            <w:r w:rsidRPr="008B4BC4">
              <w:rPr>
                <w:rFonts w:eastAsia="ＭＳ Ｐ明朝"/>
                <w:color w:val="000000"/>
                <w:kern w:val="0"/>
                <w:sz w:val="18"/>
                <w:szCs w:val="18"/>
                <w:lang w:val="en-CA"/>
              </w:rPr>
              <w:t xml:space="preserve">his </w:t>
            </w:r>
            <w:r w:rsidR="00441FD5" w:rsidRPr="008B4BC4">
              <w:rPr>
                <w:rFonts w:eastAsia="ＭＳ Ｐ明朝"/>
                <w:color w:val="000000"/>
                <w:kern w:val="0"/>
                <w:sz w:val="18"/>
                <w:szCs w:val="18"/>
                <w:lang w:val="en-CA"/>
              </w:rPr>
              <w:t>M</w:t>
            </w:r>
            <w:r w:rsidRPr="008B4BC4">
              <w:rPr>
                <w:rFonts w:eastAsia="ＭＳ Ｐ明朝"/>
                <w:color w:val="000000"/>
                <w:kern w:val="0"/>
                <w:sz w:val="18"/>
                <w:szCs w:val="18"/>
                <w:lang w:val="en-CA"/>
              </w:rPr>
              <w:t>odel</w:t>
            </w:r>
          </w:p>
        </w:tc>
        <w:tc>
          <w:tcPr>
            <w:tcW w:w="1312" w:type="dxa"/>
            <w:tcBorders>
              <w:top w:val="single" w:sz="4" w:space="0" w:color="auto"/>
              <w:left w:val="nil"/>
              <w:bottom w:val="nil"/>
              <w:right w:val="nil"/>
            </w:tcBorders>
            <w:shd w:val="clear" w:color="000000" w:fill="FFFFFF"/>
            <w:noWrap/>
            <w:vAlign w:val="bottom"/>
            <w:hideMark/>
          </w:tcPr>
          <w:p w14:paraId="05AC8981"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Code</w:t>
            </w:r>
          </w:p>
        </w:tc>
        <w:tc>
          <w:tcPr>
            <w:tcW w:w="5308" w:type="dxa"/>
            <w:tcBorders>
              <w:top w:val="single" w:sz="4" w:space="0" w:color="auto"/>
              <w:left w:val="nil"/>
              <w:bottom w:val="nil"/>
              <w:right w:val="nil"/>
            </w:tcBorders>
            <w:shd w:val="clear" w:color="000000" w:fill="FFFFFF"/>
            <w:noWrap/>
            <w:vAlign w:val="bottom"/>
            <w:hideMark/>
          </w:tcPr>
          <w:p w14:paraId="4723BF67" w14:textId="21FE15A3" w:rsidR="0072754E" w:rsidRPr="008B4BC4" w:rsidRDefault="0072754E" w:rsidP="0072754E">
            <w:pPr>
              <w:widowControl/>
              <w:jc w:val="left"/>
              <w:rPr>
                <w:rFonts w:eastAsia="Times New Roman"/>
                <w:color w:val="000000"/>
                <w:kern w:val="0"/>
                <w:sz w:val="18"/>
                <w:szCs w:val="18"/>
                <w:lang w:val="en-CA"/>
              </w:rPr>
            </w:pPr>
            <w:r w:rsidRPr="008B4BC4">
              <w:rPr>
                <w:rFonts w:eastAsia="Times New Roman"/>
                <w:color w:val="000000"/>
                <w:kern w:val="0"/>
                <w:sz w:val="18"/>
                <w:szCs w:val="18"/>
              </w:rPr>
              <w:t xml:space="preserve">AIMCGE model industrial </w:t>
            </w:r>
            <w:proofErr w:type="spellStart"/>
            <w:r w:rsidR="008642BA" w:rsidRPr="008B4BC4">
              <w:rPr>
                <w:rFonts w:eastAsia="Times New Roman"/>
                <w:color w:val="000000"/>
                <w:kern w:val="0"/>
                <w:sz w:val="18"/>
                <w:szCs w:val="18"/>
              </w:rPr>
              <w:t>categor</w:t>
            </w:r>
            <w:proofErr w:type="spellEnd"/>
            <w:r w:rsidR="008642BA" w:rsidRPr="008B4BC4">
              <w:rPr>
                <w:rFonts w:eastAsia="Times New Roman"/>
                <w:color w:val="000000"/>
                <w:kern w:val="0"/>
                <w:sz w:val="18"/>
                <w:szCs w:val="18"/>
                <w:lang w:val="en-CA"/>
              </w:rPr>
              <w:t>y</w:t>
            </w:r>
          </w:p>
        </w:tc>
        <w:tc>
          <w:tcPr>
            <w:tcW w:w="1134" w:type="dxa"/>
            <w:tcBorders>
              <w:top w:val="single" w:sz="4" w:space="0" w:color="auto"/>
              <w:left w:val="nil"/>
              <w:bottom w:val="nil"/>
              <w:right w:val="nil"/>
            </w:tcBorders>
            <w:shd w:val="clear" w:color="000000" w:fill="FFFFFF"/>
            <w:noWrap/>
            <w:vAlign w:val="bottom"/>
            <w:hideMark/>
          </w:tcPr>
          <w:p w14:paraId="4172BAB4"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Code</w:t>
            </w:r>
          </w:p>
        </w:tc>
      </w:tr>
      <w:tr w:rsidR="0072754E" w:rsidRPr="008B4BC4" w14:paraId="758331BE" w14:textId="77777777" w:rsidTr="00515DC7">
        <w:trPr>
          <w:trHeight w:val="300"/>
        </w:trPr>
        <w:tc>
          <w:tcPr>
            <w:tcW w:w="2452" w:type="dxa"/>
            <w:tcBorders>
              <w:top w:val="single" w:sz="4" w:space="0" w:color="auto"/>
              <w:left w:val="nil"/>
              <w:bottom w:val="nil"/>
              <w:right w:val="nil"/>
            </w:tcBorders>
            <w:shd w:val="clear" w:color="000000" w:fill="FFFFFF"/>
            <w:noWrap/>
            <w:vAlign w:val="bottom"/>
            <w:hideMark/>
          </w:tcPr>
          <w:p w14:paraId="3FB269AE"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Natural Forest</w:t>
            </w:r>
          </w:p>
        </w:tc>
        <w:tc>
          <w:tcPr>
            <w:tcW w:w="1312" w:type="dxa"/>
            <w:tcBorders>
              <w:top w:val="single" w:sz="4" w:space="0" w:color="auto"/>
              <w:left w:val="nil"/>
              <w:bottom w:val="nil"/>
              <w:right w:val="nil"/>
            </w:tcBorders>
            <w:shd w:val="clear" w:color="000000" w:fill="FFFFFF"/>
            <w:noWrap/>
            <w:vAlign w:val="bottom"/>
            <w:hideMark/>
          </w:tcPr>
          <w:p w14:paraId="3A8D1F50"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PRM_FRS</w:t>
            </w:r>
          </w:p>
        </w:tc>
        <w:tc>
          <w:tcPr>
            <w:tcW w:w="5308" w:type="dxa"/>
            <w:tcBorders>
              <w:top w:val="single" w:sz="4" w:space="0" w:color="auto"/>
              <w:left w:val="nil"/>
              <w:bottom w:val="nil"/>
              <w:right w:val="nil"/>
            </w:tcBorders>
            <w:shd w:val="clear" w:color="000000" w:fill="FFFFFF"/>
            <w:noWrap/>
            <w:vAlign w:val="bottom"/>
            <w:hideMark/>
          </w:tcPr>
          <w:p w14:paraId="52F71781"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w:t>
            </w:r>
          </w:p>
        </w:tc>
        <w:tc>
          <w:tcPr>
            <w:tcW w:w="1134" w:type="dxa"/>
            <w:tcBorders>
              <w:top w:val="single" w:sz="4" w:space="0" w:color="auto"/>
              <w:left w:val="nil"/>
              <w:bottom w:val="nil"/>
              <w:right w:val="nil"/>
            </w:tcBorders>
            <w:shd w:val="clear" w:color="000000" w:fill="FFFFFF"/>
            <w:noWrap/>
            <w:vAlign w:val="bottom"/>
            <w:hideMark/>
          </w:tcPr>
          <w:p w14:paraId="6C4D88BA"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r>
      <w:tr w:rsidR="0072754E" w:rsidRPr="008B4BC4" w14:paraId="03AB2064" w14:textId="77777777" w:rsidTr="00515DC7">
        <w:trPr>
          <w:trHeight w:val="300"/>
        </w:trPr>
        <w:tc>
          <w:tcPr>
            <w:tcW w:w="2452" w:type="dxa"/>
            <w:tcBorders>
              <w:top w:val="nil"/>
              <w:left w:val="nil"/>
              <w:bottom w:val="nil"/>
              <w:right w:val="nil"/>
            </w:tcBorders>
            <w:shd w:val="clear" w:color="000000" w:fill="FFFFFF"/>
            <w:noWrap/>
            <w:vAlign w:val="bottom"/>
            <w:hideMark/>
          </w:tcPr>
          <w:p w14:paraId="45182EB3"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ood production forest</w:t>
            </w:r>
          </w:p>
        </w:tc>
        <w:tc>
          <w:tcPr>
            <w:tcW w:w="1312" w:type="dxa"/>
            <w:tcBorders>
              <w:top w:val="nil"/>
              <w:left w:val="nil"/>
              <w:bottom w:val="nil"/>
              <w:right w:val="nil"/>
            </w:tcBorders>
            <w:shd w:val="clear" w:color="000000" w:fill="FFFFFF"/>
            <w:noWrap/>
            <w:vAlign w:val="bottom"/>
            <w:hideMark/>
          </w:tcPr>
          <w:p w14:paraId="4BC4596D"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HAV_FRS</w:t>
            </w:r>
          </w:p>
        </w:tc>
        <w:tc>
          <w:tcPr>
            <w:tcW w:w="5308" w:type="dxa"/>
            <w:tcBorders>
              <w:top w:val="nil"/>
              <w:left w:val="nil"/>
              <w:bottom w:val="nil"/>
              <w:right w:val="nil"/>
            </w:tcBorders>
            <w:shd w:val="clear" w:color="000000" w:fill="FFFFFF"/>
            <w:noWrap/>
            <w:vAlign w:val="bottom"/>
            <w:hideMark/>
          </w:tcPr>
          <w:p w14:paraId="46A7809E"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Forestry</w:t>
            </w:r>
          </w:p>
        </w:tc>
        <w:tc>
          <w:tcPr>
            <w:tcW w:w="1134" w:type="dxa"/>
            <w:tcBorders>
              <w:top w:val="nil"/>
              <w:left w:val="nil"/>
              <w:bottom w:val="nil"/>
              <w:right w:val="nil"/>
            </w:tcBorders>
            <w:shd w:val="clear" w:color="000000" w:fill="FFFFFF"/>
            <w:noWrap/>
            <w:vAlign w:val="bottom"/>
            <w:hideMark/>
          </w:tcPr>
          <w:p w14:paraId="22FDF4F5"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FRS</w:t>
            </w:r>
          </w:p>
        </w:tc>
      </w:tr>
      <w:tr w:rsidR="0072754E" w:rsidRPr="008B4BC4" w14:paraId="0B6D2785" w14:textId="77777777" w:rsidTr="00515DC7">
        <w:trPr>
          <w:trHeight w:val="300"/>
        </w:trPr>
        <w:tc>
          <w:tcPr>
            <w:tcW w:w="2452" w:type="dxa"/>
            <w:tcBorders>
              <w:top w:val="nil"/>
              <w:left w:val="nil"/>
              <w:bottom w:val="nil"/>
              <w:right w:val="nil"/>
            </w:tcBorders>
            <w:shd w:val="clear" w:color="000000" w:fill="FFFFFF"/>
            <w:noWrap/>
            <w:vAlign w:val="bottom"/>
            <w:hideMark/>
          </w:tcPr>
          <w:p w14:paraId="57065772" w14:textId="2B90CEF4" w:rsidR="0072754E" w:rsidRPr="008B4BC4" w:rsidRDefault="00BA77BA" w:rsidP="0072754E">
            <w:pPr>
              <w:widowControl/>
              <w:jc w:val="left"/>
              <w:rPr>
                <w:rFonts w:eastAsia="ＭＳ Ｐ明朝"/>
                <w:color w:val="000000"/>
                <w:kern w:val="0"/>
                <w:sz w:val="18"/>
                <w:szCs w:val="18"/>
                <w:lang w:val="en-CA"/>
              </w:rPr>
            </w:pPr>
            <w:r w:rsidRPr="008B4BC4">
              <w:rPr>
                <w:rFonts w:eastAsia="ＭＳ Ｐ明朝"/>
                <w:color w:val="000000"/>
                <w:kern w:val="0"/>
                <w:sz w:val="18"/>
                <w:szCs w:val="18"/>
                <w:lang w:val="en-CA"/>
              </w:rPr>
              <w:t>Afforestation</w:t>
            </w:r>
          </w:p>
        </w:tc>
        <w:tc>
          <w:tcPr>
            <w:tcW w:w="1312" w:type="dxa"/>
            <w:tcBorders>
              <w:top w:val="nil"/>
              <w:left w:val="nil"/>
              <w:bottom w:val="nil"/>
              <w:right w:val="nil"/>
            </w:tcBorders>
            <w:shd w:val="clear" w:color="000000" w:fill="FFFFFF"/>
            <w:noWrap/>
            <w:vAlign w:val="bottom"/>
            <w:hideMark/>
          </w:tcPr>
          <w:p w14:paraId="29559651"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AFR</w:t>
            </w:r>
          </w:p>
        </w:tc>
        <w:tc>
          <w:tcPr>
            <w:tcW w:w="5308" w:type="dxa"/>
            <w:tcBorders>
              <w:top w:val="nil"/>
              <w:left w:val="nil"/>
              <w:bottom w:val="nil"/>
              <w:right w:val="nil"/>
            </w:tcBorders>
            <w:shd w:val="clear" w:color="000000" w:fill="FFFFFF"/>
            <w:noWrap/>
            <w:vAlign w:val="bottom"/>
            <w:hideMark/>
          </w:tcPr>
          <w:p w14:paraId="53747C76"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t>
            </w:r>
          </w:p>
        </w:tc>
        <w:tc>
          <w:tcPr>
            <w:tcW w:w="1134" w:type="dxa"/>
            <w:tcBorders>
              <w:top w:val="nil"/>
              <w:left w:val="nil"/>
              <w:bottom w:val="nil"/>
              <w:right w:val="nil"/>
            </w:tcBorders>
            <w:shd w:val="clear" w:color="000000" w:fill="FFFFFF"/>
            <w:noWrap/>
            <w:vAlign w:val="bottom"/>
            <w:hideMark/>
          </w:tcPr>
          <w:p w14:paraId="36D7AF4E"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r>
      <w:tr w:rsidR="0072754E" w:rsidRPr="008B4BC4" w14:paraId="49CC5E84" w14:textId="77777777" w:rsidTr="00515DC7">
        <w:trPr>
          <w:trHeight w:val="300"/>
        </w:trPr>
        <w:tc>
          <w:tcPr>
            <w:tcW w:w="2452" w:type="dxa"/>
            <w:tcBorders>
              <w:top w:val="nil"/>
              <w:left w:val="nil"/>
              <w:bottom w:val="nil"/>
              <w:right w:val="nil"/>
            </w:tcBorders>
            <w:shd w:val="clear" w:color="000000" w:fill="FFFFFF"/>
            <w:noWrap/>
            <w:vAlign w:val="bottom"/>
            <w:hideMark/>
          </w:tcPr>
          <w:p w14:paraId="7591C72B" w14:textId="63AB23C5"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Pasture</w:t>
            </w:r>
          </w:p>
        </w:tc>
        <w:tc>
          <w:tcPr>
            <w:tcW w:w="1312" w:type="dxa"/>
            <w:tcBorders>
              <w:top w:val="nil"/>
              <w:left w:val="nil"/>
              <w:bottom w:val="nil"/>
              <w:right w:val="nil"/>
            </w:tcBorders>
            <w:shd w:val="clear" w:color="000000" w:fill="FFFFFF"/>
            <w:noWrap/>
            <w:vAlign w:val="bottom"/>
            <w:hideMark/>
          </w:tcPr>
          <w:p w14:paraId="7492C31D"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PAS</w:t>
            </w:r>
          </w:p>
        </w:tc>
        <w:tc>
          <w:tcPr>
            <w:tcW w:w="5308" w:type="dxa"/>
            <w:tcBorders>
              <w:top w:val="nil"/>
              <w:left w:val="nil"/>
              <w:bottom w:val="nil"/>
              <w:right w:val="nil"/>
            </w:tcBorders>
            <w:shd w:val="clear" w:color="000000" w:fill="FFFFFF"/>
            <w:noWrap/>
            <w:vAlign w:val="bottom"/>
            <w:hideMark/>
          </w:tcPr>
          <w:p w14:paraId="3D543189" w14:textId="5B56D868" w:rsidR="0072754E" w:rsidRPr="008B4BC4" w:rsidRDefault="001840A3" w:rsidP="0072754E">
            <w:pPr>
              <w:widowControl/>
              <w:jc w:val="left"/>
              <w:rPr>
                <w:rFonts w:eastAsia="ＭＳ Ｐ明朝"/>
                <w:color w:val="000000"/>
                <w:kern w:val="0"/>
                <w:sz w:val="18"/>
                <w:szCs w:val="18"/>
              </w:rPr>
            </w:pPr>
            <w:r w:rsidRPr="008B4BC4">
              <w:rPr>
                <w:rFonts w:eastAsia="ＭＳ Ｐ明朝"/>
                <w:color w:val="000000"/>
                <w:kern w:val="0"/>
                <w:sz w:val="18"/>
                <w:szCs w:val="18"/>
              </w:rPr>
              <w:t>Beef</w:t>
            </w:r>
            <w:r w:rsidR="0072754E" w:rsidRPr="008B4BC4">
              <w:rPr>
                <w:rFonts w:eastAsia="ＭＳ Ｐ明朝"/>
                <w:color w:val="000000"/>
                <w:kern w:val="0"/>
                <w:sz w:val="18"/>
                <w:szCs w:val="18"/>
              </w:rPr>
              <w:t xml:space="preserve"> cattle</w:t>
            </w:r>
          </w:p>
        </w:tc>
        <w:tc>
          <w:tcPr>
            <w:tcW w:w="1134" w:type="dxa"/>
            <w:tcBorders>
              <w:top w:val="nil"/>
              <w:left w:val="nil"/>
              <w:bottom w:val="nil"/>
              <w:right w:val="nil"/>
            </w:tcBorders>
            <w:shd w:val="clear" w:color="000000" w:fill="FFFFFF"/>
            <w:noWrap/>
            <w:vAlign w:val="bottom"/>
            <w:hideMark/>
          </w:tcPr>
          <w:p w14:paraId="61FD344D"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CTL</w:t>
            </w:r>
          </w:p>
        </w:tc>
      </w:tr>
      <w:tr w:rsidR="0072754E" w:rsidRPr="008B4BC4" w14:paraId="04A06139" w14:textId="77777777" w:rsidTr="00515DC7">
        <w:trPr>
          <w:trHeight w:val="300"/>
        </w:trPr>
        <w:tc>
          <w:tcPr>
            <w:tcW w:w="2452" w:type="dxa"/>
            <w:tcBorders>
              <w:top w:val="nil"/>
              <w:left w:val="nil"/>
              <w:bottom w:val="nil"/>
              <w:right w:val="nil"/>
            </w:tcBorders>
            <w:shd w:val="clear" w:color="000000" w:fill="FFFFFF"/>
            <w:noWrap/>
            <w:vAlign w:val="bottom"/>
            <w:hideMark/>
          </w:tcPr>
          <w:p w14:paraId="4052C10D"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c>
          <w:tcPr>
            <w:tcW w:w="1312" w:type="dxa"/>
            <w:tcBorders>
              <w:top w:val="nil"/>
              <w:left w:val="nil"/>
              <w:bottom w:val="nil"/>
              <w:right w:val="nil"/>
            </w:tcBorders>
            <w:shd w:val="clear" w:color="000000" w:fill="FFFFFF"/>
            <w:noWrap/>
            <w:vAlign w:val="bottom"/>
            <w:hideMark/>
          </w:tcPr>
          <w:p w14:paraId="41C4D40F"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c>
          <w:tcPr>
            <w:tcW w:w="5308" w:type="dxa"/>
            <w:tcBorders>
              <w:top w:val="nil"/>
              <w:left w:val="nil"/>
              <w:bottom w:val="nil"/>
              <w:right w:val="nil"/>
            </w:tcBorders>
            <w:shd w:val="clear" w:color="000000" w:fill="FFFFFF"/>
            <w:noWrap/>
            <w:vAlign w:val="bottom"/>
            <w:hideMark/>
          </w:tcPr>
          <w:p w14:paraId="3708101A"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Dairy cows</w:t>
            </w:r>
          </w:p>
        </w:tc>
        <w:tc>
          <w:tcPr>
            <w:tcW w:w="1134" w:type="dxa"/>
            <w:tcBorders>
              <w:top w:val="nil"/>
              <w:left w:val="nil"/>
              <w:bottom w:val="nil"/>
              <w:right w:val="nil"/>
            </w:tcBorders>
            <w:shd w:val="clear" w:color="000000" w:fill="FFFFFF"/>
            <w:noWrap/>
            <w:vAlign w:val="bottom"/>
            <w:hideMark/>
          </w:tcPr>
          <w:p w14:paraId="4B5E8851"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RMK</w:t>
            </w:r>
          </w:p>
        </w:tc>
      </w:tr>
      <w:tr w:rsidR="0072754E" w:rsidRPr="008B4BC4" w14:paraId="42DD9383" w14:textId="77777777" w:rsidTr="00515DC7">
        <w:trPr>
          <w:trHeight w:val="300"/>
        </w:trPr>
        <w:tc>
          <w:tcPr>
            <w:tcW w:w="2452" w:type="dxa"/>
            <w:tcBorders>
              <w:top w:val="nil"/>
              <w:left w:val="nil"/>
              <w:bottom w:val="nil"/>
              <w:right w:val="nil"/>
            </w:tcBorders>
            <w:shd w:val="clear" w:color="000000" w:fill="FFFFFF"/>
            <w:noWrap/>
            <w:vAlign w:val="bottom"/>
            <w:hideMark/>
          </w:tcPr>
          <w:p w14:paraId="17BE7A5D"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c>
          <w:tcPr>
            <w:tcW w:w="1312" w:type="dxa"/>
            <w:tcBorders>
              <w:top w:val="nil"/>
              <w:left w:val="nil"/>
              <w:bottom w:val="nil"/>
              <w:right w:val="nil"/>
            </w:tcBorders>
            <w:shd w:val="clear" w:color="000000" w:fill="FFFFFF"/>
            <w:noWrap/>
            <w:vAlign w:val="bottom"/>
            <w:hideMark/>
          </w:tcPr>
          <w:p w14:paraId="0168ED2C"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c>
          <w:tcPr>
            <w:tcW w:w="5308" w:type="dxa"/>
            <w:tcBorders>
              <w:top w:val="nil"/>
              <w:left w:val="nil"/>
              <w:bottom w:val="nil"/>
              <w:right w:val="nil"/>
            </w:tcBorders>
            <w:shd w:val="clear" w:color="000000" w:fill="FFFFFF"/>
            <w:noWrap/>
            <w:vAlign w:val="bottom"/>
            <w:hideMark/>
          </w:tcPr>
          <w:p w14:paraId="315F6AFB"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Other livestock products</w:t>
            </w:r>
          </w:p>
        </w:tc>
        <w:tc>
          <w:tcPr>
            <w:tcW w:w="1134" w:type="dxa"/>
            <w:tcBorders>
              <w:top w:val="nil"/>
              <w:left w:val="nil"/>
              <w:bottom w:val="nil"/>
              <w:right w:val="nil"/>
            </w:tcBorders>
            <w:shd w:val="clear" w:color="000000" w:fill="FFFFFF"/>
            <w:noWrap/>
            <w:vAlign w:val="bottom"/>
            <w:hideMark/>
          </w:tcPr>
          <w:p w14:paraId="3497E94A"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TH_L</w:t>
            </w:r>
          </w:p>
        </w:tc>
      </w:tr>
      <w:tr w:rsidR="0072754E" w:rsidRPr="008B4BC4" w14:paraId="250EDFA3" w14:textId="77777777" w:rsidTr="00515DC7">
        <w:trPr>
          <w:trHeight w:val="300"/>
        </w:trPr>
        <w:tc>
          <w:tcPr>
            <w:tcW w:w="2452" w:type="dxa"/>
            <w:tcBorders>
              <w:top w:val="nil"/>
              <w:left w:val="nil"/>
              <w:bottom w:val="nil"/>
              <w:right w:val="nil"/>
            </w:tcBorders>
            <w:shd w:val="clear" w:color="000000" w:fill="FFFFFF"/>
            <w:noWrap/>
            <w:vAlign w:val="bottom"/>
            <w:hideMark/>
          </w:tcPr>
          <w:p w14:paraId="4970DFB2"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Rice</w:t>
            </w:r>
          </w:p>
        </w:tc>
        <w:tc>
          <w:tcPr>
            <w:tcW w:w="1312" w:type="dxa"/>
            <w:tcBorders>
              <w:top w:val="nil"/>
              <w:left w:val="nil"/>
              <w:bottom w:val="nil"/>
              <w:right w:val="nil"/>
            </w:tcBorders>
            <w:shd w:val="clear" w:color="000000" w:fill="FFFFFF"/>
            <w:noWrap/>
            <w:vAlign w:val="bottom"/>
            <w:hideMark/>
          </w:tcPr>
          <w:p w14:paraId="0A427C65"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PDR</w:t>
            </w:r>
          </w:p>
        </w:tc>
        <w:tc>
          <w:tcPr>
            <w:tcW w:w="5308" w:type="dxa"/>
            <w:tcBorders>
              <w:top w:val="nil"/>
              <w:left w:val="nil"/>
              <w:bottom w:val="nil"/>
              <w:right w:val="nil"/>
            </w:tcBorders>
            <w:shd w:val="clear" w:color="000000" w:fill="FFFFFF"/>
            <w:noWrap/>
            <w:vAlign w:val="bottom"/>
            <w:hideMark/>
          </w:tcPr>
          <w:p w14:paraId="33AAE22B"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Rice</w:t>
            </w:r>
          </w:p>
        </w:tc>
        <w:tc>
          <w:tcPr>
            <w:tcW w:w="1134" w:type="dxa"/>
            <w:tcBorders>
              <w:top w:val="nil"/>
              <w:left w:val="nil"/>
              <w:bottom w:val="nil"/>
              <w:right w:val="nil"/>
            </w:tcBorders>
            <w:shd w:val="clear" w:color="000000" w:fill="FFFFFF"/>
            <w:noWrap/>
            <w:vAlign w:val="bottom"/>
            <w:hideMark/>
          </w:tcPr>
          <w:p w14:paraId="3DB35D4B"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PDR</w:t>
            </w:r>
          </w:p>
        </w:tc>
      </w:tr>
      <w:tr w:rsidR="0072754E" w:rsidRPr="008B4BC4" w14:paraId="4B45BFAD" w14:textId="77777777" w:rsidTr="00515DC7">
        <w:trPr>
          <w:trHeight w:val="300"/>
        </w:trPr>
        <w:tc>
          <w:tcPr>
            <w:tcW w:w="2452" w:type="dxa"/>
            <w:tcBorders>
              <w:top w:val="nil"/>
              <w:left w:val="nil"/>
              <w:bottom w:val="nil"/>
              <w:right w:val="nil"/>
            </w:tcBorders>
            <w:shd w:val="clear" w:color="000000" w:fill="FFFFFF"/>
            <w:noWrap/>
            <w:vAlign w:val="bottom"/>
            <w:hideMark/>
          </w:tcPr>
          <w:p w14:paraId="46A63E71"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heat</w:t>
            </w:r>
          </w:p>
        </w:tc>
        <w:tc>
          <w:tcPr>
            <w:tcW w:w="1312" w:type="dxa"/>
            <w:tcBorders>
              <w:top w:val="nil"/>
              <w:left w:val="nil"/>
              <w:bottom w:val="nil"/>
              <w:right w:val="nil"/>
            </w:tcBorders>
            <w:shd w:val="clear" w:color="000000" w:fill="FFFFFF"/>
            <w:noWrap/>
            <w:vAlign w:val="bottom"/>
            <w:hideMark/>
          </w:tcPr>
          <w:p w14:paraId="72B640CD"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WHT</w:t>
            </w:r>
          </w:p>
        </w:tc>
        <w:tc>
          <w:tcPr>
            <w:tcW w:w="5308" w:type="dxa"/>
            <w:tcBorders>
              <w:top w:val="nil"/>
              <w:left w:val="nil"/>
              <w:bottom w:val="nil"/>
              <w:right w:val="nil"/>
            </w:tcBorders>
            <w:shd w:val="clear" w:color="000000" w:fill="FFFFFF"/>
            <w:noWrap/>
            <w:vAlign w:val="bottom"/>
            <w:hideMark/>
          </w:tcPr>
          <w:p w14:paraId="54E0EAD0"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heat</w:t>
            </w:r>
          </w:p>
        </w:tc>
        <w:tc>
          <w:tcPr>
            <w:tcW w:w="1134" w:type="dxa"/>
            <w:tcBorders>
              <w:top w:val="nil"/>
              <w:left w:val="nil"/>
              <w:bottom w:val="nil"/>
              <w:right w:val="nil"/>
            </w:tcBorders>
            <w:shd w:val="clear" w:color="000000" w:fill="FFFFFF"/>
            <w:noWrap/>
            <w:vAlign w:val="bottom"/>
            <w:hideMark/>
          </w:tcPr>
          <w:p w14:paraId="539D0E98"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WHT</w:t>
            </w:r>
          </w:p>
        </w:tc>
      </w:tr>
      <w:tr w:rsidR="0072754E" w:rsidRPr="008B4BC4" w14:paraId="00778023" w14:textId="77777777" w:rsidTr="00515DC7">
        <w:trPr>
          <w:trHeight w:val="300"/>
        </w:trPr>
        <w:tc>
          <w:tcPr>
            <w:tcW w:w="2452" w:type="dxa"/>
            <w:tcBorders>
              <w:top w:val="nil"/>
              <w:left w:val="nil"/>
              <w:bottom w:val="nil"/>
              <w:right w:val="nil"/>
            </w:tcBorders>
            <w:shd w:val="clear" w:color="000000" w:fill="FFFFFF"/>
            <w:noWrap/>
            <w:vAlign w:val="bottom"/>
            <w:hideMark/>
          </w:tcPr>
          <w:p w14:paraId="4DD71D40"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Maize</w:t>
            </w:r>
          </w:p>
        </w:tc>
        <w:tc>
          <w:tcPr>
            <w:tcW w:w="1312" w:type="dxa"/>
            <w:tcBorders>
              <w:top w:val="nil"/>
              <w:left w:val="nil"/>
              <w:bottom w:val="nil"/>
              <w:right w:val="nil"/>
            </w:tcBorders>
            <w:shd w:val="clear" w:color="000000" w:fill="FFFFFF"/>
            <w:noWrap/>
            <w:vAlign w:val="bottom"/>
            <w:hideMark/>
          </w:tcPr>
          <w:p w14:paraId="5089EC14"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GRO</w:t>
            </w:r>
          </w:p>
        </w:tc>
        <w:tc>
          <w:tcPr>
            <w:tcW w:w="5308" w:type="dxa"/>
            <w:tcBorders>
              <w:top w:val="nil"/>
              <w:left w:val="nil"/>
              <w:bottom w:val="nil"/>
              <w:right w:val="nil"/>
            </w:tcBorders>
            <w:shd w:val="clear" w:color="000000" w:fill="FFFFFF"/>
            <w:noWrap/>
            <w:vAlign w:val="bottom"/>
            <w:hideMark/>
          </w:tcPr>
          <w:p w14:paraId="56328E36"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Maize</w:t>
            </w:r>
          </w:p>
        </w:tc>
        <w:tc>
          <w:tcPr>
            <w:tcW w:w="1134" w:type="dxa"/>
            <w:tcBorders>
              <w:top w:val="nil"/>
              <w:left w:val="nil"/>
              <w:bottom w:val="nil"/>
              <w:right w:val="nil"/>
            </w:tcBorders>
            <w:shd w:val="clear" w:color="000000" w:fill="FFFFFF"/>
            <w:noWrap/>
            <w:vAlign w:val="bottom"/>
            <w:hideMark/>
          </w:tcPr>
          <w:p w14:paraId="6C868A60"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GRO</w:t>
            </w:r>
          </w:p>
        </w:tc>
      </w:tr>
      <w:tr w:rsidR="0072754E" w:rsidRPr="008B4BC4" w14:paraId="0DEBFDBA" w14:textId="77777777" w:rsidTr="00515DC7">
        <w:trPr>
          <w:trHeight w:val="300"/>
        </w:trPr>
        <w:tc>
          <w:tcPr>
            <w:tcW w:w="2452" w:type="dxa"/>
            <w:tcBorders>
              <w:top w:val="nil"/>
              <w:left w:val="nil"/>
              <w:bottom w:val="nil"/>
              <w:right w:val="nil"/>
            </w:tcBorders>
            <w:shd w:val="clear" w:color="000000" w:fill="FFFFFF"/>
            <w:noWrap/>
            <w:vAlign w:val="bottom"/>
            <w:hideMark/>
          </w:tcPr>
          <w:p w14:paraId="037B6A8D"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Oilseed crops</w:t>
            </w:r>
          </w:p>
        </w:tc>
        <w:tc>
          <w:tcPr>
            <w:tcW w:w="1312" w:type="dxa"/>
            <w:tcBorders>
              <w:top w:val="nil"/>
              <w:left w:val="nil"/>
              <w:bottom w:val="nil"/>
              <w:right w:val="nil"/>
            </w:tcBorders>
            <w:shd w:val="clear" w:color="000000" w:fill="FFFFFF"/>
            <w:noWrap/>
            <w:vAlign w:val="bottom"/>
            <w:hideMark/>
          </w:tcPr>
          <w:p w14:paraId="30B360AB"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SD</w:t>
            </w:r>
          </w:p>
        </w:tc>
        <w:tc>
          <w:tcPr>
            <w:tcW w:w="5308" w:type="dxa"/>
            <w:tcBorders>
              <w:top w:val="nil"/>
              <w:left w:val="nil"/>
              <w:bottom w:val="nil"/>
              <w:right w:val="nil"/>
            </w:tcBorders>
            <w:shd w:val="clear" w:color="000000" w:fill="FFFFFF"/>
            <w:noWrap/>
            <w:vAlign w:val="bottom"/>
            <w:hideMark/>
          </w:tcPr>
          <w:p w14:paraId="6C903CFE"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Oilseeds</w:t>
            </w:r>
          </w:p>
        </w:tc>
        <w:tc>
          <w:tcPr>
            <w:tcW w:w="1134" w:type="dxa"/>
            <w:tcBorders>
              <w:top w:val="nil"/>
              <w:left w:val="nil"/>
              <w:bottom w:val="nil"/>
              <w:right w:val="nil"/>
            </w:tcBorders>
            <w:shd w:val="clear" w:color="000000" w:fill="FFFFFF"/>
            <w:noWrap/>
            <w:vAlign w:val="bottom"/>
            <w:hideMark/>
          </w:tcPr>
          <w:p w14:paraId="7480D804"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SD</w:t>
            </w:r>
          </w:p>
        </w:tc>
      </w:tr>
      <w:tr w:rsidR="0072754E" w:rsidRPr="008B4BC4" w14:paraId="1271DFBE" w14:textId="77777777" w:rsidTr="00515DC7">
        <w:trPr>
          <w:trHeight w:val="300"/>
        </w:trPr>
        <w:tc>
          <w:tcPr>
            <w:tcW w:w="2452" w:type="dxa"/>
            <w:tcBorders>
              <w:top w:val="nil"/>
              <w:left w:val="nil"/>
              <w:bottom w:val="nil"/>
              <w:right w:val="nil"/>
            </w:tcBorders>
            <w:shd w:val="clear" w:color="000000" w:fill="FFFFFF"/>
            <w:noWrap/>
            <w:vAlign w:val="bottom"/>
            <w:hideMark/>
          </w:tcPr>
          <w:p w14:paraId="31718E2E"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Sugar crops</w:t>
            </w:r>
          </w:p>
        </w:tc>
        <w:tc>
          <w:tcPr>
            <w:tcW w:w="1312" w:type="dxa"/>
            <w:tcBorders>
              <w:top w:val="nil"/>
              <w:left w:val="nil"/>
              <w:bottom w:val="nil"/>
              <w:right w:val="nil"/>
            </w:tcBorders>
            <w:shd w:val="clear" w:color="000000" w:fill="FFFFFF"/>
            <w:noWrap/>
            <w:vAlign w:val="bottom"/>
            <w:hideMark/>
          </w:tcPr>
          <w:p w14:paraId="6C684ABB"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C_B</w:t>
            </w:r>
          </w:p>
        </w:tc>
        <w:tc>
          <w:tcPr>
            <w:tcW w:w="5308" w:type="dxa"/>
            <w:tcBorders>
              <w:top w:val="nil"/>
              <w:left w:val="nil"/>
              <w:bottom w:val="nil"/>
              <w:right w:val="nil"/>
            </w:tcBorders>
            <w:shd w:val="clear" w:color="000000" w:fill="FFFFFF"/>
            <w:noWrap/>
            <w:vAlign w:val="bottom"/>
            <w:hideMark/>
          </w:tcPr>
          <w:p w14:paraId="7807E7D5"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Sugar crops</w:t>
            </w:r>
          </w:p>
        </w:tc>
        <w:tc>
          <w:tcPr>
            <w:tcW w:w="1134" w:type="dxa"/>
            <w:tcBorders>
              <w:top w:val="nil"/>
              <w:left w:val="nil"/>
              <w:bottom w:val="nil"/>
              <w:right w:val="nil"/>
            </w:tcBorders>
            <w:shd w:val="clear" w:color="000000" w:fill="FFFFFF"/>
            <w:noWrap/>
            <w:vAlign w:val="bottom"/>
            <w:hideMark/>
          </w:tcPr>
          <w:p w14:paraId="6255D8FA"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C_B</w:t>
            </w:r>
          </w:p>
        </w:tc>
      </w:tr>
      <w:tr w:rsidR="0072754E" w:rsidRPr="008B4BC4" w14:paraId="66F56BA5" w14:textId="77777777" w:rsidTr="00515DC7">
        <w:trPr>
          <w:trHeight w:val="300"/>
        </w:trPr>
        <w:tc>
          <w:tcPr>
            <w:tcW w:w="2452" w:type="dxa"/>
            <w:tcBorders>
              <w:top w:val="nil"/>
              <w:left w:val="nil"/>
              <w:bottom w:val="nil"/>
              <w:right w:val="nil"/>
            </w:tcBorders>
            <w:shd w:val="clear" w:color="000000" w:fill="FFFFFF"/>
            <w:noWrap/>
            <w:vAlign w:val="bottom"/>
            <w:hideMark/>
          </w:tcPr>
          <w:p w14:paraId="35A1253C"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Other crops</w:t>
            </w:r>
          </w:p>
        </w:tc>
        <w:tc>
          <w:tcPr>
            <w:tcW w:w="1312" w:type="dxa"/>
            <w:tcBorders>
              <w:top w:val="nil"/>
              <w:left w:val="nil"/>
              <w:bottom w:val="nil"/>
              <w:right w:val="nil"/>
            </w:tcBorders>
            <w:shd w:val="clear" w:color="000000" w:fill="FFFFFF"/>
            <w:noWrap/>
            <w:vAlign w:val="bottom"/>
            <w:hideMark/>
          </w:tcPr>
          <w:p w14:paraId="021E44E5"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TH_A</w:t>
            </w:r>
          </w:p>
        </w:tc>
        <w:tc>
          <w:tcPr>
            <w:tcW w:w="5308" w:type="dxa"/>
            <w:tcBorders>
              <w:top w:val="nil"/>
              <w:left w:val="nil"/>
              <w:bottom w:val="nil"/>
              <w:right w:val="nil"/>
            </w:tcBorders>
            <w:shd w:val="clear" w:color="000000" w:fill="FFFFFF"/>
            <w:noWrap/>
            <w:vAlign w:val="bottom"/>
            <w:hideMark/>
          </w:tcPr>
          <w:p w14:paraId="5E45AD5A"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ther crops</w:t>
            </w:r>
          </w:p>
        </w:tc>
        <w:tc>
          <w:tcPr>
            <w:tcW w:w="1134" w:type="dxa"/>
            <w:tcBorders>
              <w:top w:val="nil"/>
              <w:left w:val="nil"/>
              <w:bottom w:val="nil"/>
              <w:right w:val="nil"/>
            </w:tcBorders>
            <w:shd w:val="clear" w:color="000000" w:fill="FFFFFF"/>
            <w:noWrap/>
            <w:vAlign w:val="bottom"/>
            <w:hideMark/>
          </w:tcPr>
          <w:p w14:paraId="32183D53"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TH_A</w:t>
            </w:r>
          </w:p>
        </w:tc>
      </w:tr>
      <w:tr w:rsidR="0072754E" w:rsidRPr="008B4BC4" w14:paraId="4CD19F15" w14:textId="77777777" w:rsidTr="00515DC7">
        <w:trPr>
          <w:trHeight w:val="300"/>
        </w:trPr>
        <w:tc>
          <w:tcPr>
            <w:tcW w:w="2452" w:type="dxa"/>
            <w:tcBorders>
              <w:top w:val="nil"/>
              <w:left w:val="nil"/>
              <w:bottom w:val="nil"/>
              <w:right w:val="nil"/>
            </w:tcBorders>
            <w:shd w:val="clear" w:color="000000" w:fill="FFFFFF"/>
            <w:noWrap/>
            <w:vAlign w:val="bottom"/>
            <w:hideMark/>
          </w:tcPr>
          <w:p w14:paraId="702F989E" w14:textId="09600831" w:rsidR="0072754E" w:rsidRPr="008B4BC4" w:rsidRDefault="001840A3" w:rsidP="0072754E">
            <w:pPr>
              <w:widowControl/>
              <w:jc w:val="left"/>
              <w:rPr>
                <w:rFonts w:eastAsia="ＭＳ Ｐ明朝"/>
                <w:color w:val="000000"/>
                <w:kern w:val="0"/>
                <w:sz w:val="18"/>
                <w:szCs w:val="18"/>
              </w:rPr>
            </w:pPr>
            <w:r w:rsidRPr="008B4BC4">
              <w:rPr>
                <w:rFonts w:eastAsia="ＭＳ Ｐ明朝"/>
                <w:color w:val="000000"/>
                <w:kern w:val="0"/>
                <w:sz w:val="18"/>
                <w:szCs w:val="18"/>
              </w:rPr>
              <w:t>Bioenergy</w:t>
            </w:r>
            <w:r w:rsidR="0072754E" w:rsidRPr="008B4BC4">
              <w:rPr>
                <w:rFonts w:eastAsia="ＭＳ Ｐ明朝"/>
                <w:color w:val="000000"/>
                <w:kern w:val="0"/>
                <w:sz w:val="18"/>
                <w:szCs w:val="18"/>
              </w:rPr>
              <w:t xml:space="preserve"> crops</w:t>
            </w:r>
          </w:p>
        </w:tc>
        <w:tc>
          <w:tcPr>
            <w:tcW w:w="1312" w:type="dxa"/>
            <w:tcBorders>
              <w:top w:val="nil"/>
              <w:left w:val="nil"/>
              <w:bottom w:val="nil"/>
              <w:right w:val="nil"/>
            </w:tcBorders>
            <w:shd w:val="clear" w:color="000000" w:fill="FFFFFF"/>
            <w:noWrap/>
            <w:vAlign w:val="bottom"/>
            <w:hideMark/>
          </w:tcPr>
          <w:p w14:paraId="6CFED304"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BIO</w:t>
            </w:r>
          </w:p>
        </w:tc>
        <w:tc>
          <w:tcPr>
            <w:tcW w:w="5308" w:type="dxa"/>
            <w:tcBorders>
              <w:top w:val="nil"/>
              <w:left w:val="nil"/>
              <w:bottom w:val="nil"/>
              <w:right w:val="nil"/>
            </w:tcBorders>
            <w:shd w:val="clear" w:color="000000" w:fill="FFFFFF"/>
            <w:noWrap/>
            <w:vAlign w:val="bottom"/>
            <w:hideMark/>
          </w:tcPr>
          <w:p w14:paraId="06F236C5"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Second Generation bioenergy (derived from crop residuals)</w:t>
            </w:r>
          </w:p>
        </w:tc>
        <w:tc>
          <w:tcPr>
            <w:tcW w:w="1134" w:type="dxa"/>
            <w:tcBorders>
              <w:top w:val="nil"/>
              <w:left w:val="nil"/>
              <w:bottom w:val="nil"/>
              <w:right w:val="nil"/>
            </w:tcBorders>
            <w:shd w:val="clear" w:color="000000" w:fill="FFFFFF"/>
            <w:noWrap/>
            <w:vAlign w:val="bottom"/>
            <w:hideMark/>
          </w:tcPr>
          <w:p w14:paraId="152BCFDA"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BTR3</w:t>
            </w:r>
          </w:p>
        </w:tc>
      </w:tr>
      <w:tr w:rsidR="0072754E" w:rsidRPr="008B4BC4" w14:paraId="30C2E9A5" w14:textId="77777777" w:rsidTr="00515DC7">
        <w:trPr>
          <w:trHeight w:val="300"/>
        </w:trPr>
        <w:tc>
          <w:tcPr>
            <w:tcW w:w="2452" w:type="dxa"/>
            <w:tcBorders>
              <w:top w:val="nil"/>
              <w:left w:val="nil"/>
              <w:bottom w:val="nil"/>
              <w:right w:val="nil"/>
            </w:tcBorders>
            <w:shd w:val="clear" w:color="000000" w:fill="FFFFFF"/>
            <w:noWrap/>
            <w:vAlign w:val="bottom"/>
            <w:hideMark/>
          </w:tcPr>
          <w:p w14:paraId="20D0CE02"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Fallow land</w:t>
            </w:r>
          </w:p>
        </w:tc>
        <w:tc>
          <w:tcPr>
            <w:tcW w:w="1312" w:type="dxa"/>
            <w:tcBorders>
              <w:top w:val="nil"/>
              <w:left w:val="nil"/>
              <w:bottom w:val="nil"/>
              <w:right w:val="nil"/>
            </w:tcBorders>
            <w:shd w:val="clear" w:color="000000" w:fill="FFFFFF"/>
            <w:noWrap/>
            <w:vAlign w:val="bottom"/>
            <w:hideMark/>
          </w:tcPr>
          <w:p w14:paraId="057BF35A"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CROP_FLW</w:t>
            </w:r>
          </w:p>
        </w:tc>
        <w:tc>
          <w:tcPr>
            <w:tcW w:w="5308" w:type="dxa"/>
            <w:tcBorders>
              <w:top w:val="nil"/>
              <w:left w:val="nil"/>
              <w:bottom w:val="nil"/>
              <w:right w:val="nil"/>
            </w:tcBorders>
            <w:shd w:val="clear" w:color="000000" w:fill="FFFFFF"/>
            <w:noWrap/>
            <w:vAlign w:val="bottom"/>
            <w:hideMark/>
          </w:tcPr>
          <w:p w14:paraId="7F338840"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Average for 7 crops (PDR, WHT, GRO, OSD, C_B, OTH_A, BTR3)</w:t>
            </w:r>
          </w:p>
        </w:tc>
        <w:tc>
          <w:tcPr>
            <w:tcW w:w="1134" w:type="dxa"/>
            <w:tcBorders>
              <w:top w:val="nil"/>
              <w:left w:val="nil"/>
              <w:bottom w:val="nil"/>
              <w:right w:val="nil"/>
            </w:tcBorders>
            <w:shd w:val="clear" w:color="000000" w:fill="FFFFFF"/>
            <w:noWrap/>
            <w:vAlign w:val="bottom"/>
            <w:hideMark/>
          </w:tcPr>
          <w:p w14:paraId="76FF072B"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r>
      <w:tr w:rsidR="0072754E" w:rsidRPr="008B4BC4" w14:paraId="3E52E7AA" w14:textId="77777777" w:rsidTr="00515DC7">
        <w:trPr>
          <w:trHeight w:val="300"/>
        </w:trPr>
        <w:tc>
          <w:tcPr>
            <w:tcW w:w="2452" w:type="dxa"/>
            <w:tcBorders>
              <w:top w:val="nil"/>
              <w:left w:val="nil"/>
              <w:bottom w:val="nil"/>
              <w:right w:val="nil"/>
            </w:tcBorders>
            <w:shd w:val="clear" w:color="000000" w:fill="FFFFFF"/>
            <w:noWrap/>
            <w:vAlign w:val="bottom"/>
            <w:hideMark/>
          </w:tcPr>
          <w:p w14:paraId="408A1D82"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Grassland</w:t>
            </w:r>
          </w:p>
        </w:tc>
        <w:tc>
          <w:tcPr>
            <w:tcW w:w="1312" w:type="dxa"/>
            <w:tcBorders>
              <w:top w:val="nil"/>
              <w:left w:val="nil"/>
              <w:bottom w:val="nil"/>
              <w:right w:val="nil"/>
            </w:tcBorders>
            <w:shd w:val="clear" w:color="000000" w:fill="FFFFFF"/>
            <w:noWrap/>
            <w:vAlign w:val="bottom"/>
            <w:hideMark/>
          </w:tcPr>
          <w:p w14:paraId="0D9AD168"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GL</w:t>
            </w:r>
          </w:p>
        </w:tc>
        <w:tc>
          <w:tcPr>
            <w:tcW w:w="5308" w:type="dxa"/>
            <w:tcBorders>
              <w:top w:val="nil"/>
              <w:left w:val="nil"/>
              <w:bottom w:val="nil"/>
              <w:right w:val="nil"/>
            </w:tcBorders>
            <w:shd w:val="clear" w:color="000000" w:fill="FFFFFF"/>
            <w:noWrap/>
            <w:vAlign w:val="bottom"/>
            <w:hideMark/>
          </w:tcPr>
          <w:p w14:paraId="076039B5"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t>
            </w:r>
          </w:p>
        </w:tc>
        <w:tc>
          <w:tcPr>
            <w:tcW w:w="1134" w:type="dxa"/>
            <w:tcBorders>
              <w:top w:val="nil"/>
              <w:left w:val="nil"/>
              <w:bottom w:val="nil"/>
              <w:right w:val="nil"/>
            </w:tcBorders>
            <w:shd w:val="clear" w:color="000000" w:fill="FFFFFF"/>
            <w:noWrap/>
            <w:vAlign w:val="bottom"/>
            <w:hideMark/>
          </w:tcPr>
          <w:p w14:paraId="11928DB4"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r>
      <w:tr w:rsidR="0072754E" w:rsidRPr="008B4BC4" w14:paraId="5564115B" w14:textId="77777777" w:rsidTr="00515DC7">
        <w:trPr>
          <w:trHeight w:val="300"/>
        </w:trPr>
        <w:tc>
          <w:tcPr>
            <w:tcW w:w="2452" w:type="dxa"/>
            <w:tcBorders>
              <w:top w:val="nil"/>
              <w:left w:val="nil"/>
              <w:bottom w:val="nil"/>
              <w:right w:val="nil"/>
            </w:tcBorders>
            <w:shd w:val="clear" w:color="000000" w:fill="FFFFFF"/>
            <w:noWrap/>
            <w:vAlign w:val="bottom"/>
            <w:hideMark/>
          </w:tcPr>
          <w:p w14:paraId="0D8E4438" w14:textId="16D42A1B" w:rsidR="0072754E" w:rsidRPr="008B4BC4" w:rsidRDefault="001840A3" w:rsidP="0072754E">
            <w:pPr>
              <w:widowControl/>
              <w:jc w:val="left"/>
              <w:rPr>
                <w:rFonts w:eastAsia="ＭＳ Ｐ明朝"/>
                <w:color w:val="000000"/>
                <w:kern w:val="0"/>
                <w:sz w:val="18"/>
                <w:szCs w:val="18"/>
              </w:rPr>
            </w:pPr>
            <w:r w:rsidRPr="008B4BC4">
              <w:rPr>
                <w:rFonts w:eastAsia="ＭＳ Ｐ明朝"/>
                <w:color w:val="000000"/>
                <w:kern w:val="0"/>
                <w:sz w:val="18"/>
                <w:szCs w:val="18"/>
              </w:rPr>
              <w:t>Settlement</w:t>
            </w:r>
          </w:p>
        </w:tc>
        <w:tc>
          <w:tcPr>
            <w:tcW w:w="1312" w:type="dxa"/>
            <w:tcBorders>
              <w:top w:val="nil"/>
              <w:left w:val="nil"/>
              <w:bottom w:val="nil"/>
              <w:right w:val="nil"/>
            </w:tcBorders>
            <w:shd w:val="clear" w:color="000000" w:fill="FFFFFF"/>
            <w:noWrap/>
            <w:vAlign w:val="bottom"/>
            <w:hideMark/>
          </w:tcPr>
          <w:p w14:paraId="25DBDB8E"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SL</w:t>
            </w:r>
          </w:p>
        </w:tc>
        <w:tc>
          <w:tcPr>
            <w:tcW w:w="5308" w:type="dxa"/>
            <w:tcBorders>
              <w:top w:val="nil"/>
              <w:left w:val="nil"/>
              <w:bottom w:val="nil"/>
              <w:right w:val="nil"/>
            </w:tcBorders>
            <w:shd w:val="clear" w:color="000000" w:fill="FFFFFF"/>
            <w:noWrap/>
            <w:vAlign w:val="bottom"/>
            <w:hideMark/>
          </w:tcPr>
          <w:p w14:paraId="7E82ADCD"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t>
            </w:r>
          </w:p>
        </w:tc>
        <w:tc>
          <w:tcPr>
            <w:tcW w:w="1134" w:type="dxa"/>
            <w:tcBorders>
              <w:top w:val="nil"/>
              <w:left w:val="nil"/>
              <w:bottom w:val="nil"/>
              <w:right w:val="nil"/>
            </w:tcBorders>
            <w:shd w:val="clear" w:color="000000" w:fill="FFFFFF"/>
            <w:noWrap/>
            <w:vAlign w:val="bottom"/>
            <w:hideMark/>
          </w:tcPr>
          <w:p w14:paraId="76527BCB"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r>
      <w:tr w:rsidR="0072754E" w:rsidRPr="008B4BC4" w14:paraId="23099E99" w14:textId="77777777" w:rsidTr="00515DC7">
        <w:trPr>
          <w:trHeight w:val="300"/>
        </w:trPr>
        <w:tc>
          <w:tcPr>
            <w:tcW w:w="2452" w:type="dxa"/>
            <w:tcBorders>
              <w:top w:val="nil"/>
              <w:left w:val="nil"/>
              <w:bottom w:val="single" w:sz="4" w:space="0" w:color="auto"/>
              <w:right w:val="nil"/>
            </w:tcBorders>
            <w:shd w:val="clear" w:color="000000" w:fill="FFFFFF"/>
            <w:noWrap/>
            <w:vAlign w:val="bottom"/>
            <w:hideMark/>
          </w:tcPr>
          <w:p w14:paraId="7AFABE93"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Tundra, water, etc.</w:t>
            </w:r>
          </w:p>
        </w:tc>
        <w:tc>
          <w:tcPr>
            <w:tcW w:w="1312" w:type="dxa"/>
            <w:tcBorders>
              <w:top w:val="nil"/>
              <w:left w:val="nil"/>
              <w:bottom w:val="single" w:sz="4" w:space="0" w:color="auto"/>
              <w:right w:val="nil"/>
            </w:tcBorders>
            <w:shd w:val="clear" w:color="000000" w:fill="FFFFFF"/>
            <w:noWrap/>
            <w:vAlign w:val="bottom"/>
            <w:hideMark/>
          </w:tcPr>
          <w:p w14:paraId="006E0A89"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OL</w:t>
            </w:r>
          </w:p>
        </w:tc>
        <w:tc>
          <w:tcPr>
            <w:tcW w:w="5308" w:type="dxa"/>
            <w:tcBorders>
              <w:top w:val="nil"/>
              <w:left w:val="nil"/>
              <w:bottom w:val="single" w:sz="4" w:space="0" w:color="auto"/>
              <w:right w:val="nil"/>
            </w:tcBorders>
            <w:shd w:val="clear" w:color="000000" w:fill="FFFFFF"/>
            <w:noWrap/>
            <w:vAlign w:val="bottom"/>
            <w:hideMark/>
          </w:tcPr>
          <w:p w14:paraId="1896EA6F" w14:textId="77777777" w:rsidR="0072754E" w:rsidRPr="008B4BC4" w:rsidRDefault="0072754E" w:rsidP="0072754E">
            <w:pPr>
              <w:widowControl/>
              <w:jc w:val="left"/>
              <w:rPr>
                <w:rFonts w:eastAsia="ＭＳ Ｐ明朝"/>
                <w:color w:val="000000"/>
                <w:kern w:val="0"/>
                <w:sz w:val="18"/>
                <w:szCs w:val="18"/>
              </w:rPr>
            </w:pPr>
            <w:r w:rsidRPr="008B4BC4">
              <w:rPr>
                <w:rFonts w:eastAsia="ＭＳ Ｐ明朝"/>
                <w:color w:val="000000"/>
                <w:kern w:val="0"/>
                <w:sz w:val="18"/>
                <w:szCs w:val="18"/>
              </w:rPr>
              <w:t>-</w:t>
            </w:r>
          </w:p>
        </w:tc>
        <w:tc>
          <w:tcPr>
            <w:tcW w:w="1134" w:type="dxa"/>
            <w:tcBorders>
              <w:top w:val="nil"/>
              <w:left w:val="nil"/>
              <w:bottom w:val="single" w:sz="4" w:space="0" w:color="auto"/>
              <w:right w:val="nil"/>
            </w:tcBorders>
            <w:shd w:val="clear" w:color="000000" w:fill="FFFFFF"/>
            <w:noWrap/>
            <w:vAlign w:val="bottom"/>
            <w:hideMark/>
          </w:tcPr>
          <w:p w14:paraId="70AC74CC" w14:textId="77777777" w:rsidR="0072754E" w:rsidRPr="008B4BC4" w:rsidRDefault="0072754E" w:rsidP="0072754E">
            <w:pPr>
              <w:widowControl/>
              <w:jc w:val="left"/>
              <w:rPr>
                <w:rFonts w:eastAsia="Times New Roman"/>
                <w:color w:val="000000"/>
                <w:kern w:val="0"/>
                <w:sz w:val="18"/>
                <w:szCs w:val="18"/>
              </w:rPr>
            </w:pPr>
            <w:r w:rsidRPr="008B4BC4">
              <w:rPr>
                <w:rFonts w:eastAsia="Times New Roman"/>
                <w:color w:val="000000"/>
                <w:kern w:val="0"/>
                <w:sz w:val="18"/>
                <w:szCs w:val="18"/>
              </w:rPr>
              <w:t> </w:t>
            </w:r>
          </w:p>
        </w:tc>
      </w:tr>
    </w:tbl>
    <w:p w14:paraId="3378CA3C" w14:textId="2EAF5206" w:rsidR="006D0CFD" w:rsidRPr="008B4BC4" w:rsidRDefault="006D0CFD" w:rsidP="006D0CFD"/>
    <w:p w14:paraId="11806E44" w14:textId="203A847F" w:rsidR="0072754E" w:rsidRPr="008B4BC4" w:rsidRDefault="008642BA" w:rsidP="0072754E">
      <w:pPr>
        <w:pStyle w:val="a3"/>
        <w:numPr>
          <w:ilvl w:val="1"/>
          <w:numId w:val="2"/>
        </w:numPr>
        <w:ind w:leftChars="0"/>
      </w:pPr>
      <w:r w:rsidRPr="008B4BC4">
        <w:t xml:space="preserve">Estimation of </w:t>
      </w:r>
      <w:r w:rsidR="0072754E" w:rsidRPr="008B4BC4">
        <w:t>G</w:t>
      </w:r>
      <w:r w:rsidR="00515DC7" w:rsidRPr="008B4BC4">
        <w:t>reenhouse Gas</w:t>
      </w:r>
      <w:r w:rsidR="0072754E" w:rsidRPr="008B4BC4">
        <w:t xml:space="preserve"> Emissions (option)</w:t>
      </w:r>
    </w:p>
    <w:p w14:paraId="447C0AB2" w14:textId="5741FE04" w:rsidR="00515DC7" w:rsidRPr="008B4BC4" w:rsidRDefault="005E368A" w:rsidP="0072754E">
      <w:r w:rsidRPr="008B4BC4">
        <w:t>Greenhouse gas emissions associated with land use changes are estimated us</w:t>
      </w:r>
      <w:r w:rsidR="00515DC7" w:rsidRPr="008B4BC4">
        <w:t>ing the land use distribution estimate results obtained above</w:t>
      </w:r>
      <w:r w:rsidRPr="008B4BC4">
        <w:t>.</w:t>
      </w:r>
    </w:p>
    <w:p w14:paraId="11A61B55" w14:textId="28A9810C" w:rsidR="00BE614A" w:rsidRPr="008B4BC4" w:rsidRDefault="00BE614A" w:rsidP="00424AE7">
      <w:pPr>
        <w:widowControl/>
        <w:jc w:val="left"/>
      </w:pPr>
    </w:p>
    <w:p w14:paraId="0A66BEA0" w14:textId="7B7B3B8A" w:rsidR="00013AB3" w:rsidRPr="008B4BC4" w:rsidRDefault="00BE614A" w:rsidP="0072754E">
      <w:proofErr w:type="gramStart"/>
      <w:r w:rsidRPr="008B4BC4">
        <w:rPr>
          <w:rFonts w:hint="eastAsia"/>
        </w:rPr>
        <w:t>F</w:t>
      </w:r>
      <w:r w:rsidRPr="008B4BC4">
        <w:t>igure  Definition</w:t>
      </w:r>
      <w:proofErr w:type="gramEnd"/>
      <w:r w:rsidRPr="008B4BC4">
        <w:t xml:space="preserve"> of time</w:t>
      </w:r>
    </w:p>
    <w:p w14:paraId="2EC87B9F" w14:textId="5641AA74" w:rsidR="00013AB3" w:rsidRPr="008B4BC4" w:rsidRDefault="00424AE7" w:rsidP="0072754E">
      <w:r w:rsidRPr="008B4BC4">
        <w:rPr>
          <w:noProof/>
        </w:rPr>
        <mc:AlternateContent>
          <mc:Choice Requires="wpg">
            <w:drawing>
              <wp:anchor distT="0" distB="0" distL="114300" distR="114300" simplePos="0" relativeHeight="251659264" behindDoc="0" locked="0" layoutInCell="1" allowOverlap="1" wp14:anchorId="30351AE8" wp14:editId="0055F167">
                <wp:simplePos x="0" y="0"/>
                <wp:positionH relativeFrom="column">
                  <wp:posOffset>0</wp:posOffset>
                </wp:positionH>
                <wp:positionV relativeFrom="paragraph">
                  <wp:posOffset>0</wp:posOffset>
                </wp:positionV>
                <wp:extent cx="7843753" cy="2662020"/>
                <wp:effectExtent l="0" t="0" r="0" b="0"/>
                <wp:wrapNone/>
                <wp:docPr id="707" name="Group 3"/>
                <wp:cNvGraphicFramePr/>
                <a:graphic xmlns:a="http://schemas.openxmlformats.org/drawingml/2006/main">
                  <a:graphicData uri="http://schemas.microsoft.com/office/word/2010/wordprocessingGroup">
                    <wpg:wgp>
                      <wpg:cNvGrpSpPr/>
                      <wpg:grpSpPr>
                        <a:xfrm>
                          <a:off x="0" y="0"/>
                          <a:ext cx="7843753" cy="2662020"/>
                          <a:chOff x="0" y="0"/>
                          <a:chExt cx="7843753" cy="2662020"/>
                        </a:xfrm>
                      </wpg:grpSpPr>
                      <wps:wsp>
                        <wps:cNvPr id="708" name="直線コネクタ 6"/>
                        <wps:cNvCnPr/>
                        <wps:spPr>
                          <a:xfrm>
                            <a:off x="645043" y="105916"/>
                            <a:ext cx="6696744" cy="0"/>
                          </a:xfrm>
                          <a:prstGeom prst="line">
                            <a:avLst/>
                          </a:prstGeom>
                          <a:ln>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709" name="直線コネクタ 19"/>
                        <wps:cNvCnPr/>
                        <wps:spPr>
                          <a:xfrm>
                            <a:off x="2877291" y="0"/>
                            <a:ext cx="0" cy="2160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10" name="直線コネクタ 20"/>
                        <wps:cNvCnPr/>
                        <wps:spPr>
                          <a:xfrm>
                            <a:off x="4192485" y="5333"/>
                            <a:ext cx="0" cy="2160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11" name="テキスト ボックス 21"/>
                        <wps:cNvSpPr txBox="1"/>
                        <wps:spPr>
                          <a:xfrm>
                            <a:off x="2733267" y="268981"/>
                            <a:ext cx="247015" cy="548640"/>
                          </a:xfrm>
                          <a:prstGeom prst="rect">
                            <a:avLst/>
                          </a:prstGeom>
                          <a:noFill/>
                        </wps:spPr>
                        <wps:txbx>
                          <w:txbxContent>
                            <w:p w14:paraId="38084D8F"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w:t>
                              </w:r>
                            </w:p>
                          </w:txbxContent>
                        </wps:txbx>
                        <wps:bodyPr wrap="none" rtlCol="0">
                          <a:spAutoFit/>
                        </wps:bodyPr>
                      </wps:wsp>
                      <wps:wsp>
                        <wps:cNvPr id="712" name="テキスト ボックス 22"/>
                        <wps:cNvSpPr txBox="1"/>
                        <wps:spPr>
                          <a:xfrm>
                            <a:off x="4029408" y="264789"/>
                            <a:ext cx="514985" cy="548640"/>
                          </a:xfrm>
                          <a:prstGeom prst="rect">
                            <a:avLst/>
                          </a:prstGeom>
                          <a:noFill/>
                        </wps:spPr>
                        <wps:txbx>
                          <w:txbxContent>
                            <w:p w14:paraId="31943733"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1</w:t>
                              </w:r>
                            </w:p>
                          </w:txbxContent>
                        </wps:txbx>
                        <wps:bodyPr wrap="none" rtlCol="0">
                          <a:spAutoFit/>
                        </wps:bodyPr>
                      </wps:wsp>
                      <wps:wsp>
                        <wps:cNvPr id="713" name="テキスト ボックス 23"/>
                        <wps:cNvSpPr txBox="1"/>
                        <wps:spPr>
                          <a:xfrm>
                            <a:off x="0" y="721819"/>
                            <a:ext cx="2830830" cy="1005840"/>
                          </a:xfrm>
                          <a:prstGeom prst="rect">
                            <a:avLst/>
                          </a:prstGeom>
                          <a:noFill/>
                        </wps:spPr>
                        <wps:txbx>
                          <w:txbxContent>
                            <w:p w14:paraId="1E16679C" w14:textId="77777777" w:rsidR="00242092" w:rsidRDefault="00242092" w:rsidP="00424AE7">
                              <w:pPr>
                                <w:jc w:val="right"/>
                                <w:rPr>
                                  <w:rFonts w:eastAsia="ＭＳ Ｐ明朝"/>
                                  <w:color w:val="000000" w:themeColor="text1"/>
                                  <w:kern w:val="24"/>
                                  <w:sz w:val="36"/>
                                  <w:szCs w:val="36"/>
                                </w:rPr>
                              </w:pPr>
                              <w:r>
                                <w:rPr>
                                  <w:rFonts w:eastAsia="ＭＳ Ｐ明朝"/>
                                  <w:color w:val="000000" w:themeColor="text1"/>
                                  <w:kern w:val="24"/>
                                  <w:sz w:val="36"/>
                                  <w:szCs w:val="36"/>
                                </w:rPr>
                                <w:t>Start of period</w:t>
                              </w:r>
                              <w:r>
                                <w:rPr>
                                  <w:rFonts w:eastAsia="ＭＳ Ｐ明朝"/>
                                  <w:i/>
                                  <w:iCs/>
                                  <w:color w:val="000000" w:themeColor="text1"/>
                                  <w:kern w:val="24"/>
                                  <w:sz w:val="36"/>
                                  <w:szCs w:val="36"/>
                                </w:rPr>
                                <w:t xml:space="preserve"> t</w:t>
                              </w:r>
                            </w:p>
                            <w:p w14:paraId="5C919B78" w14:textId="77777777" w:rsidR="00242092" w:rsidRDefault="00242092" w:rsidP="00424AE7">
                              <w:pPr>
                                <w:jc w:val="right"/>
                                <w:rPr>
                                  <w:rFonts w:eastAsia="ＭＳ Ｐ明朝"/>
                                  <w:color w:val="000000" w:themeColor="text1"/>
                                  <w:kern w:val="24"/>
                                  <w:sz w:val="36"/>
                                  <w:szCs w:val="36"/>
                                </w:rPr>
                              </w:pPr>
                              <w:r>
                                <w:rPr>
                                  <w:rFonts w:eastAsia="ＭＳ Ｐ明朝"/>
                                  <w:color w:val="000000" w:themeColor="text1"/>
                                  <w:kern w:val="24"/>
                                  <w:sz w:val="36"/>
                                  <w:szCs w:val="36"/>
                                </w:rPr>
                                <w:t xml:space="preserve">Land use during period </w:t>
                              </w:r>
                              <w:r>
                                <w:rPr>
                                  <w:rFonts w:eastAsia="ＭＳ Ｐ明朝"/>
                                  <w:i/>
                                  <w:iCs/>
                                  <w:color w:val="000000" w:themeColor="text1"/>
                                  <w:kern w:val="24"/>
                                  <w:sz w:val="36"/>
                                  <w:szCs w:val="36"/>
                                </w:rPr>
                                <w:t>t</w:t>
                              </w:r>
                              <w:r>
                                <w:rPr>
                                  <w:rFonts w:eastAsia="ＭＳ Ｐ明朝"/>
                                  <w:color w:val="000000" w:themeColor="text1"/>
                                  <w:kern w:val="24"/>
                                  <w:sz w:val="36"/>
                                  <w:szCs w:val="36"/>
                                </w:rPr>
                                <w:t xml:space="preserve"> </w:t>
                              </w:r>
                              <w:r>
                                <w:rPr>
                                  <w:rFonts w:eastAsia="ＭＳ Ｐ明朝"/>
                                  <w:i/>
                                  <w:iCs/>
                                  <w:color w:val="000000" w:themeColor="text1"/>
                                  <w:kern w:val="24"/>
                                  <w:sz w:val="36"/>
                                  <w:szCs w:val="36"/>
                                </w:rPr>
                                <w:t>Y</w:t>
                              </w:r>
                              <w:r>
                                <w:rPr>
                                  <w:rFonts w:eastAsia="ＭＳ Ｐ明朝"/>
                                  <w:color w:val="000000" w:themeColor="text1"/>
                                  <w:kern w:val="24"/>
                                  <w:sz w:val="36"/>
                                  <w:szCs w:val="36"/>
                                </w:rPr>
                                <w:t>(</w:t>
                              </w:r>
                              <w:r>
                                <w:rPr>
                                  <w:rFonts w:eastAsia="ＭＳ Ｐ明朝"/>
                                  <w:i/>
                                  <w:iCs/>
                                  <w:color w:val="000000" w:themeColor="text1"/>
                                  <w:kern w:val="24"/>
                                  <w:sz w:val="36"/>
                                  <w:szCs w:val="36"/>
                                </w:rPr>
                                <w:t>t</w:t>
                              </w:r>
                              <w:r>
                                <w:rPr>
                                  <w:rFonts w:eastAsia="ＭＳ Ｐ明朝"/>
                                  <w:color w:val="000000" w:themeColor="text1"/>
                                  <w:kern w:val="24"/>
                                  <w:sz w:val="36"/>
                                  <w:szCs w:val="36"/>
                                </w:rPr>
                                <w:t>)</w:t>
                              </w:r>
                            </w:p>
                          </w:txbxContent>
                        </wps:txbx>
                        <wps:bodyPr wrap="none" rtlCol="0">
                          <a:spAutoFit/>
                        </wps:bodyPr>
                      </wps:wsp>
                      <wps:wsp>
                        <wps:cNvPr id="714" name="テキスト ボックス 24"/>
                        <wps:cNvSpPr txBox="1"/>
                        <wps:spPr>
                          <a:xfrm>
                            <a:off x="4298548" y="778587"/>
                            <a:ext cx="3545205" cy="1005840"/>
                          </a:xfrm>
                          <a:prstGeom prst="rect">
                            <a:avLst/>
                          </a:prstGeom>
                          <a:noFill/>
                        </wps:spPr>
                        <wps:txbx>
                          <w:txbxContent>
                            <w:p w14:paraId="59063597" w14:textId="77777777" w:rsidR="00242092" w:rsidRDefault="00242092" w:rsidP="00424AE7">
                              <w:pPr>
                                <w:rPr>
                                  <w:rFonts w:eastAsia="ＭＳ Ｐ明朝"/>
                                  <w:color w:val="000000" w:themeColor="text1"/>
                                  <w:kern w:val="24"/>
                                  <w:sz w:val="36"/>
                                  <w:szCs w:val="36"/>
                                </w:rPr>
                              </w:pPr>
                              <w:r>
                                <w:rPr>
                                  <w:rFonts w:eastAsia="ＭＳ Ｐ明朝"/>
                                  <w:color w:val="000000" w:themeColor="text1"/>
                                  <w:kern w:val="24"/>
                                  <w:sz w:val="36"/>
                                  <w:szCs w:val="36"/>
                                </w:rPr>
                                <w:t xml:space="preserve">End of Period </w:t>
                              </w:r>
                              <w:r>
                                <w:rPr>
                                  <w:rFonts w:eastAsia="ＭＳ Ｐ明朝"/>
                                  <w:i/>
                                  <w:iCs/>
                                  <w:color w:val="000000" w:themeColor="text1"/>
                                  <w:kern w:val="24"/>
                                  <w:sz w:val="36"/>
                                  <w:szCs w:val="36"/>
                                </w:rPr>
                                <w:t>t</w:t>
                              </w:r>
                            </w:p>
                            <w:p w14:paraId="5E42CA61" w14:textId="77777777" w:rsidR="00242092" w:rsidRDefault="00242092" w:rsidP="00424AE7">
                              <w:pPr>
                                <w:rPr>
                                  <w:rFonts w:eastAsia="ＭＳ Ｐ明朝"/>
                                  <w:color w:val="000000" w:themeColor="text1"/>
                                  <w:kern w:val="24"/>
                                  <w:sz w:val="36"/>
                                  <w:szCs w:val="36"/>
                                </w:rPr>
                              </w:pPr>
                              <w:r>
                                <w:rPr>
                                  <w:rFonts w:eastAsia="ＭＳ Ｐ明朝"/>
                                  <w:color w:val="000000" w:themeColor="text1"/>
                                  <w:kern w:val="24"/>
                                  <w:sz w:val="36"/>
                                  <w:szCs w:val="36"/>
                                </w:rPr>
                                <w:t xml:space="preserve">Land use during period t+1 </w:t>
                              </w:r>
                              <w:r>
                                <w:rPr>
                                  <w:rFonts w:eastAsia="ＭＳ Ｐ明朝"/>
                                  <w:i/>
                                  <w:iCs/>
                                  <w:color w:val="000000" w:themeColor="text1"/>
                                  <w:kern w:val="24"/>
                                  <w:sz w:val="36"/>
                                  <w:szCs w:val="36"/>
                                </w:rPr>
                                <w:t>Y(t+1)</w:t>
                              </w:r>
                            </w:p>
                          </w:txbxContent>
                        </wps:txbx>
                        <wps:bodyPr wrap="square" rtlCol="0">
                          <a:spAutoFit/>
                        </wps:bodyPr>
                      </wps:wsp>
                      <wps:wsp>
                        <wps:cNvPr id="732" name="直線矢印コネクタ 25"/>
                        <wps:cNvCnPr/>
                        <wps:spPr>
                          <a:xfrm flipH="1" flipV="1">
                            <a:off x="2857668" y="638314"/>
                            <a:ext cx="807" cy="40667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33" name="直線矢印コネクタ 26"/>
                        <wps:cNvCnPr>
                          <a:cxnSpLocks/>
                        </wps:cNvCnPr>
                        <wps:spPr>
                          <a:xfrm flipH="1" flipV="1">
                            <a:off x="4289266" y="634122"/>
                            <a:ext cx="9294" cy="46763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34" name="左中かっこ 27"/>
                        <wps:cNvSpPr/>
                        <wps:spPr>
                          <a:xfrm rot="16200000">
                            <a:off x="3448306" y="-469864"/>
                            <a:ext cx="144016" cy="1325292"/>
                          </a:xfrm>
                          <a:prstGeom prst="leftBrace">
                            <a:avLst/>
                          </a:prstGeom>
                        </wps:spPr>
                        <wps:style>
                          <a:lnRef idx="1">
                            <a:schemeClr val="accent1"/>
                          </a:lnRef>
                          <a:fillRef idx="0">
                            <a:schemeClr val="accent1"/>
                          </a:fillRef>
                          <a:effectRef idx="0">
                            <a:schemeClr val="accent1"/>
                          </a:effectRef>
                          <a:fontRef idx="minor">
                            <a:schemeClr val="tx1"/>
                          </a:fontRef>
                        </wps:style>
                        <wps:bodyPr rtlCol="0" anchor="ctr"/>
                      </wps:wsp>
                      <wps:wsp>
                        <wps:cNvPr id="735" name="テキスト ボックス 28"/>
                        <wps:cNvSpPr txBox="1"/>
                        <wps:spPr>
                          <a:xfrm>
                            <a:off x="1428890" y="1656180"/>
                            <a:ext cx="4145280" cy="1005840"/>
                          </a:xfrm>
                          <a:prstGeom prst="rect">
                            <a:avLst/>
                          </a:prstGeom>
                          <a:noFill/>
                        </wps:spPr>
                        <wps:txbx>
                          <w:txbxContent>
                            <w:p w14:paraId="435AD3FD" w14:textId="77777777" w:rsidR="00242092" w:rsidRDefault="00242092" w:rsidP="00424AE7">
                              <w:pPr>
                                <w:jc w:val="center"/>
                                <w:rPr>
                                  <w:rFonts w:eastAsia="ＭＳ Ｐ明朝"/>
                                  <w:color w:val="000000" w:themeColor="text1"/>
                                  <w:kern w:val="24"/>
                                  <w:sz w:val="36"/>
                                  <w:szCs w:val="36"/>
                                </w:rPr>
                              </w:pPr>
                              <w:r>
                                <w:rPr>
                                  <w:rFonts w:eastAsia="ＭＳ Ｐ明朝"/>
                                  <w:color w:val="000000" w:themeColor="text1"/>
                                  <w:kern w:val="24"/>
                                  <w:sz w:val="36"/>
                                  <w:szCs w:val="36"/>
                                </w:rPr>
                                <w:t xml:space="preserve">Emissions time during Period </w:t>
                              </w:r>
                              <w:r>
                                <w:rPr>
                                  <w:rFonts w:eastAsia="ＭＳ Ｐ明朝"/>
                                  <w:i/>
                                  <w:iCs/>
                                  <w:color w:val="000000" w:themeColor="text1"/>
                                  <w:kern w:val="24"/>
                                  <w:sz w:val="36"/>
                                  <w:szCs w:val="36"/>
                                </w:rPr>
                                <w:t>t</w:t>
                              </w:r>
                            </w:p>
                            <w:p w14:paraId="0E836834" w14:textId="77777777" w:rsidR="00242092" w:rsidRDefault="00242092" w:rsidP="00424AE7">
                              <w:pPr>
                                <w:jc w:val="center"/>
                                <w:rPr>
                                  <w:rFonts w:eastAsia="ＭＳ Ｐ明朝"/>
                                  <w:color w:val="000000" w:themeColor="text1"/>
                                  <w:kern w:val="24"/>
                                  <w:sz w:val="36"/>
                                  <w:szCs w:val="36"/>
                                </w:rPr>
                              </w:pPr>
                              <w:r>
                                <w:rPr>
                                  <w:rFonts w:eastAsia="ＭＳ Ｐ明朝"/>
                                  <w:color w:val="000000" w:themeColor="text1"/>
                                  <w:kern w:val="24"/>
                                  <w:sz w:val="36"/>
                                  <w:szCs w:val="36"/>
                                </w:rPr>
                                <w:t xml:space="preserve">Land use change time during Period </w:t>
                              </w:r>
                              <w:r>
                                <w:rPr>
                                  <w:rFonts w:eastAsia="ＭＳ Ｐ明朝"/>
                                  <w:i/>
                                  <w:iCs/>
                                  <w:color w:val="000000" w:themeColor="text1"/>
                                  <w:kern w:val="24"/>
                                  <w:sz w:val="36"/>
                                  <w:szCs w:val="36"/>
                                </w:rPr>
                                <w:t>t</w:t>
                              </w:r>
                              <w:r>
                                <w:rPr>
                                  <w:rFonts w:eastAsia="ＭＳ Ｐ明朝"/>
                                  <w:color w:val="000000" w:themeColor="text1"/>
                                  <w:kern w:val="24"/>
                                  <w:sz w:val="36"/>
                                  <w:szCs w:val="36"/>
                                </w:rPr>
                                <w:t xml:space="preserve"> </w:t>
                              </w:r>
                              <w:r>
                                <w:rPr>
                                  <w:rFonts w:eastAsia="ＭＳ Ｐ明朝"/>
                                  <w:i/>
                                  <w:iCs/>
                                  <w:color w:val="000000" w:themeColor="text1"/>
                                  <w:kern w:val="24"/>
                                  <w:sz w:val="36"/>
                                  <w:szCs w:val="36"/>
                                </w:rPr>
                                <w:t>ΔY(t)</w:t>
                              </w:r>
                            </w:p>
                          </w:txbxContent>
                        </wps:txbx>
                        <wps:bodyPr wrap="none" rtlCol="0">
                          <a:spAutoFit/>
                        </wps:bodyPr>
                      </wps:wsp>
                      <wps:wsp>
                        <wps:cNvPr id="736" name="直線矢印コネクタ 29"/>
                        <wps:cNvCnPr/>
                        <wps:spPr>
                          <a:xfrm flipH="1" flipV="1">
                            <a:off x="3520314" y="264790"/>
                            <a:ext cx="2301" cy="139139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37" name="直線コネクタ 15"/>
                        <wps:cNvCnPr/>
                        <wps:spPr>
                          <a:xfrm>
                            <a:off x="1005083" y="0"/>
                            <a:ext cx="0" cy="2160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38" name="テキスト ボックス 16"/>
                        <wps:cNvSpPr txBox="1"/>
                        <wps:spPr>
                          <a:xfrm>
                            <a:off x="693123" y="192774"/>
                            <a:ext cx="665480" cy="548640"/>
                          </a:xfrm>
                          <a:prstGeom prst="rect">
                            <a:avLst/>
                          </a:prstGeom>
                          <a:noFill/>
                        </wps:spPr>
                        <wps:txbx>
                          <w:txbxContent>
                            <w:p w14:paraId="62415DD1"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base</w:t>
                              </w:r>
                            </w:p>
                          </w:txbxContent>
                        </wps:txbx>
                        <wps:bodyPr wrap="none" rtlCol="0">
                          <a:spAutoFit/>
                        </wps:bodyPr>
                      </wps:wsp>
                      <wps:wsp>
                        <wps:cNvPr id="739" name="テキスト ボックス 17"/>
                        <wps:cNvSpPr txBox="1"/>
                        <wps:spPr>
                          <a:xfrm>
                            <a:off x="5901452" y="221349"/>
                            <a:ext cx="576580" cy="548640"/>
                          </a:xfrm>
                          <a:prstGeom prst="rect">
                            <a:avLst/>
                          </a:prstGeom>
                          <a:noFill/>
                        </wps:spPr>
                        <wps:txbx>
                          <w:txbxContent>
                            <w:p w14:paraId="00B90D58"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end</w:t>
                              </w:r>
                            </w:p>
                          </w:txbxContent>
                        </wps:txbx>
                        <wps:bodyPr wrap="none" rtlCol="0">
                          <a:spAutoFit/>
                        </wps:bodyPr>
                      </wps:wsp>
                      <wps:wsp>
                        <wps:cNvPr id="740" name="直線コネクタ 18"/>
                        <wps:cNvCnPr/>
                        <wps:spPr>
                          <a:xfrm>
                            <a:off x="6261667" y="0"/>
                            <a:ext cx="0" cy="2160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0351AE8" id="Group 3" o:spid="_x0000_s1026" style="position:absolute;left:0;text-align:left;margin-left:0;margin-top:0;width:617.6pt;height:209.6pt;z-index:251659264" coordsize="78437,26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">
                <v:line id="直線コネクタ 6" o:spid="_x0000_s1027" style="position:absolute;visibility:visible;mso-wrap-style:square" from="6450,1059" to="73417,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" strokecolor="#4472c4 [3204]" strokeweight=".5pt">
                  <v:stroke endarrow="open" joinstyle="miter"/>
                </v:line>
                <v:line id="直線コネクタ 19" o:spid="_x0000_s1028" style="position:absolute;visibility:visible;mso-wrap-style:square" from="28772,0" to="28772,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" strokecolor="#4472c4 [3204]" strokeweight=".5pt">
                  <v:stroke dashstyle="dash" joinstyle="miter"/>
                </v:line>
                <v:line id="直線コネクタ 20" o:spid="_x0000_s1029" style="position:absolute;visibility:visible;mso-wrap-style:square" from="41924,53" to="41924,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" strokecolor="#4472c4 [3204]" strokeweight=".5pt">
                  <v:stroke dashstyle="dash" joinstyle="miter"/>
                </v:line>
                <v:shapetype id="_x0000_t202" coordsize="21600,21600" o:spt="202" path="m,l,21600r21600,l21600,xe">
                  <v:stroke joinstyle="miter"/>
                  <v:path gradientshapeok="t" o:connecttype="rect"/>
                </v:shapetype>
                <v:shape id="テキスト ボックス 21" o:spid="_x0000_s1030" type="#_x0000_t202" style="position:absolute;left:27332;top:2689;width:2470;height:54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" filled="f" stroked="f">
                  <v:textbox style="mso-fit-shape-to-text:t">
                    <w:txbxContent>
                      <w:p w14:paraId="38084D8F"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w:t>
                        </w:r>
                      </w:p>
                    </w:txbxContent>
                  </v:textbox>
                </v:shape>
                <v:shape id="テキスト ボックス 22" o:spid="_x0000_s1031" type="#_x0000_t202" style="position:absolute;left:40294;top:2647;width:5149;height:54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" filled="f" stroked="f">
                  <v:textbox style="mso-fit-shape-to-text:t">
                    <w:txbxContent>
                      <w:p w14:paraId="31943733"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1</w:t>
                        </w:r>
                      </w:p>
                    </w:txbxContent>
                  </v:textbox>
                </v:shape>
                <v:shape id="テキスト ボックス 23" o:spid="_x0000_s1032" type="#_x0000_t202" style="position:absolute;top:7218;width:28308;height:10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" filled="f" stroked="f">
                  <v:textbox style="mso-fit-shape-to-text:t">
                    <w:txbxContent>
                      <w:p w14:paraId="1E16679C" w14:textId="77777777" w:rsidR="00242092" w:rsidRDefault="00242092" w:rsidP="00424AE7">
                        <w:pPr>
                          <w:jc w:val="right"/>
                          <w:rPr>
                            <w:rFonts w:eastAsia="ＭＳ Ｐ明朝"/>
                            <w:color w:val="000000" w:themeColor="text1"/>
                            <w:kern w:val="24"/>
                            <w:sz w:val="36"/>
                            <w:szCs w:val="36"/>
                          </w:rPr>
                        </w:pPr>
                        <w:r>
                          <w:rPr>
                            <w:rFonts w:eastAsia="ＭＳ Ｐ明朝"/>
                            <w:color w:val="000000" w:themeColor="text1"/>
                            <w:kern w:val="24"/>
                            <w:sz w:val="36"/>
                            <w:szCs w:val="36"/>
                          </w:rPr>
                          <w:t>Start of period</w:t>
                        </w:r>
                        <w:r>
                          <w:rPr>
                            <w:rFonts w:eastAsia="ＭＳ Ｐ明朝"/>
                            <w:i/>
                            <w:iCs/>
                            <w:color w:val="000000" w:themeColor="text1"/>
                            <w:kern w:val="24"/>
                            <w:sz w:val="36"/>
                            <w:szCs w:val="36"/>
                          </w:rPr>
                          <w:t xml:space="preserve"> t</w:t>
                        </w:r>
                      </w:p>
                      <w:p w14:paraId="5C919B78" w14:textId="77777777" w:rsidR="00242092" w:rsidRDefault="00242092" w:rsidP="00424AE7">
                        <w:pPr>
                          <w:jc w:val="right"/>
                          <w:rPr>
                            <w:rFonts w:eastAsia="ＭＳ Ｐ明朝"/>
                            <w:color w:val="000000" w:themeColor="text1"/>
                            <w:kern w:val="24"/>
                            <w:sz w:val="36"/>
                            <w:szCs w:val="36"/>
                          </w:rPr>
                        </w:pPr>
                        <w:r>
                          <w:rPr>
                            <w:rFonts w:eastAsia="ＭＳ Ｐ明朝"/>
                            <w:color w:val="000000" w:themeColor="text1"/>
                            <w:kern w:val="24"/>
                            <w:sz w:val="36"/>
                            <w:szCs w:val="36"/>
                          </w:rPr>
                          <w:t xml:space="preserve">Land use during period </w:t>
                        </w:r>
                        <w:r>
                          <w:rPr>
                            <w:rFonts w:eastAsia="ＭＳ Ｐ明朝"/>
                            <w:i/>
                            <w:iCs/>
                            <w:color w:val="000000" w:themeColor="text1"/>
                            <w:kern w:val="24"/>
                            <w:sz w:val="36"/>
                            <w:szCs w:val="36"/>
                          </w:rPr>
                          <w:t>t</w:t>
                        </w:r>
                        <w:r>
                          <w:rPr>
                            <w:rFonts w:eastAsia="ＭＳ Ｐ明朝"/>
                            <w:color w:val="000000" w:themeColor="text1"/>
                            <w:kern w:val="24"/>
                            <w:sz w:val="36"/>
                            <w:szCs w:val="36"/>
                          </w:rPr>
                          <w:t xml:space="preserve"> </w:t>
                        </w:r>
                        <w:r>
                          <w:rPr>
                            <w:rFonts w:eastAsia="ＭＳ Ｐ明朝"/>
                            <w:i/>
                            <w:iCs/>
                            <w:color w:val="000000" w:themeColor="text1"/>
                            <w:kern w:val="24"/>
                            <w:sz w:val="36"/>
                            <w:szCs w:val="36"/>
                          </w:rPr>
                          <w:t>Y</w:t>
                        </w:r>
                        <w:r>
                          <w:rPr>
                            <w:rFonts w:eastAsia="ＭＳ Ｐ明朝"/>
                            <w:color w:val="000000" w:themeColor="text1"/>
                            <w:kern w:val="24"/>
                            <w:sz w:val="36"/>
                            <w:szCs w:val="36"/>
                          </w:rPr>
                          <w:t>(</w:t>
                        </w:r>
                        <w:r>
                          <w:rPr>
                            <w:rFonts w:eastAsia="ＭＳ Ｐ明朝"/>
                            <w:i/>
                            <w:iCs/>
                            <w:color w:val="000000" w:themeColor="text1"/>
                            <w:kern w:val="24"/>
                            <w:sz w:val="36"/>
                            <w:szCs w:val="36"/>
                          </w:rPr>
                          <w:t>t</w:t>
                        </w:r>
                        <w:r>
                          <w:rPr>
                            <w:rFonts w:eastAsia="ＭＳ Ｐ明朝"/>
                            <w:color w:val="000000" w:themeColor="text1"/>
                            <w:kern w:val="24"/>
                            <w:sz w:val="36"/>
                            <w:szCs w:val="36"/>
                          </w:rPr>
                          <w:t>)</w:t>
                        </w:r>
                      </w:p>
                    </w:txbxContent>
                  </v:textbox>
                </v:shape>
                <v:shape id="テキスト ボックス 24" o:spid="_x0000_s1033" type="#_x0000_t202" style="position:absolute;left:42985;top:7785;width:35452;height:10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" filled="f" stroked="f">
                  <v:textbox style="mso-fit-shape-to-text:t">
                    <w:txbxContent>
                      <w:p w14:paraId="59063597" w14:textId="77777777" w:rsidR="00242092" w:rsidRDefault="00242092" w:rsidP="00424AE7">
                        <w:pPr>
                          <w:rPr>
                            <w:rFonts w:eastAsia="ＭＳ Ｐ明朝"/>
                            <w:color w:val="000000" w:themeColor="text1"/>
                            <w:kern w:val="24"/>
                            <w:sz w:val="36"/>
                            <w:szCs w:val="36"/>
                          </w:rPr>
                        </w:pPr>
                        <w:r>
                          <w:rPr>
                            <w:rFonts w:eastAsia="ＭＳ Ｐ明朝"/>
                            <w:color w:val="000000" w:themeColor="text1"/>
                            <w:kern w:val="24"/>
                            <w:sz w:val="36"/>
                            <w:szCs w:val="36"/>
                          </w:rPr>
                          <w:t xml:space="preserve">End of Period </w:t>
                        </w:r>
                        <w:r>
                          <w:rPr>
                            <w:rFonts w:eastAsia="ＭＳ Ｐ明朝"/>
                            <w:i/>
                            <w:iCs/>
                            <w:color w:val="000000" w:themeColor="text1"/>
                            <w:kern w:val="24"/>
                            <w:sz w:val="36"/>
                            <w:szCs w:val="36"/>
                          </w:rPr>
                          <w:t>t</w:t>
                        </w:r>
                      </w:p>
                      <w:p w14:paraId="5E42CA61" w14:textId="77777777" w:rsidR="00242092" w:rsidRDefault="00242092" w:rsidP="00424AE7">
                        <w:pPr>
                          <w:rPr>
                            <w:rFonts w:eastAsia="ＭＳ Ｐ明朝"/>
                            <w:color w:val="000000" w:themeColor="text1"/>
                            <w:kern w:val="24"/>
                            <w:sz w:val="36"/>
                            <w:szCs w:val="36"/>
                          </w:rPr>
                        </w:pPr>
                        <w:r>
                          <w:rPr>
                            <w:rFonts w:eastAsia="ＭＳ Ｐ明朝"/>
                            <w:color w:val="000000" w:themeColor="text1"/>
                            <w:kern w:val="24"/>
                            <w:sz w:val="36"/>
                            <w:szCs w:val="36"/>
                          </w:rPr>
                          <w:t xml:space="preserve">Land use during period t+1 </w:t>
                        </w:r>
                        <w:r>
                          <w:rPr>
                            <w:rFonts w:eastAsia="ＭＳ Ｐ明朝"/>
                            <w:i/>
                            <w:iCs/>
                            <w:color w:val="000000" w:themeColor="text1"/>
                            <w:kern w:val="24"/>
                            <w:sz w:val="36"/>
                            <w:szCs w:val="36"/>
                          </w:rPr>
                          <w:t>Y(t+1)</w:t>
                        </w:r>
                      </w:p>
                    </w:txbxContent>
                  </v:textbox>
                </v:shape>
                <v:shapetype id="_x0000_t32" coordsize="21600,21600" o:spt="32" o:oned="t" path="m,l21600,21600e" filled="f">
                  <v:path arrowok="t" fillok="f" o:connecttype="none"/>
                  <o:lock v:ext="edit" shapetype="t"/>
                </v:shapetype>
                <v:shape id="直線矢印コネクタ 25" o:spid="_x0000_s1034" type="#_x0000_t32" style="position:absolute;left:28576;top:6383;width:8;height:406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" strokecolor="#4472c4 [3204]" strokeweight=".5pt">
                  <v:stroke endarrow="open" joinstyle="miter"/>
                </v:shape>
                <v:shape id="直線矢印コネクタ 26" o:spid="_x0000_s1035" type="#_x0000_t32" style="position:absolute;left:42892;top:6341;width:93;height:46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" strokecolor="#4472c4 [3204]" strokeweight=".5pt">
                  <v:stroke endarrow="open" joinstyle="miter"/>
                  <o:lock v:ext="edit" shapetype="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中かっこ 27" o:spid="_x0000_s1036" type="#_x0000_t87" style="position:absolute;left:34483;top:-4700;width:1440;height:1325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" adj="196" strokecolor="#4472c4 [3204]" strokeweight=".5pt">
                  <v:stroke joinstyle="miter"/>
                </v:shape>
                <v:shape id="テキスト ボックス 28" o:spid="_x0000_s1037" type="#_x0000_t202" style="position:absolute;left:14288;top:16561;width:41453;height:100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" filled="f" stroked="f">
                  <v:textbox style="mso-fit-shape-to-text:t">
                    <w:txbxContent>
                      <w:p w14:paraId="435AD3FD" w14:textId="77777777" w:rsidR="00242092" w:rsidRDefault="00242092" w:rsidP="00424AE7">
                        <w:pPr>
                          <w:jc w:val="center"/>
                          <w:rPr>
                            <w:rFonts w:eastAsia="ＭＳ Ｐ明朝"/>
                            <w:color w:val="000000" w:themeColor="text1"/>
                            <w:kern w:val="24"/>
                            <w:sz w:val="36"/>
                            <w:szCs w:val="36"/>
                          </w:rPr>
                        </w:pPr>
                        <w:r>
                          <w:rPr>
                            <w:rFonts w:eastAsia="ＭＳ Ｐ明朝"/>
                            <w:color w:val="000000" w:themeColor="text1"/>
                            <w:kern w:val="24"/>
                            <w:sz w:val="36"/>
                            <w:szCs w:val="36"/>
                          </w:rPr>
                          <w:t xml:space="preserve">Emissions time during Period </w:t>
                        </w:r>
                        <w:r>
                          <w:rPr>
                            <w:rFonts w:eastAsia="ＭＳ Ｐ明朝"/>
                            <w:i/>
                            <w:iCs/>
                            <w:color w:val="000000" w:themeColor="text1"/>
                            <w:kern w:val="24"/>
                            <w:sz w:val="36"/>
                            <w:szCs w:val="36"/>
                          </w:rPr>
                          <w:t>t</w:t>
                        </w:r>
                      </w:p>
                      <w:p w14:paraId="0E836834" w14:textId="77777777" w:rsidR="00242092" w:rsidRDefault="00242092" w:rsidP="00424AE7">
                        <w:pPr>
                          <w:jc w:val="center"/>
                          <w:rPr>
                            <w:rFonts w:eastAsia="ＭＳ Ｐ明朝"/>
                            <w:color w:val="000000" w:themeColor="text1"/>
                            <w:kern w:val="24"/>
                            <w:sz w:val="36"/>
                            <w:szCs w:val="36"/>
                          </w:rPr>
                        </w:pPr>
                        <w:r>
                          <w:rPr>
                            <w:rFonts w:eastAsia="ＭＳ Ｐ明朝"/>
                            <w:color w:val="000000" w:themeColor="text1"/>
                            <w:kern w:val="24"/>
                            <w:sz w:val="36"/>
                            <w:szCs w:val="36"/>
                          </w:rPr>
                          <w:t xml:space="preserve">Land use change time during Period </w:t>
                        </w:r>
                        <w:r>
                          <w:rPr>
                            <w:rFonts w:eastAsia="ＭＳ Ｐ明朝"/>
                            <w:i/>
                            <w:iCs/>
                            <w:color w:val="000000" w:themeColor="text1"/>
                            <w:kern w:val="24"/>
                            <w:sz w:val="36"/>
                            <w:szCs w:val="36"/>
                          </w:rPr>
                          <w:t>t</w:t>
                        </w:r>
                        <w:r>
                          <w:rPr>
                            <w:rFonts w:eastAsia="ＭＳ Ｐ明朝"/>
                            <w:color w:val="000000" w:themeColor="text1"/>
                            <w:kern w:val="24"/>
                            <w:sz w:val="36"/>
                            <w:szCs w:val="36"/>
                          </w:rPr>
                          <w:t xml:space="preserve"> </w:t>
                        </w:r>
                        <w:r>
                          <w:rPr>
                            <w:rFonts w:eastAsia="ＭＳ Ｐ明朝"/>
                            <w:i/>
                            <w:iCs/>
                            <w:color w:val="000000" w:themeColor="text1"/>
                            <w:kern w:val="24"/>
                            <w:sz w:val="36"/>
                            <w:szCs w:val="36"/>
                          </w:rPr>
                          <w:t>ΔY(t)</w:t>
                        </w:r>
                      </w:p>
                    </w:txbxContent>
                  </v:textbox>
                </v:shape>
                <v:shape id="直線矢印コネクタ 29" o:spid="_x0000_s1038" type="#_x0000_t32" style="position:absolute;left:35203;top:2647;width:23;height:139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" strokecolor="#4472c4 [3204]" strokeweight=".5pt">
                  <v:stroke endarrow="open" joinstyle="miter"/>
                </v:shape>
                <v:line id="直線コネクタ 15" o:spid="_x0000_s1039" style="position:absolute;visibility:visible;mso-wrap-style:square" from="10050,0" to="1005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" strokecolor="#4472c4 [3204]" strokeweight=".5pt">
                  <v:stroke dashstyle="dash" joinstyle="miter"/>
                </v:line>
                <v:shape id="テキスト ボックス 16" o:spid="_x0000_s1040" type="#_x0000_t202" style="position:absolute;left:6931;top:1927;width:6655;height:54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" filled="f" stroked="f">
                  <v:textbox style="mso-fit-shape-to-text:t">
                    <w:txbxContent>
                      <w:p w14:paraId="62415DD1"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base</w:t>
                        </w:r>
                      </w:p>
                    </w:txbxContent>
                  </v:textbox>
                </v:shape>
                <v:shape id="テキスト ボックス 17" o:spid="_x0000_s1041" type="#_x0000_t202" style="position:absolute;left:59014;top:2213;width:5766;height:5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" filled="f" stroked="f">
                  <v:textbox style="mso-fit-shape-to-text:t">
                    <w:txbxContent>
                      <w:p w14:paraId="00B90D58" w14:textId="77777777" w:rsidR="00242092" w:rsidRDefault="00242092" w:rsidP="00424AE7">
                        <w:pPr>
                          <w:rPr>
                            <w:rFonts w:eastAsia="ＭＳ Ｐ明朝"/>
                            <w:i/>
                            <w:iCs/>
                            <w:color w:val="000000" w:themeColor="text1"/>
                            <w:kern w:val="24"/>
                            <w:sz w:val="36"/>
                            <w:szCs w:val="36"/>
                          </w:rPr>
                        </w:pPr>
                        <w:r>
                          <w:rPr>
                            <w:rFonts w:eastAsia="ＭＳ Ｐ明朝"/>
                            <w:i/>
                            <w:iCs/>
                            <w:color w:val="000000" w:themeColor="text1"/>
                            <w:kern w:val="24"/>
                            <w:sz w:val="36"/>
                            <w:szCs w:val="36"/>
                          </w:rPr>
                          <w:t>tend</w:t>
                        </w:r>
                      </w:p>
                    </w:txbxContent>
                  </v:textbox>
                </v:shape>
                <v:line id="直線コネクタ 18" o:spid="_x0000_s1042" style="position:absolute;visibility:visible;mso-wrap-style:square" from="62616,0" to="62616,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" strokecolor="#4472c4 [3204]" strokeweight=".5pt">
                  <v:stroke dashstyle="dash" joinstyle="miter"/>
                </v:line>
              </v:group>
            </w:pict>
          </mc:Fallback>
        </mc:AlternateContent>
      </w:r>
    </w:p>
    <w:p w14:paraId="5387A45E" w14:textId="16039B6D" w:rsidR="00013AB3" w:rsidRPr="008B4BC4" w:rsidRDefault="00013AB3" w:rsidP="0072754E"/>
    <w:p w14:paraId="236E65CA" w14:textId="5D43AAE8" w:rsidR="00013AB3" w:rsidRPr="008B4BC4" w:rsidRDefault="00013AB3" w:rsidP="0072754E"/>
    <w:p w14:paraId="08006CC9" w14:textId="135A2115" w:rsidR="00013AB3" w:rsidRPr="008B4BC4" w:rsidRDefault="00013AB3" w:rsidP="0072754E"/>
    <w:p w14:paraId="03B3CFBD" w14:textId="2435467A" w:rsidR="00013AB3" w:rsidRPr="008B4BC4" w:rsidRDefault="00013AB3" w:rsidP="0072754E"/>
    <w:p w14:paraId="2ADD6E5E" w14:textId="0BDFE0E5" w:rsidR="00013AB3" w:rsidRPr="008B4BC4" w:rsidRDefault="00013AB3" w:rsidP="0072754E"/>
    <w:p w14:paraId="26C37561" w14:textId="337AC8F4" w:rsidR="00013AB3" w:rsidRPr="008B4BC4" w:rsidRDefault="00013AB3" w:rsidP="0072754E"/>
    <w:p w14:paraId="087C13C2" w14:textId="1B0EA829" w:rsidR="00013AB3" w:rsidRPr="008B4BC4" w:rsidRDefault="00013AB3" w:rsidP="0072754E"/>
    <w:p w14:paraId="1C55E698" w14:textId="267C0374" w:rsidR="00013AB3" w:rsidRPr="008B4BC4" w:rsidRDefault="00013AB3" w:rsidP="0072754E"/>
    <w:p w14:paraId="2080A3FC" w14:textId="77777777" w:rsidR="00424AE7" w:rsidRPr="008B4BC4" w:rsidRDefault="00424AE7" w:rsidP="0072754E"/>
    <w:p w14:paraId="4E329F42" w14:textId="07147F05" w:rsidR="00013AB3" w:rsidRPr="008B4BC4" w:rsidRDefault="00AA03AB" w:rsidP="0072754E">
      <w:r w:rsidRPr="008B4BC4">
        <w:rPr>
          <w:noProof/>
          <w:position w:val="-14"/>
        </w:rPr>
        <w:object w:dxaOrig="3960" w:dyaOrig="380" w14:anchorId="6EB6353A">
          <v:shape id="_x0000_i1151" type="#_x0000_t75" alt="" style="width:200.35pt;height:17.55pt;mso-width-percent:0;mso-height-percent:0;mso-width-percent:0;mso-height-percent:0" o:ole="">
            <v:imagedata r:id="rId249" o:title=""/>
          </v:shape>
          <o:OLEObject Type="Embed" ProgID="Equation.DSMT4" ShapeID="_x0000_i1151" DrawAspect="Content" ObjectID="_1677478872" r:id="rId250"/>
        </w:object>
      </w:r>
    </w:p>
    <w:p w14:paraId="7A1D1897" w14:textId="0156D83F" w:rsidR="00013AB3" w:rsidRPr="008B4BC4" w:rsidRDefault="00AA03AB" w:rsidP="0072754E">
      <w:pPr>
        <w:rPr>
          <w:i/>
          <w:iCs/>
        </w:rPr>
      </w:pPr>
      <w:r w:rsidRPr="008B4BC4">
        <w:rPr>
          <w:noProof/>
          <w:position w:val="-14"/>
        </w:rPr>
        <w:object w:dxaOrig="580" w:dyaOrig="380" w14:anchorId="71011A47">
          <v:shape id="_x0000_i1152" type="#_x0000_t75" alt="" style="width:28.8pt;height:17.55pt;mso-width-percent:0;mso-height-percent:0;mso-width-percent:0;mso-height-percent:0" o:ole="">
            <v:imagedata r:id="rId227" o:title=""/>
          </v:shape>
          <o:OLEObject Type="Embed" ProgID="Equation.DSMT4" ShapeID="_x0000_i1152" DrawAspect="Content" ObjectID="_1677478873" r:id="rId251"/>
        </w:object>
      </w:r>
      <w:r w:rsidR="00013AB3" w:rsidRPr="008B4BC4">
        <w:t xml:space="preserve">:  Change in </w:t>
      </w:r>
      <w:r w:rsidR="00427FEB" w:rsidRPr="008B4BC4">
        <w:t>fractional area for</w:t>
      </w:r>
      <w:r w:rsidR="00013AB3" w:rsidRPr="008B4BC4">
        <w:t xml:space="preserve"> land use category </w:t>
      </w:r>
      <w:r w:rsidR="00013AB3" w:rsidRPr="008B4BC4">
        <w:rPr>
          <w:i/>
          <w:iCs/>
        </w:rPr>
        <w:t>l</w:t>
      </w:r>
      <w:r w:rsidR="00013AB3" w:rsidRPr="008B4BC4">
        <w:t xml:space="preserve"> </w:t>
      </w:r>
      <w:r w:rsidR="006866DF" w:rsidRPr="008B4BC4">
        <w:t xml:space="preserve">[1/year] </w:t>
      </w:r>
      <w:r w:rsidR="00427FEB" w:rsidRPr="008B4BC4">
        <w:t xml:space="preserve">in </w:t>
      </w:r>
      <w:r w:rsidR="006B1DBB" w:rsidRPr="008B4BC4">
        <w:t>grid cell</w:t>
      </w:r>
      <w:r w:rsidR="00013AB3" w:rsidRPr="008B4BC4">
        <w:t xml:space="preserve"> </w:t>
      </w:r>
      <w:r w:rsidR="00013AB3" w:rsidRPr="008B4BC4">
        <w:rPr>
          <w:i/>
          <w:iCs/>
        </w:rPr>
        <w:t>g</w:t>
      </w:r>
      <w:r w:rsidR="00013AB3" w:rsidRPr="008B4BC4">
        <w:t xml:space="preserve"> </w:t>
      </w:r>
      <w:r w:rsidR="00427FEB" w:rsidRPr="008B4BC4">
        <w:t xml:space="preserve">in </w:t>
      </w:r>
      <w:r w:rsidR="00013AB3" w:rsidRPr="008B4BC4">
        <w:t xml:space="preserve">year </w:t>
      </w:r>
      <w:r w:rsidR="00013AB3" w:rsidRPr="008B4BC4">
        <w:rPr>
          <w:i/>
          <w:iCs/>
        </w:rPr>
        <w:t>t</w:t>
      </w:r>
    </w:p>
    <w:p w14:paraId="6F3DB124" w14:textId="71573C00" w:rsidR="00013AB3" w:rsidRPr="008B4BC4" w:rsidRDefault="00013AB3" w:rsidP="0072754E"/>
    <w:p w14:paraId="1CF458EE" w14:textId="09C85F89" w:rsidR="009B34FC" w:rsidRPr="008B4BC4" w:rsidRDefault="00013AB3" w:rsidP="0072754E">
      <w:r w:rsidRPr="008B4BC4">
        <w:rPr>
          <w:rFonts w:hint="eastAsia"/>
        </w:rPr>
        <w:t>E</w:t>
      </w:r>
      <w:r w:rsidRPr="008B4BC4">
        <w:t xml:space="preserve">missions </w:t>
      </w:r>
      <w:r w:rsidR="00AA03AB" w:rsidRPr="008B4BC4">
        <w:rPr>
          <w:noProof/>
          <w:position w:val="-14"/>
        </w:rPr>
        <w:object w:dxaOrig="1020" w:dyaOrig="380" w14:anchorId="2F67A612">
          <v:shape id="_x0000_i1153" type="#_x0000_t75" alt="" style="width:51.35pt;height:19.4pt;mso-width-percent:0;mso-height-percent:0;mso-width-percent:0;mso-height-percent:0" o:ole="">
            <v:imagedata r:id="rId252" o:title=""/>
          </v:shape>
          <o:OLEObject Type="Embed" ProgID="Equation.DSMT4" ShapeID="_x0000_i1153" DrawAspect="Content" ObjectID="_1677478874" r:id="rId253"/>
        </w:object>
      </w:r>
      <w:r w:rsidRPr="008B4BC4">
        <w:t xml:space="preserve"> are calculated using the following equation. For wood production forests,</w:t>
      </w:r>
      <w:r w:rsidR="006866DF" w:rsidRPr="008B4BC4">
        <w:t xml:space="preserve"> the amount of carbon harvested</w:t>
      </w:r>
      <w:r w:rsidRPr="008B4BC4">
        <w:t xml:space="preserve"> is treated as em</w:t>
      </w:r>
      <w:r w:rsidR="006866DF" w:rsidRPr="008B4BC4">
        <w:t>i</w:t>
      </w:r>
      <w:r w:rsidRPr="008B4BC4">
        <w:t>ssions.</w:t>
      </w:r>
    </w:p>
    <w:p w14:paraId="73F417C0" w14:textId="76401F00" w:rsidR="009B34FC" w:rsidRPr="008B4BC4" w:rsidRDefault="009B34FC" w:rsidP="0072754E"/>
    <w:p w14:paraId="6B9A8142" w14:textId="77777777" w:rsidR="009B34FC" w:rsidRPr="008B4BC4" w:rsidRDefault="00AA03AB" w:rsidP="009B34FC">
      <w:r w:rsidRPr="008B4BC4">
        <w:rPr>
          <w:noProof/>
          <w:position w:val="-68"/>
        </w:rPr>
        <w:object w:dxaOrig="6640" w:dyaOrig="1460" w14:anchorId="48E61F91">
          <v:shape id="_x0000_i1154" type="#_x0000_t75" alt="" style="width:336.2pt;height:73.25pt;mso-width-percent:0;mso-height-percent:0;mso-width-percent:0;mso-height-percent:0" o:ole="">
            <v:imagedata r:id="rId254" o:title=""/>
          </v:shape>
          <o:OLEObject Type="Embed" ProgID="Equation.DSMT4" ShapeID="_x0000_i1154" DrawAspect="Content" ObjectID="_1677478875" r:id="rId255"/>
        </w:object>
      </w:r>
    </w:p>
    <w:p w14:paraId="14F245C1" w14:textId="630A0B8F" w:rsidR="009B34FC" w:rsidRPr="008B4BC4" w:rsidRDefault="009B34FC" w:rsidP="0072754E"/>
    <w:p w14:paraId="136A552D" w14:textId="7BB2A50D" w:rsidR="009B34FC" w:rsidRPr="008B4BC4" w:rsidRDefault="00150E59" w:rsidP="0072754E">
      <w:r w:rsidRPr="008B4BC4">
        <w:t>where</w:t>
      </w:r>
      <w:r w:rsidR="0003586B" w:rsidRPr="008B4BC4">
        <w:t>,</w:t>
      </w:r>
    </w:p>
    <w:p w14:paraId="53B36333" w14:textId="3AFF937A" w:rsidR="0003586B" w:rsidRPr="008B4BC4" w:rsidRDefault="00AA03AB" w:rsidP="0072754E">
      <w:r w:rsidRPr="008B4BC4">
        <w:rPr>
          <w:noProof/>
          <w:position w:val="-14"/>
        </w:rPr>
        <w:object w:dxaOrig="1020" w:dyaOrig="380" w14:anchorId="1E5555B4">
          <v:shape id="_x0000_i1155" type="#_x0000_t75" alt="" style="width:51.35pt;height:20.65pt;mso-width-percent:0;mso-height-percent:0;mso-width-percent:0;mso-height-percent:0" o:ole="">
            <v:imagedata r:id="rId256" o:title=""/>
          </v:shape>
          <o:OLEObject Type="Embed" ProgID="Equation.DSMT4" ShapeID="_x0000_i1155" DrawAspect="Content" ObjectID="_1677478876" r:id="rId257"/>
        </w:object>
      </w:r>
      <w:r w:rsidR="0003586B" w:rsidRPr="008B4BC4">
        <w:t>: GHG emissions (CO</w:t>
      </w:r>
      <w:r w:rsidR="0003586B" w:rsidRPr="008B4BC4">
        <w:rPr>
          <w:vertAlign w:val="subscript"/>
        </w:rPr>
        <w:t>2</w:t>
      </w:r>
      <w:r w:rsidR="0003586B" w:rsidRPr="008B4BC4">
        <w:t xml:space="preserve"> equivalent) in year </w:t>
      </w:r>
      <w:r w:rsidR="0003586B" w:rsidRPr="008B4BC4">
        <w:rPr>
          <w:i/>
          <w:iCs/>
        </w:rPr>
        <w:t>t</w:t>
      </w:r>
      <w:r w:rsidR="0003586B" w:rsidRPr="008B4BC4">
        <w:t xml:space="preserve"> for land use category </w:t>
      </w:r>
      <w:r w:rsidR="0003586B" w:rsidRPr="008B4BC4">
        <w:rPr>
          <w:i/>
          <w:iCs/>
        </w:rPr>
        <w:t>l</w:t>
      </w:r>
      <w:r w:rsidR="0003586B" w:rsidRPr="008B4BC4">
        <w:t xml:space="preserve"> </w:t>
      </w:r>
      <w:r w:rsidR="001B60FE" w:rsidRPr="008B4BC4">
        <w:t xml:space="preserve">in </w:t>
      </w:r>
      <w:r w:rsidR="006B1DBB" w:rsidRPr="008B4BC4">
        <w:t>grid cell</w:t>
      </w:r>
      <w:r w:rsidR="0003586B" w:rsidRPr="008B4BC4">
        <w:t xml:space="preserve"> </w:t>
      </w:r>
      <w:r w:rsidR="0003586B" w:rsidRPr="008B4BC4">
        <w:rPr>
          <w:i/>
          <w:iCs/>
        </w:rPr>
        <w:t>g</w:t>
      </w:r>
      <w:r w:rsidR="0003586B" w:rsidRPr="008B4BC4">
        <w:t xml:space="preserve"> (emissions are </w:t>
      </w:r>
      <w:r w:rsidR="001B60FE" w:rsidRPr="008B4BC4">
        <w:t>expressed as</w:t>
      </w:r>
      <w:r w:rsidR="0003586B" w:rsidRPr="008B4BC4">
        <w:t xml:space="preserve"> positive values)</w:t>
      </w:r>
      <w:r w:rsidR="001B60FE" w:rsidRPr="008B4BC4">
        <w:t xml:space="preserve"> </w:t>
      </w:r>
      <w:r w:rsidR="0003586B" w:rsidRPr="008B4BC4">
        <w:t>[MtCO</w:t>
      </w:r>
      <w:r w:rsidR="0003586B" w:rsidRPr="008B4BC4">
        <w:rPr>
          <w:vertAlign w:val="subscript"/>
        </w:rPr>
        <w:t>2</w:t>
      </w:r>
      <w:r w:rsidR="0003586B" w:rsidRPr="008B4BC4">
        <w:t>/</w:t>
      </w:r>
      <w:r w:rsidR="006B1DBB" w:rsidRPr="008B4BC4">
        <w:t>grid cell</w:t>
      </w:r>
      <w:r w:rsidR="0003586B" w:rsidRPr="008B4BC4">
        <w:t>/year]</w:t>
      </w:r>
    </w:p>
    <w:p w14:paraId="24527E0A" w14:textId="79C97E11" w:rsidR="0003586B" w:rsidRPr="008B4BC4" w:rsidRDefault="00AA03AB" w:rsidP="0072754E">
      <w:r w:rsidRPr="008B4BC4">
        <w:rPr>
          <w:noProof/>
          <w:position w:val="-14"/>
        </w:rPr>
        <w:object w:dxaOrig="420" w:dyaOrig="340" w14:anchorId="2E777154">
          <v:shape id="_x0000_i1156" type="#_x0000_t75" alt="" style="width:20.65pt;height:15.65pt;mso-width-percent:0;mso-height-percent:0;mso-width-percent:0;mso-height-percent:0" o:ole="">
            <v:imagedata r:id="rId159" o:title=""/>
          </v:shape>
          <o:OLEObject Type="Embed" ProgID="Equation.DSMT4" ShapeID="_x0000_i1156" DrawAspect="Content" ObjectID="_1677478877" r:id="rId258"/>
        </w:object>
      </w:r>
      <w:r w:rsidR="0003586B" w:rsidRPr="008B4BC4">
        <w:t xml:space="preserve">: Area of </w:t>
      </w:r>
      <w:r w:rsidR="006B1DBB" w:rsidRPr="008B4BC4">
        <w:t>grid cell</w:t>
      </w:r>
      <w:r w:rsidR="0003586B" w:rsidRPr="008B4BC4">
        <w:t xml:space="preserve"> </w:t>
      </w:r>
      <w:r w:rsidR="0003586B" w:rsidRPr="008B4BC4">
        <w:rPr>
          <w:i/>
          <w:iCs/>
        </w:rPr>
        <w:t>g</w:t>
      </w:r>
      <w:r w:rsidR="0003586B" w:rsidRPr="008B4BC4">
        <w:t xml:space="preserve"> [kha]</w:t>
      </w:r>
    </w:p>
    <w:p w14:paraId="2F1287F0" w14:textId="0F2A81DF" w:rsidR="00990259" w:rsidRPr="008B4BC4" w:rsidRDefault="00AA03AB" w:rsidP="00990259">
      <w:pPr>
        <w:widowControl/>
        <w:jc w:val="left"/>
        <w:rPr>
          <w:rStyle w:val="jlqj4b"/>
        </w:rPr>
      </w:pPr>
      <w:r w:rsidRPr="008B4BC4">
        <w:rPr>
          <w:noProof/>
          <w:position w:val="-14"/>
        </w:rPr>
        <w:object w:dxaOrig="940" w:dyaOrig="340" w14:anchorId="00824D28">
          <v:shape id="_x0000_i1157" type="#_x0000_t75" alt="" style="width:45.1pt;height:15.65pt;mso-width-percent:0;mso-height-percent:0;mso-width-percent:0;mso-height-percent:0" o:ole="">
            <v:imagedata r:id="rId259" o:title=""/>
          </v:shape>
          <o:OLEObject Type="Embed" ProgID="Equation.DSMT4" ShapeID="_x0000_i1157" DrawAspect="Content" ObjectID="_1677478878" r:id="rId260"/>
        </w:object>
      </w:r>
      <w:r w:rsidR="00990259" w:rsidRPr="008B4BC4">
        <w:t xml:space="preserve"> The change in </w:t>
      </w:r>
      <w:r w:rsidR="001B60FE" w:rsidRPr="008B4BC4">
        <w:t xml:space="preserve">carbon per unit area in year </w:t>
      </w:r>
      <w:r w:rsidR="001B60FE" w:rsidRPr="008B4BC4">
        <w:rPr>
          <w:i/>
          <w:iCs/>
        </w:rPr>
        <w:t>t</w:t>
      </w:r>
      <w:r w:rsidR="001B60FE" w:rsidRPr="008B4BC4">
        <w:t xml:space="preserve"> (absorption is expressed as a positive value for flow) [</w:t>
      </w:r>
      <w:proofErr w:type="spellStart"/>
      <w:r w:rsidR="001B60FE" w:rsidRPr="008B4BC4">
        <w:t>MgC</w:t>
      </w:r>
      <w:proofErr w:type="spellEnd"/>
      <w:r w:rsidR="001B60FE" w:rsidRPr="008B4BC4">
        <w:t xml:space="preserve"> /ha/year]</w:t>
      </w:r>
      <w:r w:rsidR="001B60FE" w:rsidRPr="008B4BC4">
        <w:rPr>
          <w:rStyle w:val="jlqj4b"/>
        </w:rPr>
        <w:t xml:space="preserve"> brought about by </w:t>
      </w:r>
      <w:r w:rsidR="00990259" w:rsidRPr="008B4BC4">
        <w:t xml:space="preserve">land use in year </w:t>
      </w:r>
      <w:r w:rsidR="00990259" w:rsidRPr="008B4BC4">
        <w:rPr>
          <w:i/>
          <w:iCs/>
        </w:rPr>
        <w:t>t</w:t>
      </w:r>
      <w:r w:rsidR="00990259" w:rsidRPr="008B4BC4">
        <w:t xml:space="preserve">' for land use category </w:t>
      </w:r>
      <w:r w:rsidR="00990259" w:rsidRPr="008B4BC4">
        <w:rPr>
          <w:i/>
          <w:iCs/>
        </w:rPr>
        <w:t>l</w:t>
      </w:r>
      <w:r w:rsidR="00990259" w:rsidRPr="008B4BC4">
        <w:t xml:space="preserve"> </w:t>
      </w:r>
      <w:r w:rsidR="001B60FE" w:rsidRPr="008B4BC4">
        <w:t xml:space="preserve">in </w:t>
      </w:r>
      <w:r w:rsidR="006B1DBB" w:rsidRPr="008B4BC4">
        <w:t>grid cell</w:t>
      </w:r>
      <w:r w:rsidR="00990259" w:rsidRPr="008B4BC4">
        <w:t xml:space="preserve"> </w:t>
      </w:r>
      <w:r w:rsidR="00990259" w:rsidRPr="008B4BC4">
        <w:rPr>
          <w:i/>
          <w:iCs/>
        </w:rPr>
        <w:t>g</w:t>
      </w:r>
      <w:r w:rsidR="001B60FE" w:rsidRPr="008B4BC4">
        <w:t>.</w:t>
      </w:r>
      <w:r w:rsidR="00990259" w:rsidRPr="008B4BC4">
        <w:t xml:space="preserve"> </w:t>
      </w:r>
    </w:p>
    <w:p w14:paraId="1A4B0893" w14:textId="1FA113F5" w:rsidR="00BE614A" w:rsidRPr="008B4BC4" w:rsidRDefault="001B60FE">
      <w:pPr>
        <w:widowControl/>
        <w:jc w:val="left"/>
        <w:rPr>
          <w:rStyle w:val="jlqj4b"/>
        </w:rPr>
      </w:pPr>
      <w:r w:rsidRPr="008B4BC4">
        <w:rPr>
          <w:rStyle w:val="jlqj4b"/>
        </w:rPr>
        <w:t>T</w:t>
      </w:r>
      <w:r w:rsidR="00BE614A" w:rsidRPr="008B4BC4">
        <w:rPr>
          <w:rStyle w:val="jlqj4b"/>
        </w:rPr>
        <w:t xml:space="preserve">he final </w:t>
      </w:r>
      <w:r w:rsidR="003200E4" w:rsidRPr="008B4BC4">
        <w:rPr>
          <w:rStyle w:val="jlqj4b"/>
        </w:rPr>
        <w:t>(−</w:t>
      </w:r>
      <w:r w:rsidR="00BE614A" w:rsidRPr="008B4BC4">
        <w:rPr>
          <w:rStyle w:val="jlqj4b"/>
        </w:rPr>
        <w:t xml:space="preserve">1) </w:t>
      </w:r>
      <w:r w:rsidRPr="008B4BC4">
        <w:rPr>
          <w:rStyle w:val="jlqj4b"/>
        </w:rPr>
        <w:t xml:space="preserve">is needed to make </w:t>
      </w:r>
      <w:r w:rsidR="00AA03AB" w:rsidRPr="008B4BC4">
        <w:rPr>
          <w:noProof/>
          <w:position w:val="-14"/>
        </w:rPr>
        <w:object w:dxaOrig="1340" w:dyaOrig="380" w14:anchorId="53F212A0">
          <v:shape id="_x0000_i1158" type="#_x0000_t75" alt="" style="width:67pt;height:20.65pt;mso-width-percent:0;mso-height-percent:0;mso-width-percent:0;mso-height-percent:0" o:ole="">
            <v:imagedata r:id="rId261" o:title=""/>
          </v:shape>
          <o:OLEObject Type="Embed" ProgID="Equation.DSMT4" ShapeID="_x0000_i1158" DrawAspect="Content" ObjectID="_1677478879" r:id="rId262"/>
        </w:object>
      </w:r>
      <w:r w:rsidR="00BE614A" w:rsidRPr="008B4BC4">
        <w:t xml:space="preserve"> </w:t>
      </w:r>
      <w:r w:rsidRPr="008B4BC4">
        <w:t xml:space="preserve">to reflect </w:t>
      </w:r>
      <w:r w:rsidRPr="008B4BC4">
        <w:rPr>
          <w:rStyle w:val="jlqj4b"/>
        </w:rPr>
        <w:t>absorption (</w:t>
      </w:r>
      <w:r w:rsidRPr="008B4BC4">
        <w:rPr>
          <w:noProof/>
          <w:position w:val="-14"/>
        </w:rPr>
        <w:object w:dxaOrig="1120" w:dyaOrig="380" w14:anchorId="552AD769">
          <v:shape id="_x0000_i1159" type="#_x0000_t75" alt="" style="width:56.35pt;height:20.65pt;mso-width-percent:0;mso-height-percent:0;mso-width-percent:0;mso-height-percent:0" o:ole="">
            <v:imagedata r:id="rId263" o:title=""/>
          </v:shape>
          <o:OLEObject Type="Embed" ProgID="Equation.DSMT4" ShapeID="_x0000_i1159" DrawAspect="Content" ObjectID="_1677478880" r:id="rId264"/>
        </w:object>
      </w:r>
      <w:r w:rsidRPr="008B4BC4">
        <w:rPr>
          <w:noProof/>
        </w:rPr>
        <w:t xml:space="preserve"> </w:t>
      </w:r>
      <w:r w:rsidRPr="008B4BC4">
        <w:rPr>
          <w:rStyle w:val="jlqj4b"/>
        </w:rPr>
        <w:t>and</w:t>
      </w:r>
      <w:r w:rsidRPr="008B4BC4">
        <w:rPr>
          <w:noProof/>
          <w:position w:val="-14"/>
        </w:rPr>
        <w:object w:dxaOrig="1160" w:dyaOrig="340" w14:anchorId="6796CC2E">
          <v:shape id="_x0000_i1160" type="#_x0000_t75" alt="" style="width:57.6pt;height:15.65pt;mso-width-percent:0;mso-height-percent:0;mso-width-percent:0;mso-height-percent:0" o:ole="">
            <v:imagedata r:id="rId265" o:title=""/>
          </v:shape>
          <o:OLEObject Type="Embed" ProgID="Equation.DSMT4" ShapeID="_x0000_i1160" DrawAspect="Content" ObjectID="_1677478881" r:id="rId266"/>
        </w:object>
      </w:r>
      <w:r w:rsidRPr="008B4BC4">
        <w:rPr>
          <w:rStyle w:val="jlqj4b"/>
        </w:rPr>
        <w:t xml:space="preserve">) </w:t>
      </w:r>
      <w:r w:rsidRPr="008B4BC4">
        <w:t xml:space="preserve">in the case of </w:t>
      </w:r>
      <w:r w:rsidR="00BE614A" w:rsidRPr="008B4BC4">
        <w:rPr>
          <w:rStyle w:val="jlqj4b"/>
        </w:rPr>
        <w:t>afforestation (</w:t>
      </w:r>
      <w:r w:rsidR="00AA03AB" w:rsidRPr="008B4BC4">
        <w:rPr>
          <w:noProof/>
          <w:position w:val="-10"/>
        </w:rPr>
        <w:object w:dxaOrig="600" w:dyaOrig="300" w14:anchorId="464DB71F">
          <v:shape id="_x0000_i1161" type="#_x0000_t75" alt="" style="width:30.05pt;height:15.65pt;mso-width-percent:0;mso-height-percent:0;mso-width-percent:0;mso-height-percent:0" o:ole="">
            <v:imagedata r:id="rId267" o:title=""/>
          </v:shape>
          <o:OLEObject Type="Embed" ProgID="Equation.DSMT4" ShapeID="_x0000_i1161" DrawAspect="Content" ObjectID="_1677478882" r:id="rId268"/>
        </w:object>
      </w:r>
      <w:r w:rsidR="00BE614A" w:rsidRPr="008B4BC4">
        <w:rPr>
          <w:rStyle w:val="jlqj4b"/>
        </w:rPr>
        <w:t>)</w:t>
      </w:r>
      <w:r w:rsidRPr="008B4BC4">
        <w:rPr>
          <w:rStyle w:val="jlqj4b"/>
        </w:rPr>
        <w:t xml:space="preserve"> or to make</w:t>
      </w:r>
      <w:r w:rsidR="00BE614A" w:rsidRPr="008B4BC4">
        <w:rPr>
          <w:rStyle w:val="jlqj4b"/>
        </w:rPr>
        <w:t xml:space="preserve"> </w:t>
      </w:r>
      <w:r w:rsidR="00AA03AB" w:rsidRPr="008B4BC4">
        <w:rPr>
          <w:noProof/>
          <w:position w:val="-14"/>
        </w:rPr>
        <w:object w:dxaOrig="1340" w:dyaOrig="380" w14:anchorId="74A1F228">
          <v:shape id="_x0000_i1162" type="#_x0000_t75" alt="" style="width:67pt;height:20.65pt;mso-width-percent:0;mso-height-percent:0;mso-width-percent:0;mso-height-percent:0" o:ole="">
            <v:imagedata r:id="rId269" o:title=""/>
          </v:shape>
          <o:OLEObject Type="Embed" ProgID="Equation.DSMT4" ShapeID="_x0000_i1162" DrawAspect="Content" ObjectID="_1677478883" r:id="rId270"/>
        </w:object>
      </w:r>
      <w:r w:rsidR="00BE614A" w:rsidRPr="008B4BC4">
        <w:t xml:space="preserve"> </w:t>
      </w:r>
      <w:r w:rsidRPr="008B4BC4">
        <w:t xml:space="preserve">to reflect emissions due to reduced area </w:t>
      </w:r>
      <w:r w:rsidRPr="008B4BC4">
        <w:rPr>
          <w:rStyle w:val="jlqj4b"/>
        </w:rPr>
        <w:t>(</w:t>
      </w:r>
      <w:r w:rsidRPr="008B4BC4">
        <w:rPr>
          <w:noProof/>
          <w:position w:val="-14"/>
        </w:rPr>
        <w:object w:dxaOrig="920" w:dyaOrig="380" w14:anchorId="02207CCF">
          <v:shape id="_x0000_i1163" type="#_x0000_t75" alt="" style="width:45.1pt;height:20.65pt;mso-width-percent:0;mso-height-percent:0;mso-width-percent:0;mso-height-percent:0" o:ole="">
            <v:imagedata r:id="rId271" o:title=""/>
          </v:shape>
          <o:OLEObject Type="Embed" ProgID="Equation.DSMT4" ShapeID="_x0000_i1163" DrawAspect="Content" ObjectID="_1677478884" r:id="rId272"/>
        </w:object>
      </w:r>
      <w:r w:rsidRPr="008B4BC4">
        <w:t xml:space="preserve"> </w:t>
      </w:r>
      <w:r w:rsidRPr="008B4BC4">
        <w:rPr>
          <w:rStyle w:val="jlqj4b"/>
        </w:rPr>
        <w:t>and</w:t>
      </w:r>
      <w:r w:rsidRPr="008B4BC4">
        <w:rPr>
          <w:noProof/>
          <w:position w:val="-14"/>
        </w:rPr>
        <w:object w:dxaOrig="1160" w:dyaOrig="340" w14:anchorId="3360B23E">
          <v:shape id="_x0000_i1164" type="#_x0000_t75" alt="" style="width:57.6pt;height:15.65pt;mso-width-percent:0;mso-height-percent:0;mso-width-percent:0;mso-height-percent:0" o:ole="">
            <v:imagedata r:id="rId265" o:title=""/>
          </v:shape>
          <o:OLEObject Type="Embed" ProgID="Equation.DSMT4" ShapeID="_x0000_i1164" DrawAspect="Content" ObjectID="_1677478885" r:id="rId273"/>
        </w:object>
      </w:r>
      <w:r w:rsidRPr="008B4BC4">
        <w:rPr>
          <w:rStyle w:val="jlqj4b"/>
        </w:rPr>
        <w:t xml:space="preserve">) </w:t>
      </w:r>
      <w:r w:rsidRPr="008B4BC4">
        <w:t xml:space="preserve">in the cases other than </w:t>
      </w:r>
      <w:r w:rsidR="00BE614A" w:rsidRPr="008B4BC4">
        <w:rPr>
          <w:rStyle w:val="jlqj4b"/>
        </w:rPr>
        <w:t>af</w:t>
      </w:r>
      <w:r w:rsidR="00424AE7" w:rsidRPr="008B4BC4">
        <w:rPr>
          <w:rStyle w:val="jlqj4b"/>
        </w:rPr>
        <w:t>f</w:t>
      </w:r>
      <w:r w:rsidR="00BE614A" w:rsidRPr="008B4BC4">
        <w:rPr>
          <w:rStyle w:val="jlqj4b"/>
        </w:rPr>
        <w:t xml:space="preserve">orestation </w:t>
      </w:r>
      <w:r w:rsidR="00AA03AB" w:rsidRPr="008B4BC4">
        <w:rPr>
          <w:noProof/>
          <w:position w:val="-10"/>
        </w:rPr>
        <w:object w:dxaOrig="600" w:dyaOrig="300" w14:anchorId="3D76ED0E">
          <v:shape id="_x0000_i1165" type="#_x0000_t75" alt="" style="width:30.05pt;height:15.65pt;mso-width-percent:0;mso-height-percent:0;mso-width-percent:0;mso-height-percent:0" o:ole="">
            <v:imagedata r:id="rId274" o:title=""/>
          </v:shape>
          <o:OLEObject Type="Embed" ProgID="Equation.DSMT4" ShapeID="_x0000_i1165" DrawAspect="Content" ObjectID="_1677478886" r:id="rId275"/>
        </w:object>
      </w:r>
      <w:r w:rsidR="00BE614A" w:rsidRPr="008B4BC4">
        <w:rPr>
          <w:rStyle w:val="jlqj4b"/>
        </w:rPr>
        <w:t>.</w:t>
      </w:r>
    </w:p>
    <w:p w14:paraId="01DFC0EF" w14:textId="1BE7CA47" w:rsidR="0003586B" w:rsidRPr="008B4BC4" w:rsidRDefault="0003586B" w:rsidP="0072754E"/>
    <w:p w14:paraId="2647C6AF" w14:textId="62D0E575" w:rsidR="00BE614A" w:rsidRPr="008B4BC4" w:rsidRDefault="00BE614A" w:rsidP="0072754E">
      <w:r w:rsidRPr="008B4BC4">
        <w:t>Here,</w:t>
      </w:r>
    </w:p>
    <w:p w14:paraId="230EF9C5" w14:textId="77777777" w:rsidR="00BE614A" w:rsidRPr="008B4BC4" w:rsidRDefault="00AA03AB" w:rsidP="00BE614A">
      <w:r w:rsidRPr="008B4BC4">
        <w:rPr>
          <w:noProof/>
          <w:position w:val="-30"/>
        </w:rPr>
        <w:object w:dxaOrig="5280" w:dyaOrig="700" w14:anchorId="7F88CBA5">
          <v:shape id="_x0000_i1166" type="#_x0000_t75" alt="" style="width:262.35pt;height:35.05pt;mso-width-percent:0;mso-height-percent:0;mso-width-percent:0;mso-height-percent:0" o:ole="">
            <v:imagedata r:id="rId276" o:title=""/>
          </v:shape>
          <o:OLEObject Type="Embed" ProgID="Equation.DSMT4" ShapeID="_x0000_i1166" DrawAspect="Content" ObjectID="_1677478887" r:id="rId277"/>
        </w:object>
      </w:r>
    </w:p>
    <w:p w14:paraId="02FF9BF7" w14:textId="0A0E6BDB" w:rsidR="00BE614A" w:rsidRPr="008B4BC4" w:rsidRDefault="00BE614A" w:rsidP="0072754E"/>
    <w:p w14:paraId="664C6010" w14:textId="17F5BA0C" w:rsidR="00BE614A" w:rsidRPr="008B4BC4" w:rsidRDefault="00BE614A">
      <w:pPr>
        <w:widowControl/>
        <w:jc w:val="left"/>
      </w:pPr>
      <w:r w:rsidRPr="008B4BC4">
        <w:br w:type="page"/>
      </w:r>
    </w:p>
    <w:p w14:paraId="48EF12BC" w14:textId="69775D6F" w:rsidR="00BE614A" w:rsidRPr="008B4BC4" w:rsidRDefault="00BE614A" w:rsidP="0072754E"/>
    <w:tbl>
      <w:tblPr>
        <w:tblW w:w="10752" w:type="dxa"/>
        <w:tblCellMar>
          <w:left w:w="0" w:type="dxa"/>
          <w:right w:w="0" w:type="dxa"/>
        </w:tblCellMar>
        <w:tblLook w:val="04A0" w:firstRow="1" w:lastRow="0" w:firstColumn="1" w:lastColumn="0" w:noHBand="0" w:noVBand="1"/>
      </w:tblPr>
      <w:tblGrid>
        <w:gridCol w:w="2744"/>
        <w:gridCol w:w="1448"/>
        <w:gridCol w:w="6592"/>
      </w:tblGrid>
      <w:tr w:rsidR="004A2D6A" w:rsidRPr="008B4BC4" w14:paraId="50052E4A" w14:textId="77777777" w:rsidTr="00947E9C">
        <w:trPr>
          <w:trHeight w:val="300"/>
        </w:trPr>
        <w:tc>
          <w:tcPr>
            <w:tcW w:w="4176" w:type="dxa"/>
            <w:gridSpan w:val="2"/>
            <w:tcBorders>
              <w:top w:val="nil"/>
              <w:left w:val="nil"/>
              <w:bottom w:val="nil"/>
              <w:right w:val="nil"/>
            </w:tcBorders>
            <w:shd w:val="clear" w:color="auto" w:fill="auto"/>
            <w:noWrap/>
            <w:vAlign w:val="bottom"/>
            <w:hideMark/>
          </w:tcPr>
          <w:p w14:paraId="48FF7B22" w14:textId="402B0366" w:rsidR="004A2D6A" w:rsidRPr="008B4BC4" w:rsidRDefault="004A2D6A">
            <w:pPr>
              <w:widowControl/>
              <w:jc w:val="left"/>
              <w:rPr>
                <w:rFonts w:eastAsia="Times New Roman"/>
                <w:color w:val="000000"/>
                <w:sz w:val="18"/>
                <w:szCs w:val="18"/>
              </w:rPr>
            </w:pPr>
            <w:r w:rsidRPr="008B4BC4">
              <w:rPr>
                <w:color w:val="000000"/>
                <w:sz w:val="18"/>
                <w:szCs w:val="18"/>
              </w:rPr>
              <w:t xml:space="preserve">Table   </w:t>
            </w:r>
            <w:r w:rsidR="001B60FE" w:rsidRPr="008B4BC4">
              <w:rPr>
                <w:color w:val="000000"/>
                <w:sz w:val="18"/>
                <w:szCs w:val="18"/>
              </w:rPr>
              <w:t>Change in carbon (CDT) due to land use change</w:t>
            </w:r>
          </w:p>
        </w:tc>
        <w:tc>
          <w:tcPr>
            <w:tcW w:w="6576" w:type="dxa"/>
            <w:tcBorders>
              <w:top w:val="nil"/>
              <w:left w:val="nil"/>
              <w:bottom w:val="nil"/>
              <w:right w:val="nil"/>
            </w:tcBorders>
            <w:shd w:val="clear" w:color="auto" w:fill="auto"/>
            <w:noWrap/>
            <w:vAlign w:val="bottom"/>
            <w:hideMark/>
          </w:tcPr>
          <w:p w14:paraId="0C23AF35" w14:textId="77777777" w:rsidR="004A2D6A" w:rsidRPr="008B4BC4" w:rsidRDefault="004A2D6A">
            <w:pPr>
              <w:rPr>
                <w:color w:val="000000"/>
                <w:sz w:val="18"/>
                <w:szCs w:val="18"/>
              </w:rPr>
            </w:pPr>
          </w:p>
        </w:tc>
      </w:tr>
      <w:tr w:rsidR="004A2D6A" w:rsidRPr="008B4BC4" w14:paraId="27BBEAD2" w14:textId="77777777" w:rsidTr="00947E9C">
        <w:trPr>
          <w:trHeight w:val="300"/>
        </w:trPr>
        <w:tc>
          <w:tcPr>
            <w:tcW w:w="0" w:type="auto"/>
            <w:tcBorders>
              <w:top w:val="single" w:sz="4" w:space="0" w:color="auto"/>
              <w:left w:val="nil"/>
              <w:bottom w:val="single" w:sz="4" w:space="0" w:color="auto"/>
              <w:right w:val="nil"/>
            </w:tcBorders>
            <w:shd w:val="clear" w:color="000000" w:fill="FFFFFF"/>
            <w:noWrap/>
            <w:vAlign w:val="bottom"/>
            <w:hideMark/>
          </w:tcPr>
          <w:p w14:paraId="71CDA2E6" w14:textId="77777777" w:rsidR="004A2D6A" w:rsidRPr="008B4BC4" w:rsidRDefault="004A2D6A">
            <w:pPr>
              <w:rPr>
                <w:rFonts w:eastAsia="ＭＳ Ｐ明朝"/>
                <w:color w:val="000000"/>
                <w:sz w:val="18"/>
                <w:szCs w:val="18"/>
              </w:rPr>
            </w:pPr>
            <w:r w:rsidRPr="008B4BC4">
              <w:rPr>
                <w:rFonts w:eastAsia="ＭＳ Ｐ明朝"/>
                <w:color w:val="000000"/>
                <w:sz w:val="18"/>
                <w:szCs w:val="18"/>
              </w:rPr>
              <w:t>Land Use Category</w:t>
            </w:r>
          </w:p>
        </w:tc>
        <w:tc>
          <w:tcPr>
            <w:tcW w:w="0" w:type="auto"/>
            <w:tcBorders>
              <w:top w:val="single" w:sz="4" w:space="0" w:color="auto"/>
              <w:left w:val="nil"/>
              <w:bottom w:val="single" w:sz="4" w:space="0" w:color="auto"/>
              <w:right w:val="nil"/>
            </w:tcBorders>
            <w:shd w:val="clear" w:color="000000" w:fill="FFFFFF"/>
            <w:noWrap/>
            <w:vAlign w:val="bottom"/>
            <w:hideMark/>
          </w:tcPr>
          <w:p w14:paraId="78EF3F79" w14:textId="77777777" w:rsidR="004A2D6A" w:rsidRPr="008B4BC4" w:rsidRDefault="004A2D6A">
            <w:pPr>
              <w:rPr>
                <w:rFonts w:eastAsia="ＭＳ Ｐ明朝"/>
                <w:color w:val="000000"/>
                <w:sz w:val="18"/>
                <w:szCs w:val="18"/>
              </w:rPr>
            </w:pPr>
            <w:r w:rsidRPr="008B4BC4">
              <w:rPr>
                <w:rFonts w:eastAsia="ＭＳ Ｐ明朝"/>
                <w:color w:val="000000"/>
                <w:sz w:val="18"/>
                <w:szCs w:val="18"/>
              </w:rPr>
              <w:t>Code</w:t>
            </w:r>
          </w:p>
        </w:tc>
        <w:tc>
          <w:tcPr>
            <w:tcW w:w="0" w:type="auto"/>
            <w:tcBorders>
              <w:top w:val="single" w:sz="4" w:space="0" w:color="auto"/>
              <w:left w:val="nil"/>
              <w:bottom w:val="single" w:sz="4" w:space="0" w:color="auto"/>
              <w:right w:val="nil"/>
            </w:tcBorders>
            <w:shd w:val="clear" w:color="000000" w:fill="FFFFFF"/>
            <w:noWrap/>
            <w:vAlign w:val="bottom"/>
            <w:hideMark/>
          </w:tcPr>
          <w:p w14:paraId="0D62F0C8" w14:textId="4D2E2F08" w:rsidR="004A2D6A" w:rsidRPr="008B4BC4" w:rsidRDefault="004A2D6A">
            <w:pPr>
              <w:rPr>
                <w:rFonts w:eastAsia="ＭＳ Ｐ明朝"/>
                <w:color w:val="000000"/>
                <w:sz w:val="18"/>
                <w:szCs w:val="18"/>
              </w:rPr>
            </w:pPr>
            <w:r w:rsidRPr="008B4BC4">
              <w:rPr>
                <w:rFonts w:eastAsia="ＭＳ Ｐ明朝"/>
                <w:color w:val="000000"/>
                <w:sz w:val="18"/>
                <w:szCs w:val="18"/>
              </w:rPr>
              <w:t xml:space="preserve">Biomass Change </w:t>
            </w:r>
            <w:r w:rsidR="00947E9C" w:rsidRPr="008B4BC4">
              <w:rPr>
                <w:rFonts w:eastAsia="ＭＳ Ｐ明朝"/>
                <w:color w:val="000000"/>
                <w:sz w:val="18"/>
                <w:szCs w:val="18"/>
              </w:rPr>
              <w:t>(conceptual)</w:t>
            </w:r>
          </w:p>
        </w:tc>
      </w:tr>
      <w:tr w:rsidR="004A2D6A" w:rsidRPr="008B4BC4" w14:paraId="7EAC78A5" w14:textId="77777777" w:rsidTr="00947E9C">
        <w:trPr>
          <w:trHeight w:val="630"/>
        </w:trPr>
        <w:tc>
          <w:tcPr>
            <w:tcW w:w="0" w:type="auto"/>
            <w:tcBorders>
              <w:top w:val="nil"/>
              <w:left w:val="nil"/>
              <w:bottom w:val="nil"/>
              <w:right w:val="nil"/>
            </w:tcBorders>
            <w:shd w:val="clear" w:color="000000" w:fill="FFFFFF"/>
            <w:noWrap/>
            <w:hideMark/>
          </w:tcPr>
          <w:p w14:paraId="6F2C3CAC" w14:textId="77777777" w:rsidR="004A2D6A" w:rsidRPr="008B4BC4" w:rsidRDefault="004A2D6A">
            <w:pPr>
              <w:rPr>
                <w:rFonts w:eastAsia="ＭＳ Ｐ明朝"/>
                <w:color w:val="000000"/>
                <w:sz w:val="18"/>
                <w:szCs w:val="18"/>
              </w:rPr>
            </w:pPr>
            <w:r w:rsidRPr="008B4BC4">
              <w:rPr>
                <w:rFonts w:eastAsia="ＭＳ Ｐ明朝"/>
                <w:color w:val="000000"/>
                <w:sz w:val="18"/>
                <w:szCs w:val="18"/>
              </w:rPr>
              <w:t>Natural Forest</w:t>
            </w:r>
          </w:p>
        </w:tc>
        <w:tc>
          <w:tcPr>
            <w:tcW w:w="0" w:type="auto"/>
            <w:tcBorders>
              <w:top w:val="nil"/>
              <w:left w:val="nil"/>
              <w:bottom w:val="nil"/>
              <w:right w:val="nil"/>
            </w:tcBorders>
            <w:shd w:val="clear" w:color="000000" w:fill="FFFFFF"/>
            <w:noWrap/>
            <w:hideMark/>
          </w:tcPr>
          <w:p w14:paraId="0F209024" w14:textId="77777777" w:rsidR="004A2D6A" w:rsidRPr="008B4BC4" w:rsidRDefault="004A2D6A">
            <w:pPr>
              <w:rPr>
                <w:rFonts w:eastAsia="Times New Roman"/>
                <w:color w:val="000000"/>
                <w:sz w:val="18"/>
                <w:szCs w:val="18"/>
              </w:rPr>
            </w:pPr>
            <w:r w:rsidRPr="008B4BC4">
              <w:rPr>
                <w:color w:val="000000"/>
                <w:sz w:val="18"/>
                <w:szCs w:val="18"/>
              </w:rPr>
              <w:t>PRM_FRS</w:t>
            </w:r>
          </w:p>
        </w:tc>
        <w:tc>
          <w:tcPr>
            <w:tcW w:w="6576" w:type="dxa"/>
            <w:tcBorders>
              <w:top w:val="nil"/>
              <w:left w:val="nil"/>
              <w:bottom w:val="nil"/>
              <w:right w:val="nil"/>
            </w:tcBorders>
            <w:shd w:val="clear" w:color="000000" w:fill="FFFFFF"/>
            <w:hideMark/>
          </w:tcPr>
          <w:p w14:paraId="6F468014" w14:textId="7FCF1613" w:rsidR="004A2D6A" w:rsidRPr="008B4BC4" w:rsidRDefault="004A2D6A">
            <w:pPr>
              <w:rPr>
                <w:color w:val="000000"/>
                <w:sz w:val="18"/>
                <w:szCs w:val="18"/>
              </w:rPr>
            </w:pPr>
            <w:r w:rsidRPr="008B4BC4">
              <w:rPr>
                <w:rFonts w:eastAsia="ＭＳ Ｐ明朝"/>
                <w:color w:val="000000"/>
                <w:sz w:val="18"/>
                <w:szCs w:val="18"/>
              </w:rPr>
              <w:t>&lt;Logged Land (Δ</w:t>
            </w:r>
            <w:r w:rsidRPr="008B4BC4">
              <w:rPr>
                <w:color w:val="000000"/>
                <w:sz w:val="18"/>
                <w:szCs w:val="18"/>
              </w:rPr>
              <w:t>Y&lt;0)</w:t>
            </w:r>
            <w:r w:rsidRPr="008B4BC4">
              <w:rPr>
                <w:rFonts w:eastAsia="ＭＳ Ｐ明朝"/>
                <w:color w:val="000000"/>
                <w:sz w:val="18"/>
                <w:szCs w:val="18"/>
              </w:rPr>
              <w:t>&gt;</w:t>
            </w:r>
            <w:r w:rsidRPr="008B4BC4">
              <w:rPr>
                <w:rFonts w:eastAsia="ＭＳ Ｐ明朝"/>
                <w:color w:val="000000"/>
                <w:sz w:val="18"/>
                <w:szCs w:val="18"/>
              </w:rPr>
              <w:br/>
            </w:r>
            <w:r w:rsidR="00947E9C" w:rsidRPr="008B4BC4">
              <w:rPr>
                <w:rFonts w:eastAsia="ＭＳ Ｐ明朝"/>
                <w:color w:val="000000"/>
                <w:sz w:val="18"/>
                <w:szCs w:val="18"/>
              </w:rPr>
              <w:t>Amount of b</w:t>
            </w:r>
            <w:r w:rsidRPr="008B4BC4">
              <w:rPr>
                <w:rFonts w:eastAsia="ＭＳ Ｐ明朝"/>
                <w:color w:val="000000"/>
                <w:sz w:val="18"/>
                <w:szCs w:val="18"/>
              </w:rPr>
              <w:t>iomass stock</w:t>
            </w:r>
            <w:r w:rsidR="00947E9C" w:rsidRPr="008B4BC4">
              <w:rPr>
                <w:rFonts w:eastAsia="ＭＳ Ｐ明朝"/>
                <w:color w:val="000000"/>
                <w:sz w:val="18"/>
                <w:szCs w:val="18"/>
              </w:rPr>
              <w:t xml:space="preserve"> change is directly</w:t>
            </w:r>
            <w:r w:rsidRPr="008B4BC4">
              <w:rPr>
                <w:rFonts w:eastAsia="ＭＳ Ｐ明朝"/>
                <w:color w:val="000000"/>
                <w:sz w:val="18"/>
                <w:szCs w:val="18"/>
              </w:rPr>
              <w:t xml:space="preserve"> emitted</w:t>
            </w:r>
          </w:p>
        </w:tc>
      </w:tr>
      <w:tr w:rsidR="004A2D6A" w:rsidRPr="008B4BC4" w14:paraId="708B82FA" w14:textId="77777777" w:rsidTr="00947E9C">
        <w:trPr>
          <w:trHeight w:val="300"/>
        </w:trPr>
        <w:tc>
          <w:tcPr>
            <w:tcW w:w="0" w:type="auto"/>
            <w:tcBorders>
              <w:top w:val="nil"/>
              <w:left w:val="nil"/>
              <w:bottom w:val="nil"/>
              <w:right w:val="nil"/>
            </w:tcBorders>
            <w:shd w:val="clear" w:color="000000" w:fill="FFFFFF"/>
            <w:noWrap/>
            <w:hideMark/>
          </w:tcPr>
          <w:p w14:paraId="399D5C09" w14:textId="77777777" w:rsidR="004A2D6A" w:rsidRPr="008B4BC4" w:rsidRDefault="004A2D6A">
            <w:pPr>
              <w:rPr>
                <w:rFonts w:eastAsia="ＭＳ Ｐ明朝"/>
                <w:color w:val="000000"/>
                <w:sz w:val="18"/>
                <w:szCs w:val="18"/>
              </w:rPr>
            </w:pPr>
            <w:r w:rsidRPr="008B4BC4">
              <w:rPr>
                <w:rFonts w:eastAsia="ＭＳ Ｐ明朝"/>
                <w:color w:val="000000"/>
                <w:sz w:val="18"/>
                <w:szCs w:val="18"/>
              </w:rPr>
              <w:t>Wood Production Forest</w:t>
            </w:r>
          </w:p>
        </w:tc>
        <w:tc>
          <w:tcPr>
            <w:tcW w:w="0" w:type="auto"/>
            <w:tcBorders>
              <w:top w:val="nil"/>
              <w:left w:val="nil"/>
              <w:bottom w:val="nil"/>
              <w:right w:val="nil"/>
            </w:tcBorders>
            <w:shd w:val="clear" w:color="000000" w:fill="FFFFFF"/>
            <w:noWrap/>
            <w:hideMark/>
          </w:tcPr>
          <w:p w14:paraId="64E0961D" w14:textId="77777777" w:rsidR="004A2D6A" w:rsidRPr="008B4BC4" w:rsidRDefault="004A2D6A">
            <w:pPr>
              <w:rPr>
                <w:rFonts w:eastAsia="Times New Roman"/>
                <w:color w:val="000000"/>
                <w:sz w:val="18"/>
                <w:szCs w:val="18"/>
              </w:rPr>
            </w:pPr>
            <w:r w:rsidRPr="008B4BC4">
              <w:rPr>
                <w:color w:val="000000"/>
                <w:sz w:val="18"/>
                <w:szCs w:val="18"/>
              </w:rPr>
              <w:t>HAV_FRS</w:t>
            </w:r>
          </w:p>
        </w:tc>
        <w:tc>
          <w:tcPr>
            <w:tcW w:w="6576" w:type="dxa"/>
            <w:tcBorders>
              <w:top w:val="nil"/>
              <w:left w:val="nil"/>
              <w:bottom w:val="nil"/>
              <w:right w:val="nil"/>
            </w:tcBorders>
            <w:shd w:val="clear" w:color="000000" w:fill="FFFFFF"/>
            <w:hideMark/>
          </w:tcPr>
          <w:p w14:paraId="16EBD65E" w14:textId="468EE4BE" w:rsidR="004A2D6A" w:rsidRPr="008B4BC4" w:rsidRDefault="00947E9C">
            <w:pPr>
              <w:rPr>
                <w:rFonts w:eastAsia="ＭＳ Ｐ明朝"/>
                <w:color w:val="000000"/>
                <w:sz w:val="18"/>
                <w:szCs w:val="18"/>
              </w:rPr>
            </w:pPr>
            <w:r w:rsidRPr="008B4BC4">
              <w:rPr>
                <w:rFonts w:eastAsia="ＭＳ Ｐ明朝"/>
                <w:color w:val="000000"/>
                <w:sz w:val="18"/>
                <w:szCs w:val="18"/>
              </w:rPr>
              <w:t>Amount of biomass stock change is directly emitted</w:t>
            </w:r>
            <w:r w:rsidRPr="008B4BC4" w:rsidDel="00947E9C">
              <w:rPr>
                <w:rFonts w:eastAsia="ＭＳ Ｐ明朝"/>
                <w:color w:val="000000"/>
                <w:sz w:val="18"/>
                <w:szCs w:val="18"/>
              </w:rPr>
              <w:t xml:space="preserve"> </w:t>
            </w:r>
          </w:p>
        </w:tc>
      </w:tr>
      <w:tr w:rsidR="004A2D6A" w:rsidRPr="008B4BC4" w14:paraId="4EDB3F72" w14:textId="77777777" w:rsidTr="00947E9C">
        <w:trPr>
          <w:trHeight w:val="300"/>
        </w:trPr>
        <w:tc>
          <w:tcPr>
            <w:tcW w:w="0" w:type="auto"/>
            <w:tcBorders>
              <w:top w:val="nil"/>
              <w:left w:val="nil"/>
              <w:bottom w:val="nil"/>
              <w:right w:val="nil"/>
            </w:tcBorders>
            <w:shd w:val="clear" w:color="000000" w:fill="FFFFFF"/>
            <w:noWrap/>
            <w:hideMark/>
          </w:tcPr>
          <w:p w14:paraId="332C9ED1" w14:textId="77777777" w:rsidR="004A2D6A" w:rsidRPr="008B4BC4" w:rsidRDefault="004A2D6A">
            <w:pPr>
              <w:rPr>
                <w:rFonts w:eastAsia="ＭＳ Ｐ明朝"/>
                <w:color w:val="000000"/>
                <w:sz w:val="18"/>
                <w:szCs w:val="18"/>
              </w:rPr>
            </w:pPr>
            <w:r w:rsidRPr="008B4BC4">
              <w:rPr>
                <w:rFonts w:eastAsia="ＭＳ Ｐ明朝"/>
                <w:color w:val="000000"/>
                <w:sz w:val="18"/>
                <w:szCs w:val="18"/>
              </w:rPr>
              <w:t>Afforestation</w:t>
            </w:r>
          </w:p>
        </w:tc>
        <w:tc>
          <w:tcPr>
            <w:tcW w:w="0" w:type="auto"/>
            <w:tcBorders>
              <w:top w:val="nil"/>
              <w:left w:val="nil"/>
              <w:bottom w:val="nil"/>
              <w:right w:val="nil"/>
            </w:tcBorders>
            <w:shd w:val="clear" w:color="000000" w:fill="FFFFFF"/>
            <w:noWrap/>
            <w:hideMark/>
          </w:tcPr>
          <w:p w14:paraId="51D58447" w14:textId="77777777" w:rsidR="004A2D6A" w:rsidRPr="008B4BC4" w:rsidRDefault="004A2D6A">
            <w:pPr>
              <w:rPr>
                <w:rFonts w:eastAsia="Times New Roman"/>
                <w:color w:val="000000"/>
                <w:sz w:val="18"/>
                <w:szCs w:val="18"/>
              </w:rPr>
            </w:pPr>
            <w:r w:rsidRPr="008B4BC4">
              <w:rPr>
                <w:color w:val="000000"/>
                <w:sz w:val="18"/>
                <w:szCs w:val="18"/>
              </w:rPr>
              <w:t>AFR</w:t>
            </w:r>
          </w:p>
        </w:tc>
        <w:tc>
          <w:tcPr>
            <w:tcW w:w="6576" w:type="dxa"/>
            <w:tcBorders>
              <w:top w:val="nil"/>
              <w:left w:val="nil"/>
              <w:bottom w:val="nil"/>
              <w:right w:val="nil"/>
            </w:tcBorders>
            <w:shd w:val="clear" w:color="000000" w:fill="FFFFFF"/>
            <w:hideMark/>
          </w:tcPr>
          <w:p w14:paraId="07407528" w14:textId="62C5A424" w:rsidR="004A2D6A" w:rsidRPr="008B4BC4" w:rsidRDefault="004A2D6A">
            <w:pPr>
              <w:rPr>
                <w:rFonts w:eastAsia="ＭＳ Ｐ明朝"/>
                <w:color w:val="000000"/>
                <w:sz w:val="18"/>
                <w:szCs w:val="18"/>
              </w:rPr>
            </w:pPr>
            <w:r w:rsidRPr="008B4BC4">
              <w:rPr>
                <w:rFonts w:eastAsia="ＭＳ Ｐ明朝"/>
                <w:color w:val="000000"/>
                <w:sz w:val="18"/>
                <w:szCs w:val="18"/>
              </w:rPr>
              <w:t xml:space="preserve">Biomass flow </w:t>
            </w:r>
            <w:r w:rsidR="00947E9C" w:rsidRPr="008B4BC4">
              <w:rPr>
                <w:rFonts w:eastAsia="ＭＳ Ｐ明朝"/>
                <w:color w:val="000000"/>
                <w:sz w:val="18"/>
                <w:szCs w:val="18"/>
              </w:rPr>
              <w:t xml:space="preserve">is </w:t>
            </w:r>
            <w:r w:rsidRPr="008B4BC4">
              <w:rPr>
                <w:rFonts w:eastAsia="ＭＳ Ｐ明朝"/>
                <w:color w:val="000000"/>
                <w:sz w:val="18"/>
                <w:szCs w:val="18"/>
              </w:rPr>
              <w:t>absorbed</w:t>
            </w:r>
          </w:p>
        </w:tc>
      </w:tr>
      <w:tr w:rsidR="004A2D6A" w:rsidRPr="008B4BC4" w14:paraId="105A6896" w14:textId="77777777" w:rsidTr="00947E9C">
        <w:trPr>
          <w:trHeight w:val="300"/>
        </w:trPr>
        <w:tc>
          <w:tcPr>
            <w:tcW w:w="0" w:type="auto"/>
            <w:tcBorders>
              <w:top w:val="nil"/>
              <w:left w:val="nil"/>
              <w:bottom w:val="nil"/>
              <w:right w:val="nil"/>
            </w:tcBorders>
            <w:shd w:val="clear" w:color="000000" w:fill="FFFFFF"/>
            <w:noWrap/>
            <w:vAlign w:val="bottom"/>
            <w:hideMark/>
          </w:tcPr>
          <w:p w14:paraId="4C1DCFEE" w14:textId="3FA251B6" w:rsidR="004A2D6A" w:rsidRPr="008B4BC4" w:rsidRDefault="004A2D6A">
            <w:pPr>
              <w:rPr>
                <w:rFonts w:eastAsia="ＭＳ Ｐ明朝"/>
                <w:color w:val="000000"/>
                <w:sz w:val="18"/>
                <w:szCs w:val="18"/>
              </w:rPr>
            </w:pPr>
            <w:r w:rsidRPr="008B4BC4">
              <w:rPr>
                <w:rFonts w:eastAsia="ＭＳ Ｐ明朝"/>
                <w:color w:val="000000"/>
                <w:sz w:val="18"/>
                <w:szCs w:val="18"/>
              </w:rPr>
              <w:t>Pasture</w:t>
            </w:r>
          </w:p>
        </w:tc>
        <w:tc>
          <w:tcPr>
            <w:tcW w:w="0" w:type="auto"/>
            <w:tcBorders>
              <w:top w:val="nil"/>
              <w:left w:val="nil"/>
              <w:bottom w:val="nil"/>
              <w:right w:val="nil"/>
            </w:tcBorders>
            <w:shd w:val="clear" w:color="000000" w:fill="FFFFFF"/>
            <w:noWrap/>
            <w:vAlign w:val="bottom"/>
            <w:hideMark/>
          </w:tcPr>
          <w:p w14:paraId="2EBEBD4C" w14:textId="77777777" w:rsidR="004A2D6A" w:rsidRPr="008B4BC4" w:rsidRDefault="004A2D6A">
            <w:pPr>
              <w:rPr>
                <w:rFonts w:eastAsia="Times New Roman"/>
                <w:color w:val="000000"/>
                <w:sz w:val="18"/>
                <w:szCs w:val="18"/>
              </w:rPr>
            </w:pPr>
            <w:r w:rsidRPr="008B4BC4">
              <w:rPr>
                <w:color w:val="000000"/>
                <w:sz w:val="18"/>
                <w:szCs w:val="18"/>
              </w:rPr>
              <w:t>PAS</w:t>
            </w:r>
          </w:p>
        </w:tc>
        <w:tc>
          <w:tcPr>
            <w:tcW w:w="6576" w:type="dxa"/>
            <w:tcBorders>
              <w:top w:val="nil"/>
              <w:left w:val="nil"/>
              <w:bottom w:val="nil"/>
              <w:right w:val="nil"/>
            </w:tcBorders>
            <w:shd w:val="clear" w:color="000000" w:fill="FFFFFF"/>
            <w:hideMark/>
          </w:tcPr>
          <w:p w14:paraId="6670CC4C" w14:textId="72EA2104" w:rsidR="004A2D6A" w:rsidRPr="008B4BC4" w:rsidRDefault="00947E9C">
            <w:pPr>
              <w:rPr>
                <w:rFonts w:eastAsia="ＭＳ Ｐ明朝"/>
                <w:color w:val="000000"/>
                <w:sz w:val="18"/>
                <w:szCs w:val="18"/>
              </w:rPr>
            </w:pPr>
            <w:r w:rsidRPr="008B4BC4">
              <w:rPr>
                <w:rFonts w:eastAsia="ＭＳ Ｐ明朝"/>
                <w:color w:val="000000"/>
                <w:sz w:val="18"/>
                <w:szCs w:val="18"/>
              </w:rPr>
              <w:t>Amount of biomass stock change is directly emitted</w:t>
            </w:r>
            <w:r w:rsidRPr="008B4BC4" w:rsidDel="00947E9C">
              <w:rPr>
                <w:rFonts w:eastAsia="ＭＳ Ｐ明朝"/>
                <w:color w:val="000000"/>
                <w:sz w:val="18"/>
                <w:szCs w:val="18"/>
              </w:rPr>
              <w:t xml:space="preserve"> </w:t>
            </w:r>
          </w:p>
        </w:tc>
      </w:tr>
      <w:tr w:rsidR="004A2D6A" w:rsidRPr="008B4BC4" w14:paraId="3EE16AFE" w14:textId="77777777" w:rsidTr="00947E9C">
        <w:trPr>
          <w:trHeight w:val="300"/>
        </w:trPr>
        <w:tc>
          <w:tcPr>
            <w:tcW w:w="0" w:type="auto"/>
            <w:tcBorders>
              <w:top w:val="nil"/>
              <w:left w:val="nil"/>
              <w:bottom w:val="nil"/>
              <w:right w:val="nil"/>
            </w:tcBorders>
            <w:shd w:val="clear" w:color="000000" w:fill="FFFFFF"/>
            <w:noWrap/>
            <w:vAlign w:val="bottom"/>
            <w:hideMark/>
          </w:tcPr>
          <w:p w14:paraId="776B0853" w14:textId="77777777" w:rsidR="004A2D6A" w:rsidRPr="008B4BC4" w:rsidRDefault="004A2D6A">
            <w:pPr>
              <w:rPr>
                <w:rFonts w:eastAsia="ＭＳ Ｐ明朝"/>
                <w:color w:val="000000"/>
                <w:sz w:val="18"/>
                <w:szCs w:val="18"/>
              </w:rPr>
            </w:pPr>
            <w:r w:rsidRPr="008B4BC4">
              <w:rPr>
                <w:rFonts w:eastAsia="ＭＳ Ｐ明朝"/>
                <w:color w:val="000000"/>
                <w:sz w:val="18"/>
                <w:szCs w:val="18"/>
              </w:rPr>
              <w:t>Rice</w:t>
            </w:r>
          </w:p>
        </w:tc>
        <w:tc>
          <w:tcPr>
            <w:tcW w:w="0" w:type="auto"/>
            <w:tcBorders>
              <w:top w:val="nil"/>
              <w:left w:val="nil"/>
              <w:bottom w:val="nil"/>
              <w:right w:val="nil"/>
            </w:tcBorders>
            <w:shd w:val="clear" w:color="000000" w:fill="FFFFFF"/>
            <w:noWrap/>
            <w:vAlign w:val="bottom"/>
            <w:hideMark/>
          </w:tcPr>
          <w:p w14:paraId="602B3D14" w14:textId="77777777" w:rsidR="004A2D6A" w:rsidRPr="008B4BC4" w:rsidRDefault="004A2D6A">
            <w:pPr>
              <w:rPr>
                <w:rFonts w:eastAsia="Times New Roman"/>
                <w:color w:val="000000"/>
                <w:sz w:val="18"/>
                <w:szCs w:val="18"/>
              </w:rPr>
            </w:pPr>
            <w:r w:rsidRPr="008B4BC4">
              <w:rPr>
                <w:color w:val="000000"/>
                <w:sz w:val="18"/>
                <w:szCs w:val="18"/>
              </w:rPr>
              <w:t>PDR</w:t>
            </w:r>
          </w:p>
        </w:tc>
        <w:tc>
          <w:tcPr>
            <w:tcW w:w="6576" w:type="dxa"/>
            <w:tcBorders>
              <w:top w:val="nil"/>
              <w:left w:val="nil"/>
              <w:bottom w:val="nil"/>
              <w:right w:val="nil"/>
            </w:tcBorders>
            <w:shd w:val="clear" w:color="000000" w:fill="FFFFFF"/>
            <w:hideMark/>
          </w:tcPr>
          <w:p w14:paraId="75D31BE1" w14:textId="1B01880C" w:rsidR="004A2D6A" w:rsidRPr="008B4BC4" w:rsidRDefault="00947E9C">
            <w:pPr>
              <w:rPr>
                <w:rFonts w:eastAsia="ＭＳ Ｐ明朝"/>
                <w:color w:val="000000"/>
                <w:sz w:val="18"/>
                <w:szCs w:val="18"/>
              </w:rPr>
            </w:pPr>
            <w:r w:rsidRPr="008B4BC4">
              <w:rPr>
                <w:rFonts w:eastAsia="ＭＳ Ｐ明朝"/>
                <w:color w:val="000000"/>
                <w:sz w:val="18"/>
                <w:szCs w:val="18"/>
              </w:rPr>
              <w:t>Amount of biomass stock change is directly emitted</w:t>
            </w:r>
            <w:r w:rsidRPr="008B4BC4" w:rsidDel="00947E9C">
              <w:rPr>
                <w:rFonts w:eastAsia="ＭＳ Ｐ明朝"/>
                <w:color w:val="000000"/>
                <w:sz w:val="18"/>
                <w:szCs w:val="18"/>
              </w:rPr>
              <w:t xml:space="preserve"> </w:t>
            </w:r>
          </w:p>
        </w:tc>
      </w:tr>
      <w:tr w:rsidR="00947E9C" w:rsidRPr="008B4BC4" w14:paraId="009D444D" w14:textId="77777777" w:rsidTr="00947E9C">
        <w:trPr>
          <w:trHeight w:val="300"/>
        </w:trPr>
        <w:tc>
          <w:tcPr>
            <w:tcW w:w="0" w:type="auto"/>
            <w:tcBorders>
              <w:top w:val="nil"/>
              <w:left w:val="nil"/>
              <w:bottom w:val="nil"/>
              <w:right w:val="nil"/>
            </w:tcBorders>
            <w:shd w:val="clear" w:color="000000" w:fill="FFFFFF"/>
            <w:noWrap/>
            <w:vAlign w:val="bottom"/>
            <w:hideMark/>
          </w:tcPr>
          <w:p w14:paraId="68D26D9C"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Wheat</w:t>
            </w:r>
          </w:p>
        </w:tc>
        <w:tc>
          <w:tcPr>
            <w:tcW w:w="0" w:type="auto"/>
            <w:tcBorders>
              <w:top w:val="nil"/>
              <w:left w:val="nil"/>
              <w:bottom w:val="nil"/>
              <w:right w:val="nil"/>
            </w:tcBorders>
            <w:shd w:val="clear" w:color="000000" w:fill="FFFFFF"/>
            <w:noWrap/>
            <w:vAlign w:val="bottom"/>
            <w:hideMark/>
          </w:tcPr>
          <w:p w14:paraId="6BC3E39E" w14:textId="77777777" w:rsidR="00947E9C" w:rsidRPr="008B4BC4" w:rsidRDefault="00947E9C" w:rsidP="00947E9C">
            <w:pPr>
              <w:rPr>
                <w:rFonts w:eastAsia="Times New Roman"/>
                <w:color w:val="000000"/>
                <w:sz w:val="18"/>
                <w:szCs w:val="18"/>
              </w:rPr>
            </w:pPr>
            <w:r w:rsidRPr="008B4BC4">
              <w:rPr>
                <w:color w:val="000000"/>
                <w:sz w:val="18"/>
                <w:szCs w:val="18"/>
              </w:rPr>
              <w:t>WHT</w:t>
            </w:r>
          </w:p>
        </w:tc>
        <w:tc>
          <w:tcPr>
            <w:tcW w:w="6576" w:type="dxa"/>
            <w:tcBorders>
              <w:top w:val="nil"/>
              <w:left w:val="nil"/>
              <w:bottom w:val="nil"/>
              <w:right w:val="nil"/>
            </w:tcBorders>
            <w:shd w:val="clear" w:color="000000" w:fill="FFFFFF"/>
            <w:hideMark/>
          </w:tcPr>
          <w:p w14:paraId="55001E75" w14:textId="24CCF5EC"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7BA394B9" w14:textId="77777777" w:rsidTr="00947E9C">
        <w:trPr>
          <w:trHeight w:val="300"/>
        </w:trPr>
        <w:tc>
          <w:tcPr>
            <w:tcW w:w="0" w:type="auto"/>
            <w:tcBorders>
              <w:top w:val="nil"/>
              <w:left w:val="nil"/>
              <w:bottom w:val="nil"/>
              <w:right w:val="nil"/>
            </w:tcBorders>
            <w:shd w:val="clear" w:color="000000" w:fill="FFFFFF"/>
            <w:noWrap/>
            <w:vAlign w:val="bottom"/>
            <w:hideMark/>
          </w:tcPr>
          <w:p w14:paraId="2C51F0A0"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Maize</w:t>
            </w:r>
          </w:p>
        </w:tc>
        <w:tc>
          <w:tcPr>
            <w:tcW w:w="0" w:type="auto"/>
            <w:tcBorders>
              <w:top w:val="nil"/>
              <w:left w:val="nil"/>
              <w:bottom w:val="nil"/>
              <w:right w:val="nil"/>
            </w:tcBorders>
            <w:shd w:val="clear" w:color="000000" w:fill="FFFFFF"/>
            <w:noWrap/>
            <w:vAlign w:val="bottom"/>
            <w:hideMark/>
          </w:tcPr>
          <w:p w14:paraId="5E88FBDF" w14:textId="77777777" w:rsidR="00947E9C" w:rsidRPr="008B4BC4" w:rsidRDefault="00947E9C" w:rsidP="00947E9C">
            <w:pPr>
              <w:rPr>
                <w:rFonts w:eastAsia="Times New Roman"/>
                <w:color w:val="000000"/>
                <w:sz w:val="18"/>
                <w:szCs w:val="18"/>
              </w:rPr>
            </w:pPr>
            <w:r w:rsidRPr="008B4BC4">
              <w:rPr>
                <w:color w:val="000000"/>
                <w:sz w:val="18"/>
                <w:szCs w:val="18"/>
              </w:rPr>
              <w:t>GRO</w:t>
            </w:r>
          </w:p>
        </w:tc>
        <w:tc>
          <w:tcPr>
            <w:tcW w:w="6576" w:type="dxa"/>
            <w:tcBorders>
              <w:top w:val="nil"/>
              <w:left w:val="nil"/>
              <w:bottom w:val="nil"/>
              <w:right w:val="nil"/>
            </w:tcBorders>
            <w:shd w:val="clear" w:color="000000" w:fill="FFFFFF"/>
            <w:hideMark/>
          </w:tcPr>
          <w:p w14:paraId="483385DF" w14:textId="66033619"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05462709" w14:textId="77777777" w:rsidTr="00947E9C">
        <w:trPr>
          <w:trHeight w:val="300"/>
        </w:trPr>
        <w:tc>
          <w:tcPr>
            <w:tcW w:w="0" w:type="auto"/>
            <w:tcBorders>
              <w:top w:val="nil"/>
              <w:left w:val="nil"/>
              <w:bottom w:val="nil"/>
              <w:right w:val="nil"/>
            </w:tcBorders>
            <w:shd w:val="clear" w:color="000000" w:fill="FFFFFF"/>
            <w:noWrap/>
            <w:vAlign w:val="bottom"/>
            <w:hideMark/>
          </w:tcPr>
          <w:p w14:paraId="4D8D7FCE"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Oilseed Crop</w:t>
            </w:r>
          </w:p>
        </w:tc>
        <w:tc>
          <w:tcPr>
            <w:tcW w:w="0" w:type="auto"/>
            <w:tcBorders>
              <w:top w:val="nil"/>
              <w:left w:val="nil"/>
              <w:bottom w:val="nil"/>
              <w:right w:val="nil"/>
            </w:tcBorders>
            <w:shd w:val="clear" w:color="000000" w:fill="FFFFFF"/>
            <w:noWrap/>
            <w:vAlign w:val="bottom"/>
            <w:hideMark/>
          </w:tcPr>
          <w:p w14:paraId="486CF2C1" w14:textId="77777777" w:rsidR="00947E9C" w:rsidRPr="008B4BC4" w:rsidRDefault="00947E9C" w:rsidP="00947E9C">
            <w:pPr>
              <w:rPr>
                <w:rFonts w:eastAsia="Times New Roman"/>
                <w:color w:val="000000"/>
                <w:sz w:val="18"/>
                <w:szCs w:val="18"/>
              </w:rPr>
            </w:pPr>
            <w:r w:rsidRPr="008B4BC4">
              <w:rPr>
                <w:color w:val="000000"/>
                <w:sz w:val="18"/>
                <w:szCs w:val="18"/>
              </w:rPr>
              <w:t>OSD</w:t>
            </w:r>
          </w:p>
        </w:tc>
        <w:tc>
          <w:tcPr>
            <w:tcW w:w="6576" w:type="dxa"/>
            <w:tcBorders>
              <w:top w:val="nil"/>
              <w:left w:val="nil"/>
              <w:bottom w:val="nil"/>
              <w:right w:val="nil"/>
            </w:tcBorders>
            <w:shd w:val="clear" w:color="000000" w:fill="FFFFFF"/>
            <w:hideMark/>
          </w:tcPr>
          <w:p w14:paraId="16A9A5B1" w14:textId="243F5558"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42CC1B95" w14:textId="77777777" w:rsidTr="00947E9C">
        <w:trPr>
          <w:trHeight w:val="300"/>
        </w:trPr>
        <w:tc>
          <w:tcPr>
            <w:tcW w:w="0" w:type="auto"/>
            <w:tcBorders>
              <w:top w:val="nil"/>
              <w:left w:val="nil"/>
              <w:bottom w:val="nil"/>
              <w:right w:val="nil"/>
            </w:tcBorders>
            <w:shd w:val="clear" w:color="000000" w:fill="FFFFFF"/>
            <w:noWrap/>
            <w:vAlign w:val="bottom"/>
            <w:hideMark/>
          </w:tcPr>
          <w:p w14:paraId="6F542C6E"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Sugar Crop</w:t>
            </w:r>
          </w:p>
        </w:tc>
        <w:tc>
          <w:tcPr>
            <w:tcW w:w="0" w:type="auto"/>
            <w:tcBorders>
              <w:top w:val="nil"/>
              <w:left w:val="nil"/>
              <w:bottom w:val="nil"/>
              <w:right w:val="nil"/>
            </w:tcBorders>
            <w:shd w:val="clear" w:color="000000" w:fill="FFFFFF"/>
            <w:noWrap/>
            <w:vAlign w:val="bottom"/>
            <w:hideMark/>
          </w:tcPr>
          <w:p w14:paraId="0B395F97" w14:textId="77777777" w:rsidR="00947E9C" w:rsidRPr="008B4BC4" w:rsidRDefault="00947E9C" w:rsidP="00947E9C">
            <w:pPr>
              <w:rPr>
                <w:rFonts w:eastAsia="Times New Roman"/>
                <w:color w:val="000000"/>
                <w:sz w:val="18"/>
                <w:szCs w:val="18"/>
              </w:rPr>
            </w:pPr>
            <w:r w:rsidRPr="008B4BC4">
              <w:rPr>
                <w:color w:val="000000"/>
                <w:sz w:val="18"/>
                <w:szCs w:val="18"/>
              </w:rPr>
              <w:t>C_B</w:t>
            </w:r>
          </w:p>
        </w:tc>
        <w:tc>
          <w:tcPr>
            <w:tcW w:w="6576" w:type="dxa"/>
            <w:tcBorders>
              <w:top w:val="nil"/>
              <w:left w:val="nil"/>
              <w:bottom w:val="nil"/>
              <w:right w:val="nil"/>
            </w:tcBorders>
            <w:shd w:val="clear" w:color="000000" w:fill="FFFFFF"/>
            <w:hideMark/>
          </w:tcPr>
          <w:p w14:paraId="3314DF6D" w14:textId="2CB9D8E7"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71B3F4AA" w14:textId="77777777" w:rsidTr="00947E9C">
        <w:trPr>
          <w:trHeight w:val="300"/>
        </w:trPr>
        <w:tc>
          <w:tcPr>
            <w:tcW w:w="0" w:type="auto"/>
            <w:tcBorders>
              <w:top w:val="nil"/>
              <w:left w:val="nil"/>
              <w:bottom w:val="nil"/>
              <w:right w:val="nil"/>
            </w:tcBorders>
            <w:shd w:val="clear" w:color="000000" w:fill="FFFFFF"/>
            <w:noWrap/>
            <w:vAlign w:val="bottom"/>
            <w:hideMark/>
          </w:tcPr>
          <w:p w14:paraId="2B4B0BCE" w14:textId="3217328B" w:rsidR="00947E9C" w:rsidRPr="008B4BC4" w:rsidRDefault="00947E9C" w:rsidP="00947E9C">
            <w:pPr>
              <w:rPr>
                <w:rFonts w:eastAsia="ＭＳ Ｐ明朝"/>
                <w:color w:val="000000"/>
                <w:sz w:val="18"/>
                <w:szCs w:val="18"/>
              </w:rPr>
            </w:pPr>
            <w:r w:rsidRPr="008B4BC4">
              <w:rPr>
                <w:rFonts w:eastAsia="ＭＳ Ｐ明朝"/>
                <w:color w:val="000000"/>
                <w:sz w:val="18"/>
                <w:szCs w:val="18"/>
              </w:rPr>
              <w:t>Bioenergy Crop</w:t>
            </w:r>
          </w:p>
        </w:tc>
        <w:tc>
          <w:tcPr>
            <w:tcW w:w="0" w:type="auto"/>
            <w:tcBorders>
              <w:top w:val="nil"/>
              <w:left w:val="nil"/>
              <w:bottom w:val="nil"/>
              <w:right w:val="nil"/>
            </w:tcBorders>
            <w:shd w:val="clear" w:color="000000" w:fill="FFFFFF"/>
            <w:noWrap/>
            <w:vAlign w:val="bottom"/>
            <w:hideMark/>
          </w:tcPr>
          <w:p w14:paraId="7910AE28" w14:textId="77777777" w:rsidR="00947E9C" w:rsidRPr="008B4BC4" w:rsidRDefault="00947E9C" w:rsidP="00947E9C">
            <w:pPr>
              <w:rPr>
                <w:rFonts w:eastAsia="Times New Roman"/>
                <w:color w:val="000000"/>
                <w:sz w:val="18"/>
                <w:szCs w:val="18"/>
              </w:rPr>
            </w:pPr>
            <w:r w:rsidRPr="008B4BC4">
              <w:rPr>
                <w:color w:val="000000"/>
                <w:sz w:val="18"/>
                <w:szCs w:val="18"/>
              </w:rPr>
              <w:t>BIO</w:t>
            </w:r>
          </w:p>
        </w:tc>
        <w:tc>
          <w:tcPr>
            <w:tcW w:w="6576" w:type="dxa"/>
            <w:tcBorders>
              <w:top w:val="nil"/>
              <w:left w:val="nil"/>
              <w:bottom w:val="nil"/>
              <w:right w:val="nil"/>
            </w:tcBorders>
            <w:shd w:val="clear" w:color="000000" w:fill="FFFFFF"/>
            <w:hideMark/>
          </w:tcPr>
          <w:p w14:paraId="0FF629F2" w14:textId="70C2D7C7"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3074DFAD" w14:textId="77777777" w:rsidTr="00947E9C">
        <w:trPr>
          <w:trHeight w:val="300"/>
        </w:trPr>
        <w:tc>
          <w:tcPr>
            <w:tcW w:w="0" w:type="auto"/>
            <w:tcBorders>
              <w:top w:val="nil"/>
              <w:left w:val="nil"/>
              <w:bottom w:val="nil"/>
              <w:right w:val="nil"/>
            </w:tcBorders>
            <w:shd w:val="clear" w:color="000000" w:fill="FFFFFF"/>
            <w:noWrap/>
            <w:vAlign w:val="bottom"/>
            <w:hideMark/>
          </w:tcPr>
          <w:p w14:paraId="1FBE101A"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Other Crops</w:t>
            </w:r>
          </w:p>
        </w:tc>
        <w:tc>
          <w:tcPr>
            <w:tcW w:w="0" w:type="auto"/>
            <w:tcBorders>
              <w:top w:val="nil"/>
              <w:left w:val="nil"/>
              <w:bottom w:val="nil"/>
              <w:right w:val="nil"/>
            </w:tcBorders>
            <w:shd w:val="clear" w:color="000000" w:fill="FFFFFF"/>
            <w:noWrap/>
            <w:vAlign w:val="bottom"/>
            <w:hideMark/>
          </w:tcPr>
          <w:p w14:paraId="597C701D" w14:textId="77777777" w:rsidR="00947E9C" w:rsidRPr="008B4BC4" w:rsidRDefault="00947E9C" w:rsidP="00947E9C">
            <w:pPr>
              <w:rPr>
                <w:rFonts w:eastAsia="Times New Roman"/>
                <w:color w:val="000000"/>
                <w:sz w:val="18"/>
                <w:szCs w:val="18"/>
              </w:rPr>
            </w:pPr>
            <w:r w:rsidRPr="008B4BC4">
              <w:rPr>
                <w:color w:val="000000"/>
                <w:sz w:val="18"/>
                <w:szCs w:val="18"/>
              </w:rPr>
              <w:t>OTH_A</w:t>
            </w:r>
          </w:p>
        </w:tc>
        <w:tc>
          <w:tcPr>
            <w:tcW w:w="6576" w:type="dxa"/>
            <w:tcBorders>
              <w:top w:val="nil"/>
              <w:left w:val="nil"/>
              <w:bottom w:val="nil"/>
              <w:right w:val="nil"/>
            </w:tcBorders>
            <w:shd w:val="clear" w:color="000000" w:fill="FFFFFF"/>
            <w:hideMark/>
          </w:tcPr>
          <w:p w14:paraId="15E5EAFE" w14:textId="1D9EA956"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389D1645" w14:textId="77777777" w:rsidTr="00947E9C">
        <w:trPr>
          <w:trHeight w:val="300"/>
        </w:trPr>
        <w:tc>
          <w:tcPr>
            <w:tcW w:w="0" w:type="auto"/>
            <w:tcBorders>
              <w:top w:val="nil"/>
              <w:left w:val="nil"/>
              <w:bottom w:val="nil"/>
              <w:right w:val="nil"/>
            </w:tcBorders>
            <w:shd w:val="clear" w:color="000000" w:fill="FFFFFF"/>
            <w:noWrap/>
            <w:vAlign w:val="bottom"/>
            <w:hideMark/>
          </w:tcPr>
          <w:p w14:paraId="0EB5BBAE"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Fallow Land</w:t>
            </w:r>
          </w:p>
        </w:tc>
        <w:tc>
          <w:tcPr>
            <w:tcW w:w="0" w:type="auto"/>
            <w:tcBorders>
              <w:top w:val="nil"/>
              <w:left w:val="nil"/>
              <w:bottom w:val="nil"/>
              <w:right w:val="nil"/>
            </w:tcBorders>
            <w:shd w:val="clear" w:color="000000" w:fill="FFFFFF"/>
            <w:noWrap/>
            <w:vAlign w:val="bottom"/>
            <w:hideMark/>
          </w:tcPr>
          <w:p w14:paraId="6CEDAECA" w14:textId="77777777" w:rsidR="00947E9C" w:rsidRPr="008B4BC4" w:rsidRDefault="00947E9C" w:rsidP="00947E9C">
            <w:pPr>
              <w:rPr>
                <w:rFonts w:eastAsia="Times New Roman"/>
                <w:color w:val="000000"/>
                <w:sz w:val="18"/>
                <w:szCs w:val="18"/>
              </w:rPr>
            </w:pPr>
            <w:r w:rsidRPr="008B4BC4">
              <w:rPr>
                <w:color w:val="000000"/>
                <w:sz w:val="18"/>
                <w:szCs w:val="18"/>
              </w:rPr>
              <w:t>CROP_FLW</w:t>
            </w:r>
          </w:p>
        </w:tc>
        <w:tc>
          <w:tcPr>
            <w:tcW w:w="6576" w:type="dxa"/>
            <w:tcBorders>
              <w:top w:val="nil"/>
              <w:left w:val="nil"/>
              <w:bottom w:val="nil"/>
              <w:right w:val="nil"/>
            </w:tcBorders>
            <w:shd w:val="clear" w:color="000000" w:fill="FFFFFF"/>
            <w:hideMark/>
          </w:tcPr>
          <w:p w14:paraId="75577E81" w14:textId="6AD2F951"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947E9C" w:rsidRPr="008B4BC4" w14:paraId="6C3776E7" w14:textId="77777777" w:rsidTr="00947E9C">
        <w:trPr>
          <w:trHeight w:val="300"/>
        </w:trPr>
        <w:tc>
          <w:tcPr>
            <w:tcW w:w="0" w:type="auto"/>
            <w:tcBorders>
              <w:top w:val="nil"/>
              <w:left w:val="nil"/>
              <w:bottom w:val="nil"/>
              <w:right w:val="nil"/>
            </w:tcBorders>
            <w:shd w:val="clear" w:color="000000" w:fill="FFFFFF"/>
            <w:noWrap/>
            <w:vAlign w:val="bottom"/>
            <w:hideMark/>
          </w:tcPr>
          <w:p w14:paraId="7D6C3532" w14:textId="77777777" w:rsidR="00947E9C" w:rsidRPr="008B4BC4" w:rsidRDefault="00947E9C" w:rsidP="00947E9C">
            <w:pPr>
              <w:rPr>
                <w:rFonts w:eastAsia="ＭＳ Ｐ明朝"/>
                <w:color w:val="000000"/>
                <w:sz w:val="18"/>
                <w:szCs w:val="18"/>
              </w:rPr>
            </w:pPr>
            <w:r w:rsidRPr="008B4BC4">
              <w:rPr>
                <w:rFonts w:eastAsia="ＭＳ Ｐ明朝"/>
                <w:color w:val="000000"/>
                <w:sz w:val="18"/>
                <w:szCs w:val="18"/>
              </w:rPr>
              <w:t>Grassland</w:t>
            </w:r>
          </w:p>
        </w:tc>
        <w:tc>
          <w:tcPr>
            <w:tcW w:w="0" w:type="auto"/>
            <w:tcBorders>
              <w:top w:val="nil"/>
              <w:left w:val="nil"/>
              <w:bottom w:val="nil"/>
              <w:right w:val="nil"/>
            </w:tcBorders>
            <w:shd w:val="clear" w:color="000000" w:fill="FFFFFF"/>
            <w:noWrap/>
            <w:vAlign w:val="bottom"/>
            <w:hideMark/>
          </w:tcPr>
          <w:p w14:paraId="3B41C117" w14:textId="77777777" w:rsidR="00947E9C" w:rsidRPr="008B4BC4" w:rsidRDefault="00947E9C" w:rsidP="00947E9C">
            <w:pPr>
              <w:rPr>
                <w:rFonts w:eastAsia="Times New Roman"/>
                <w:color w:val="000000"/>
                <w:sz w:val="18"/>
                <w:szCs w:val="18"/>
              </w:rPr>
            </w:pPr>
            <w:r w:rsidRPr="008B4BC4">
              <w:rPr>
                <w:color w:val="000000"/>
                <w:sz w:val="18"/>
                <w:szCs w:val="18"/>
              </w:rPr>
              <w:t>GL</w:t>
            </w:r>
          </w:p>
        </w:tc>
        <w:tc>
          <w:tcPr>
            <w:tcW w:w="6576" w:type="dxa"/>
            <w:tcBorders>
              <w:top w:val="nil"/>
              <w:left w:val="nil"/>
              <w:bottom w:val="nil"/>
              <w:right w:val="nil"/>
            </w:tcBorders>
            <w:shd w:val="clear" w:color="000000" w:fill="FFFFFF"/>
            <w:hideMark/>
          </w:tcPr>
          <w:p w14:paraId="649967FE" w14:textId="3AB397A8" w:rsidR="00947E9C" w:rsidRPr="008B4BC4" w:rsidRDefault="00947E9C" w:rsidP="00947E9C">
            <w:pPr>
              <w:rPr>
                <w:rFonts w:eastAsia="ＭＳ Ｐ明朝"/>
                <w:color w:val="000000"/>
                <w:sz w:val="18"/>
                <w:szCs w:val="18"/>
              </w:rPr>
            </w:pPr>
            <w:r w:rsidRPr="008B4BC4">
              <w:rPr>
                <w:rFonts w:eastAsia="ＭＳ Ｐ明朝"/>
                <w:color w:val="000000"/>
                <w:sz w:val="18"/>
                <w:szCs w:val="18"/>
              </w:rPr>
              <w:t>Amount of biomass stock change is directly emitted</w:t>
            </w:r>
          </w:p>
        </w:tc>
      </w:tr>
      <w:tr w:rsidR="004A2D6A" w:rsidRPr="008B4BC4" w14:paraId="42814BAE" w14:textId="77777777" w:rsidTr="00947E9C">
        <w:trPr>
          <w:trHeight w:val="300"/>
        </w:trPr>
        <w:tc>
          <w:tcPr>
            <w:tcW w:w="0" w:type="auto"/>
            <w:tcBorders>
              <w:top w:val="nil"/>
              <w:left w:val="nil"/>
              <w:bottom w:val="nil"/>
              <w:right w:val="nil"/>
            </w:tcBorders>
            <w:shd w:val="clear" w:color="000000" w:fill="FFFFFF"/>
            <w:noWrap/>
            <w:vAlign w:val="bottom"/>
            <w:hideMark/>
          </w:tcPr>
          <w:p w14:paraId="26D970E2" w14:textId="77777777" w:rsidR="004A2D6A" w:rsidRPr="008B4BC4" w:rsidRDefault="004A2D6A">
            <w:pPr>
              <w:rPr>
                <w:rFonts w:eastAsia="ＭＳ Ｐ明朝"/>
                <w:color w:val="000000"/>
                <w:sz w:val="18"/>
                <w:szCs w:val="18"/>
              </w:rPr>
            </w:pPr>
            <w:r w:rsidRPr="008B4BC4">
              <w:rPr>
                <w:rFonts w:eastAsia="ＭＳ Ｐ明朝"/>
                <w:color w:val="000000"/>
                <w:sz w:val="18"/>
                <w:szCs w:val="18"/>
              </w:rPr>
              <w:t>Urban</w:t>
            </w:r>
          </w:p>
        </w:tc>
        <w:tc>
          <w:tcPr>
            <w:tcW w:w="0" w:type="auto"/>
            <w:tcBorders>
              <w:top w:val="nil"/>
              <w:left w:val="nil"/>
              <w:bottom w:val="nil"/>
              <w:right w:val="nil"/>
            </w:tcBorders>
            <w:shd w:val="clear" w:color="000000" w:fill="FFFFFF"/>
            <w:noWrap/>
            <w:vAlign w:val="bottom"/>
            <w:hideMark/>
          </w:tcPr>
          <w:p w14:paraId="7ECC5667" w14:textId="77777777" w:rsidR="004A2D6A" w:rsidRPr="008B4BC4" w:rsidRDefault="004A2D6A">
            <w:pPr>
              <w:rPr>
                <w:rFonts w:eastAsia="Times New Roman"/>
                <w:color w:val="000000"/>
                <w:sz w:val="18"/>
                <w:szCs w:val="18"/>
              </w:rPr>
            </w:pPr>
            <w:r w:rsidRPr="008B4BC4">
              <w:rPr>
                <w:color w:val="000000"/>
                <w:sz w:val="18"/>
                <w:szCs w:val="18"/>
              </w:rPr>
              <w:t>SL</w:t>
            </w:r>
          </w:p>
        </w:tc>
        <w:tc>
          <w:tcPr>
            <w:tcW w:w="0" w:type="auto"/>
            <w:tcBorders>
              <w:top w:val="nil"/>
              <w:left w:val="nil"/>
              <w:bottom w:val="nil"/>
              <w:right w:val="nil"/>
            </w:tcBorders>
            <w:shd w:val="clear" w:color="000000" w:fill="FFFFFF"/>
            <w:noWrap/>
            <w:vAlign w:val="bottom"/>
            <w:hideMark/>
          </w:tcPr>
          <w:p w14:paraId="001BB87D" w14:textId="77777777" w:rsidR="004A2D6A" w:rsidRPr="008B4BC4" w:rsidRDefault="004A2D6A">
            <w:pPr>
              <w:rPr>
                <w:rFonts w:eastAsia="ＭＳ Ｐ明朝"/>
                <w:color w:val="000000"/>
                <w:sz w:val="18"/>
                <w:szCs w:val="18"/>
              </w:rPr>
            </w:pPr>
            <w:r w:rsidRPr="008B4BC4">
              <w:rPr>
                <w:rFonts w:eastAsia="ＭＳ Ｐ明朝"/>
                <w:color w:val="000000"/>
                <w:sz w:val="18"/>
                <w:szCs w:val="18"/>
              </w:rPr>
              <w:t>No change</w:t>
            </w:r>
          </w:p>
        </w:tc>
      </w:tr>
      <w:tr w:rsidR="004A2D6A" w:rsidRPr="008B4BC4" w14:paraId="624CA584" w14:textId="77777777" w:rsidTr="00947E9C">
        <w:trPr>
          <w:trHeight w:val="300"/>
        </w:trPr>
        <w:tc>
          <w:tcPr>
            <w:tcW w:w="0" w:type="auto"/>
            <w:tcBorders>
              <w:top w:val="nil"/>
              <w:left w:val="nil"/>
              <w:bottom w:val="single" w:sz="4" w:space="0" w:color="auto"/>
              <w:right w:val="nil"/>
            </w:tcBorders>
            <w:shd w:val="clear" w:color="000000" w:fill="FFFFFF"/>
            <w:noWrap/>
            <w:vAlign w:val="bottom"/>
            <w:hideMark/>
          </w:tcPr>
          <w:p w14:paraId="75413BDC" w14:textId="573CB90B" w:rsidR="004A2D6A" w:rsidRPr="008B4BC4" w:rsidRDefault="004A2D6A">
            <w:pPr>
              <w:rPr>
                <w:rFonts w:eastAsia="ＭＳ Ｐ明朝"/>
                <w:color w:val="000000"/>
                <w:sz w:val="18"/>
                <w:szCs w:val="18"/>
              </w:rPr>
            </w:pPr>
            <w:r w:rsidRPr="008B4BC4">
              <w:rPr>
                <w:rFonts w:eastAsia="ＭＳ Ｐ明朝"/>
                <w:color w:val="000000"/>
                <w:sz w:val="18"/>
                <w:szCs w:val="18"/>
              </w:rPr>
              <w:t>Tund</w:t>
            </w:r>
            <w:r w:rsidR="00ED6661" w:rsidRPr="008B4BC4">
              <w:rPr>
                <w:rFonts w:eastAsia="ＭＳ Ｐ明朝"/>
                <w:color w:val="000000"/>
                <w:sz w:val="18"/>
                <w:szCs w:val="18"/>
              </w:rPr>
              <w:t>r</w:t>
            </w:r>
            <w:r w:rsidRPr="008B4BC4">
              <w:rPr>
                <w:rFonts w:eastAsia="ＭＳ Ｐ明朝"/>
                <w:color w:val="000000"/>
                <w:sz w:val="18"/>
                <w:szCs w:val="18"/>
              </w:rPr>
              <w:t>a, water, etc.</w:t>
            </w:r>
          </w:p>
        </w:tc>
        <w:tc>
          <w:tcPr>
            <w:tcW w:w="0" w:type="auto"/>
            <w:tcBorders>
              <w:top w:val="nil"/>
              <w:left w:val="nil"/>
              <w:bottom w:val="single" w:sz="4" w:space="0" w:color="auto"/>
              <w:right w:val="nil"/>
            </w:tcBorders>
            <w:shd w:val="clear" w:color="000000" w:fill="FFFFFF"/>
            <w:noWrap/>
            <w:vAlign w:val="bottom"/>
            <w:hideMark/>
          </w:tcPr>
          <w:p w14:paraId="62A2537E" w14:textId="77777777" w:rsidR="004A2D6A" w:rsidRPr="008B4BC4" w:rsidRDefault="004A2D6A">
            <w:pPr>
              <w:rPr>
                <w:rFonts w:eastAsia="Times New Roman"/>
                <w:color w:val="000000"/>
                <w:sz w:val="18"/>
                <w:szCs w:val="18"/>
              </w:rPr>
            </w:pPr>
            <w:r w:rsidRPr="008B4BC4">
              <w:rPr>
                <w:color w:val="000000"/>
                <w:sz w:val="18"/>
                <w:szCs w:val="18"/>
              </w:rPr>
              <w:t>OL</w:t>
            </w:r>
          </w:p>
        </w:tc>
        <w:tc>
          <w:tcPr>
            <w:tcW w:w="0" w:type="auto"/>
            <w:tcBorders>
              <w:top w:val="nil"/>
              <w:left w:val="nil"/>
              <w:bottom w:val="single" w:sz="4" w:space="0" w:color="auto"/>
              <w:right w:val="nil"/>
            </w:tcBorders>
            <w:shd w:val="clear" w:color="000000" w:fill="FFFFFF"/>
            <w:noWrap/>
            <w:vAlign w:val="bottom"/>
            <w:hideMark/>
          </w:tcPr>
          <w:p w14:paraId="0869EA42" w14:textId="77777777" w:rsidR="004A2D6A" w:rsidRPr="008B4BC4" w:rsidRDefault="004A2D6A">
            <w:pPr>
              <w:rPr>
                <w:rFonts w:eastAsia="ＭＳ Ｐ明朝"/>
                <w:color w:val="000000"/>
                <w:sz w:val="18"/>
                <w:szCs w:val="18"/>
              </w:rPr>
            </w:pPr>
            <w:r w:rsidRPr="008B4BC4">
              <w:rPr>
                <w:rFonts w:eastAsia="ＭＳ Ｐ明朝"/>
                <w:color w:val="000000"/>
                <w:sz w:val="18"/>
                <w:szCs w:val="18"/>
              </w:rPr>
              <w:t>No change</w:t>
            </w:r>
          </w:p>
        </w:tc>
      </w:tr>
    </w:tbl>
    <w:p w14:paraId="23486A68" w14:textId="4F93C6D1" w:rsidR="004A2D6A" w:rsidRPr="008B4BC4" w:rsidRDefault="004A2D6A" w:rsidP="0072754E"/>
    <w:p w14:paraId="733F285F" w14:textId="58FCCCA8" w:rsidR="00ED6661" w:rsidRPr="008B4BC4" w:rsidRDefault="00ED6661" w:rsidP="0072754E"/>
    <w:p w14:paraId="75442484" w14:textId="70179F72" w:rsidR="00ED6661" w:rsidRPr="008B4BC4" w:rsidRDefault="00ED6661" w:rsidP="0072754E">
      <w:r w:rsidRPr="008B4BC4">
        <w:rPr>
          <w:rFonts w:hint="eastAsia"/>
        </w:rPr>
        <w:t>1</w:t>
      </w:r>
      <w:r w:rsidRPr="008B4BC4">
        <w:t xml:space="preserve">.6 Method for </w:t>
      </w:r>
      <w:r w:rsidR="00947E9C" w:rsidRPr="008B4BC4">
        <w:t xml:space="preserve">creating a </w:t>
      </w:r>
      <w:r w:rsidRPr="008B4BC4">
        <w:t>biomass supply function</w:t>
      </w:r>
    </w:p>
    <w:p w14:paraId="0267C166" w14:textId="0D520336" w:rsidR="00ED6661" w:rsidRPr="008B4BC4" w:rsidRDefault="00ED6661" w:rsidP="0072754E">
      <w:r w:rsidRPr="008B4BC4">
        <w:rPr>
          <w:rFonts w:hint="eastAsia"/>
        </w:rPr>
        <w:t>-</w:t>
      </w:r>
      <w:r w:rsidRPr="008B4BC4">
        <w:t xml:space="preserve">  Comparison of yield function (yield [ton/ha] horizontal axis, land area [ha] vertical axis) with the base year (</w:t>
      </w:r>
      <w:proofErr w:type="spellStart"/>
      <w:r w:rsidRPr="008B4BC4">
        <w:t>Monfreda</w:t>
      </w:r>
      <w:proofErr w:type="spellEnd"/>
      <w:r w:rsidRPr="008B4BC4">
        <w:t xml:space="preserve"> et al. 2008)</w:t>
      </w:r>
    </w:p>
    <w:p w14:paraId="1E51DDAD" w14:textId="554CBFE4" w:rsidR="00ED6661" w:rsidRPr="008B4BC4" w:rsidRDefault="00ED6661" w:rsidP="0072754E">
      <w:r w:rsidRPr="008B4BC4">
        <w:rPr>
          <w:rFonts w:hint="eastAsia"/>
        </w:rPr>
        <w:t>-</w:t>
      </w:r>
      <w:r w:rsidRPr="008B4BC4">
        <w:t xml:space="preserve">  Comparison of the supply function (production cost [US</w:t>
      </w:r>
      <w:r w:rsidR="00947E9C" w:rsidRPr="008B4BC4">
        <w:t>D/</w:t>
      </w:r>
      <w:r w:rsidRPr="008B4BC4">
        <w:t>ton] horizontal axis, cost [ton])</w:t>
      </w:r>
    </w:p>
    <w:p w14:paraId="08269F3B" w14:textId="2C2A64FA" w:rsidR="00ED6661" w:rsidRPr="008B4BC4" w:rsidRDefault="00ED6661" w:rsidP="0072754E">
      <w:r w:rsidRPr="008B4BC4">
        <w:t>-  GRO</w:t>
      </w:r>
      <w:r w:rsidR="00704DD1" w:rsidRPr="008B4BC4">
        <w:t xml:space="preserve"> from</w:t>
      </w:r>
      <w:r w:rsidRPr="008B4BC4">
        <w:t xml:space="preserve"> CGE</w:t>
      </w:r>
      <w:r w:rsidR="00704DD1" w:rsidRPr="008B4BC4">
        <w:t xml:space="preserve"> is assumed</w:t>
      </w:r>
    </w:p>
    <w:p w14:paraId="0A837937" w14:textId="77777777" w:rsidR="00ED6661" w:rsidRPr="008B4BC4" w:rsidRDefault="00ED6661" w:rsidP="00ED6661"/>
    <w:p w14:paraId="4C934808" w14:textId="1DAC3529" w:rsidR="00ED6661" w:rsidRPr="008B4BC4" w:rsidRDefault="00ED6661" w:rsidP="0072754E">
      <w:r w:rsidRPr="008B4BC4">
        <w:rPr>
          <w:rFonts w:hint="eastAsia"/>
          <w:noProof/>
        </w:rPr>
        <w:lastRenderedPageBreak/>
        <w:drawing>
          <wp:inline distT="0" distB="0" distL="0" distR="0" wp14:anchorId="72803949" wp14:editId="3C22AC17">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14:paraId="67AC7082" w14:textId="6B5C5DC8" w:rsidR="004A2D6A" w:rsidRPr="008B4BC4" w:rsidRDefault="004A2D6A" w:rsidP="0072754E"/>
    <w:p w14:paraId="5186B725" w14:textId="382CD917" w:rsidR="00ED6661" w:rsidRPr="008B4BC4" w:rsidRDefault="00ED6661" w:rsidP="0072754E"/>
    <w:p w14:paraId="2B91083F" w14:textId="778C51D5" w:rsidR="00ED6661" w:rsidRPr="008B4BC4" w:rsidRDefault="00611700" w:rsidP="00611700">
      <w:pPr>
        <w:pStyle w:val="a3"/>
        <w:numPr>
          <w:ilvl w:val="1"/>
          <w:numId w:val="7"/>
        </w:numPr>
        <w:ind w:leftChars="0"/>
      </w:pPr>
      <w:r w:rsidRPr="008B4BC4">
        <w:t>F</w:t>
      </w:r>
      <w:r w:rsidR="0059316B" w:rsidRPr="008B4BC4">
        <w:t>requently Asked Questions (FAQ)</w:t>
      </w:r>
      <w:r w:rsidR="0059316B" w:rsidRPr="008B4BC4">
        <w:tab/>
      </w:r>
    </w:p>
    <w:p w14:paraId="492E2CB7" w14:textId="2CFD61EB" w:rsidR="00611700" w:rsidRPr="008B4BC4" w:rsidRDefault="00611700" w:rsidP="00611700"/>
    <w:p w14:paraId="0FA23590" w14:textId="7548BDF6" w:rsidR="00611700" w:rsidRPr="008B4BC4" w:rsidRDefault="00611700" w:rsidP="00611700">
      <w:r w:rsidRPr="008B4BC4">
        <w:rPr>
          <w:rFonts w:hint="eastAsia"/>
        </w:rPr>
        <w:t>Q</w:t>
      </w:r>
      <w:r w:rsidRPr="008B4BC4">
        <w:t>: Reference map for biomass crops</w:t>
      </w:r>
    </w:p>
    <w:p w14:paraId="02AC812E" w14:textId="50C71F85" w:rsidR="00611700" w:rsidRPr="008B4BC4" w:rsidRDefault="00611700" w:rsidP="00611700">
      <w:r w:rsidRPr="008B4BC4">
        <w:rPr>
          <w:rFonts w:hint="eastAsia"/>
        </w:rPr>
        <w:t>A</w:t>
      </w:r>
      <w:r w:rsidRPr="008B4BC4">
        <w:t xml:space="preserve">: There is no base year map for biomass crops. While there is no map to refer to, </w:t>
      </w:r>
      <w:proofErr w:type="gramStart"/>
      <w:r w:rsidRPr="008B4BC4">
        <w:t>in order to</w:t>
      </w:r>
      <w:proofErr w:type="gramEnd"/>
      <w:r w:rsidRPr="008B4BC4">
        <w:t xml:space="preserve"> meet a given land demand, crops will be introduced </w:t>
      </w:r>
      <w:r w:rsidR="00947E9C" w:rsidRPr="008B4BC4">
        <w:t xml:space="preserve">to </w:t>
      </w:r>
      <w:r w:rsidR="006B1DBB" w:rsidRPr="008B4BC4">
        <w:t>grid cell</w:t>
      </w:r>
      <w:r w:rsidRPr="008B4BC4">
        <w:t xml:space="preserve">s </w:t>
      </w:r>
      <w:r w:rsidR="00947E9C" w:rsidRPr="008B4BC4">
        <w:t>starting with the most</w:t>
      </w:r>
      <w:r w:rsidR="00704DD1" w:rsidRPr="008B4BC4">
        <w:t xml:space="preserve"> profit</w:t>
      </w:r>
      <w:r w:rsidR="00947E9C" w:rsidRPr="008B4BC4">
        <w:t>able grid cells while</w:t>
      </w:r>
      <w:r w:rsidRPr="008B4BC4">
        <w:t xml:space="preserve"> taking competition with other land uses into accou</w:t>
      </w:r>
      <w:r w:rsidR="007653DF" w:rsidRPr="008B4BC4">
        <w:t>n</w:t>
      </w:r>
      <w:r w:rsidRPr="008B4BC4">
        <w:t>t.</w:t>
      </w:r>
    </w:p>
    <w:p w14:paraId="21483411" w14:textId="6A02370E" w:rsidR="00611700" w:rsidRPr="008B4BC4" w:rsidRDefault="00611700" w:rsidP="00611700"/>
    <w:p w14:paraId="69DEA596" w14:textId="02111F9D" w:rsidR="00611700" w:rsidRPr="008B4BC4" w:rsidRDefault="00611700" w:rsidP="00611700">
      <w:pPr>
        <w:pStyle w:val="a3"/>
        <w:numPr>
          <w:ilvl w:val="1"/>
          <w:numId w:val="7"/>
        </w:numPr>
        <w:ind w:leftChars="0"/>
      </w:pPr>
      <w:r w:rsidRPr="008B4BC4">
        <w:t xml:space="preserve">Future </w:t>
      </w:r>
      <w:r w:rsidR="009B59A7" w:rsidRPr="008B4BC4">
        <w:t>Issues</w:t>
      </w:r>
    </w:p>
    <w:p w14:paraId="220C77AA" w14:textId="6C14C4CD" w:rsidR="00611700" w:rsidRPr="008B4BC4" w:rsidRDefault="00611700" w:rsidP="00611700">
      <w:r w:rsidRPr="008B4BC4">
        <w:t>- M</w:t>
      </w:r>
      <w:r w:rsidR="007653DF" w:rsidRPr="008B4BC4">
        <w:t>ethod for analyzing results</w:t>
      </w:r>
    </w:p>
    <w:p w14:paraId="237C507E" w14:textId="73CEDAB0" w:rsidR="00611700" w:rsidRPr="008B4BC4" w:rsidRDefault="00611700" w:rsidP="00611700">
      <w:r w:rsidRPr="008B4BC4">
        <w:rPr>
          <w:rFonts w:hint="eastAsia"/>
        </w:rPr>
        <w:t>-</w:t>
      </w:r>
      <w:r w:rsidRPr="008B4BC4">
        <w:t xml:space="preserve"> </w:t>
      </w:r>
      <w:r w:rsidR="007653DF" w:rsidRPr="008B4BC4">
        <w:t>Calculation of biomass and emissions</w:t>
      </w:r>
    </w:p>
    <w:p w14:paraId="2CBD9485" w14:textId="4856F863" w:rsidR="00611700" w:rsidRPr="008B4BC4" w:rsidRDefault="00611700" w:rsidP="00611700">
      <w:r w:rsidRPr="008B4BC4">
        <w:rPr>
          <w:rFonts w:hint="eastAsia"/>
        </w:rPr>
        <w:t>-</w:t>
      </w:r>
      <w:r w:rsidRPr="008B4BC4">
        <w:t xml:space="preserve"> </w:t>
      </w:r>
      <w:r w:rsidR="007653DF" w:rsidRPr="008B4BC4">
        <w:t>Balance between C in livestock feed and C in meat to consider carbon efficiency of livestock</w:t>
      </w:r>
    </w:p>
    <w:p w14:paraId="2B8E4A2D" w14:textId="182EE631" w:rsidR="00611700" w:rsidRPr="008B4BC4" w:rsidRDefault="00611700" w:rsidP="00611700">
      <w:r w:rsidRPr="008B4BC4">
        <w:rPr>
          <w:rFonts w:hint="eastAsia"/>
        </w:rPr>
        <w:t>-</w:t>
      </w:r>
      <w:r w:rsidRPr="008B4BC4">
        <w:t xml:space="preserve"> </w:t>
      </w:r>
      <w:r w:rsidR="007653DF" w:rsidRPr="008B4BC4">
        <w:t>Is C4crop productivity (used by BIO) lower than C4natural (used by PAS)?</w:t>
      </w:r>
    </w:p>
    <w:p w14:paraId="6CE02FE1" w14:textId="3E61C36F" w:rsidR="00611700" w:rsidRPr="008B4BC4" w:rsidRDefault="00611700" w:rsidP="00611700">
      <w:r w:rsidRPr="008B4BC4">
        <w:rPr>
          <w:rFonts w:hint="eastAsia"/>
        </w:rPr>
        <w:t>-</w:t>
      </w:r>
      <w:r w:rsidRPr="008B4BC4">
        <w:t xml:space="preserve"> Constrain </w:t>
      </w:r>
      <w:r w:rsidR="00947E9C" w:rsidRPr="008B4BC4">
        <w:t xml:space="preserve">based on </w:t>
      </w:r>
      <w:r w:rsidRPr="008B4BC4">
        <w:t>proportion of national land area</w:t>
      </w:r>
    </w:p>
    <w:p w14:paraId="1F0DDB0E" w14:textId="58DDD165" w:rsidR="00611700" w:rsidRPr="008B4BC4" w:rsidRDefault="00611700" w:rsidP="00611700">
      <w:r w:rsidRPr="008B4BC4">
        <w:rPr>
          <w:rFonts w:hint="eastAsia"/>
        </w:rPr>
        <w:t>-</w:t>
      </w:r>
      <w:r w:rsidR="00EC3029" w:rsidRPr="008B4BC4">
        <w:t xml:space="preserve"> As 106</w:t>
      </w:r>
      <w:r w:rsidR="00801440" w:rsidRPr="008B4BC4">
        <w:t xml:space="preserve"> or</w:t>
      </w:r>
      <w:r w:rsidR="00EC3029" w:rsidRPr="008B4BC4">
        <w:t xml:space="preserve"> 17 regions are handled, there </w:t>
      </w:r>
      <w:r w:rsidR="00947E9C" w:rsidRPr="008B4BC4">
        <w:t xml:space="preserve">are gaps </w:t>
      </w:r>
      <w:r w:rsidR="00EC3029" w:rsidRPr="008B4BC4">
        <w:t xml:space="preserve">in global </w:t>
      </w:r>
      <w:r w:rsidR="00947E9C" w:rsidRPr="008B4BC4">
        <w:t>coverage</w:t>
      </w:r>
      <w:r w:rsidR="00EC3029" w:rsidRPr="008B4BC4">
        <w:t>. Global area and total area do not match.</w:t>
      </w:r>
    </w:p>
    <w:p w14:paraId="47BBEB6A" w14:textId="7C02FEED" w:rsidR="00EC3029" w:rsidRPr="008B4BC4" w:rsidRDefault="00EC3029" w:rsidP="00611700">
      <w:r w:rsidRPr="008B4BC4">
        <w:rPr>
          <w:rFonts w:hint="eastAsia"/>
        </w:rPr>
        <w:t>-</w:t>
      </w:r>
      <w:r w:rsidRPr="008B4BC4">
        <w:t xml:space="preserve"> </w:t>
      </w:r>
      <w:r w:rsidR="00947E9C" w:rsidRPr="008B4BC4">
        <w:t xml:space="preserve">In relation to handling of </w:t>
      </w:r>
      <w:r w:rsidRPr="008B4BC4">
        <w:t>CGE output data</w:t>
      </w:r>
    </w:p>
    <w:p w14:paraId="714801CE" w14:textId="3303ACA4" w:rsidR="00EC3029" w:rsidRPr="008B4BC4" w:rsidRDefault="007653DF" w:rsidP="00EC3029">
      <w:pPr>
        <w:pStyle w:val="a3"/>
        <w:numPr>
          <w:ilvl w:val="0"/>
          <w:numId w:val="8"/>
        </w:numPr>
        <w:ind w:leftChars="0"/>
      </w:pPr>
      <w:r w:rsidRPr="008B4BC4">
        <w:t>Handling of secondary forest output by AIMCGE</w:t>
      </w:r>
    </w:p>
    <w:p w14:paraId="117ACD3D" w14:textId="4170B971" w:rsidR="00EC3029" w:rsidRPr="008B4BC4" w:rsidRDefault="00EC3029" w:rsidP="00EC3029">
      <w:pPr>
        <w:pStyle w:val="a3"/>
        <w:numPr>
          <w:ilvl w:val="0"/>
          <w:numId w:val="8"/>
        </w:numPr>
        <w:ind w:leftChars="0"/>
      </w:pPr>
      <w:r w:rsidRPr="008B4BC4">
        <w:rPr>
          <w:rFonts w:hint="eastAsia"/>
        </w:rPr>
        <w:t>T</w:t>
      </w:r>
      <w:r w:rsidRPr="008B4BC4">
        <w:t xml:space="preserve">he production of </w:t>
      </w:r>
      <w:r w:rsidR="00704DD1" w:rsidRPr="008B4BC4">
        <w:t>bio</w:t>
      </w:r>
      <w:r w:rsidRPr="008B4BC4">
        <w:t xml:space="preserve">energy crops is not </w:t>
      </w:r>
      <w:proofErr w:type="gramStart"/>
      <w:r w:rsidRPr="008B4BC4">
        <w:t>included</w:t>
      </w:r>
      <w:proofErr w:type="gramEnd"/>
      <w:r w:rsidRPr="008B4BC4">
        <w:t xml:space="preserve"> and the price is based on 200</w:t>
      </w:r>
      <w:r w:rsidR="007653DF" w:rsidRPr="008B4BC4">
        <w:t>5</w:t>
      </w:r>
      <w:r w:rsidRPr="008B4BC4">
        <w:t xml:space="preserve"> in the calculation of </w:t>
      </w:r>
      <w:r w:rsidR="00D65E11" w:rsidRPr="008B4BC4">
        <w:t>profit</w:t>
      </w:r>
    </w:p>
    <w:p w14:paraId="75B39B66" w14:textId="62D52120" w:rsidR="00EC3029" w:rsidRPr="008B4BC4" w:rsidRDefault="00EC3029" w:rsidP="00EC3029">
      <w:pPr>
        <w:pStyle w:val="a3"/>
        <w:numPr>
          <w:ilvl w:val="0"/>
          <w:numId w:val="4"/>
        </w:numPr>
        <w:ind w:leftChars="0"/>
      </w:pPr>
      <w:r w:rsidRPr="008B4BC4">
        <w:rPr>
          <w:rFonts w:hint="eastAsia"/>
        </w:rPr>
        <w:t>R</w:t>
      </w:r>
      <w:r w:rsidRPr="008B4BC4">
        <w:t>eview of data used</w:t>
      </w:r>
    </w:p>
    <w:p w14:paraId="2564ABFB" w14:textId="30C85483" w:rsidR="00EC3029" w:rsidRPr="008B4BC4" w:rsidRDefault="007653DF" w:rsidP="00EC3029">
      <w:pPr>
        <w:pStyle w:val="a3"/>
        <w:numPr>
          <w:ilvl w:val="1"/>
          <w:numId w:val="4"/>
        </w:numPr>
        <w:ind w:leftChars="0"/>
      </w:pPr>
      <w:r w:rsidRPr="008B4BC4">
        <w:t>VISIT data crop intensity, crop calendar, growth process</w:t>
      </w:r>
    </w:p>
    <w:p w14:paraId="38434698" w14:textId="6DFC3C00" w:rsidR="00EC3029" w:rsidRPr="008B4BC4" w:rsidRDefault="00EC3029" w:rsidP="00EC3029">
      <w:pPr>
        <w:pStyle w:val="a3"/>
        <w:numPr>
          <w:ilvl w:val="1"/>
          <w:numId w:val="4"/>
        </w:numPr>
        <w:ind w:leftChars="0"/>
      </w:pPr>
      <w:r w:rsidRPr="008B4BC4">
        <w:rPr>
          <w:rFonts w:hint="eastAsia"/>
        </w:rPr>
        <w:t>C</w:t>
      </w:r>
      <w:r w:rsidRPr="008B4BC4">
        <w:t xml:space="preserve">lassify </w:t>
      </w:r>
      <w:proofErr w:type="spellStart"/>
      <w:r w:rsidRPr="008B4BC4">
        <w:t>Rammankutty’s</w:t>
      </w:r>
      <w:proofErr w:type="spellEnd"/>
      <w:r w:rsidRPr="008B4BC4">
        <w:t xml:space="preserve"> forage as pasture</w:t>
      </w:r>
      <w:r w:rsidR="007653DF" w:rsidRPr="008B4BC4">
        <w:t>?</w:t>
      </w:r>
    </w:p>
    <w:p w14:paraId="1C365740" w14:textId="2FE38DAE" w:rsidR="00EC3029" w:rsidRPr="008B4BC4" w:rsidRDefault="00EC3029" w:rsidP="00EC3029">
      <w:pPr>
        <w:pStyle w:val="a3"/>
        <w:numPr>
          <w:ilvl w:val="1"/>
          <w:numId w:val="4"/>
        </w:numPr>
        <w:ind w:leftChars="0"/>
      </w:pPr>
      <w:r w:rsidRPr="008B4BC4">
        <w:rPr>
          <w:rFonts w:hint="eastAsia"/>
        </w:rPr>
        <w:t>D</w:t>
      </w:r>
      <w:r w:rsidRPr="008B4BC4">
        <w:t>ouble cropping is not considered when calculating fallow land maps</w:t>
      </w:r>
    </w:p>
    <w:p w14:paraId="47BF0934" w14:textId="19FAB7B8" w:rsidR="00EC3029" w:rsidRPr="008B4BC4" w:rsidRDefault="00EC3029" w:rsidP="00EC3029">
      <w:pPr>
        <w:pStyle w:val="a3"/>
        <w:numPr>
          <w:ilvl w:val="0"/>
          <w:numId w:val="4"/>
        </w:numPr>
        <w:ind w:leftChars="0"/>
      </w:pPr>
      <w:r w:rsidRPr="008B4BC4">
        <w:rPr>
          <w:rFonts w:hint="eastAsia"/>
        </w:rPr>
        <w:lastRenderedPageBreak/>
        <w:t>C</w:t>
      </w:r>
      <w:r w:rsidRPr="008B4BC4">
        <w:t xml:space="preserve">onfirm that RCP and CGE output values </w:t>
      </w:r>
      <w:r w:rsidR="009B59A7" w:rsidRPr="008B4BC4">
        <w:t xml:space="preserve">match </w:t>
      </w:r>
      <w:r w:rsidRPr="008B4BC4">
        <w:t>after calculating</w:t>
      </w:r>
      <w:r w:rsidR="0056081F" w:rsidRPr="008B4BC4">
        <w:t xml:space="preserve"> for the entire world</w:t>
      </w:r>
    </w:p>
    <w:p w14:paraId="064B1F0C" w14:textId="39FB285F" w:rsidR="0056081F" w:rsidRPr="008B4BC4" w:rsidRDefault="0056081F" w:rsidP="00EC3029">
      <w:pPr>
        <w:pStyle w:val="a3"/>
        <w:numPr>
          <w:ilvl w:val="0"/>
          <w:numId w:val="4"/>
        </w:numPr>
        <w:ind w:leftChars="0"/>
      </w:pPr>
      <w:r w:rsidRPr="008B4BC4">
        <w:rPr>
          <w:rFonts w:hint="eastAsia"/>
        </w:rPr>
        <w:t>G</w:t>
      </w:r>
      <w:r w:rsidRPr="008B4BC4">
        <w:t>reenland is included in South America.</w:t>
      </w:r>
    </w:p>
    <w:p w14:paraId="73488B17" w14:textId="2D6E5924" w:rsidR="0056081F" w:rsidRPr="008B4BC4" w:rsidRDefault="0056081F" w:rsidP="0056081F"/>
    <w:p w14:paraId="7D5E7D5C" w14:textId="18DF5C3D" w:rsidR="0056081F" w:rsidRPr="008B4BC4" w:rsidRDefault="009674CF" w:rsidP="0056081F">
      <w:pPr>
        <w:pStyle w:val="a3"/>
        <w:numPr>
          <w:ilvl w:val="1"/>
          <w:numId w:val="7"/>
        </w:numPr>
        <w:ind w:leftChars="0"/>
      </w:pPr>
      <w:r w:rsidRPr="008B4BC4">
        <w:t>List of Symbols</w:t>
      </w:r>
    </w:p>
    <w:p w14:paraId="2205EC78" w14:textId="2651D670" w:rsidR="0056081F" w:rsidRPr="008B4BC4" w:rsidRDefault="0056081F" w:rsidP="0056081F"/>
    <w:p w14:paraId="2C9C5417" w14:textId="7F578750" w:rsidR="0056081F" w:rsidRPr="008B4BC4" w:rsidRDefault="009B59A7" w:rsidP="0056081F">
      <w:r w:rsidRPr="008B4BC4">
        <w:t>Subscripts</w:t>
      </w:r>
    </w:p>
    <w:p w14:paraId="2E60D27F" w14:textId="7D141F53" w:rsidR="001C3325" w:rsidRPr="008B4BC4" w:rsidRDefault="00AF0C62" w:rsidP="0056081F">
      <w:r w:rsidRPr="008B4BC4">
        <w:t xml:space="preserve">g: </w:t>
      </w:r>
      <w:r w:rsidR="006B1DBB" w:rsidRPr="008B4BC4">
        <w:t>grid cell</w:t>
      </w:r>
      <w:r w:rsidRPr="008B4BC4">
        <w:t xml:space="preserve"> number. All </w:t>
      </w:r>
      <w:r w:rsidR="006B1DBB" w:rsidRPr="008B4BC4">
        <w:t>grid cell</w:t>
      </w:r>
      <w:r w:rsidRPr="008B4BC4">
        <w:t>s are</w:t>
      </w:r>
      <w:r w:rsidR="002223D1" w:rsidRPr="008B4BC4">
        <w:t xml:space="preserve"> assigned a serial number in order from 1.</w:t>
      </w:r>
    </w:p>
    <w:p w14:paraId="41980F98" w14:textId="3EEBDD48" w:rsidR="00AF0C62" w:rsidRPr="008B4BC4" w:rsidRDefault="00AF0C62" w:rsidP="0056081F">
      <w:r w:rsidRPr="008B4BC4">
        <w:rPr>
          <w:rFonts w:hint="eastAsia"/>
        </w:rPr>
        <w:t>i</w:t>
      </w:r>
      <w:r w:rsidRPr="008B4BC4">
        <w:t>:</w:t>
      </w:r>
      <w:r w:rsidR="002223D1" w:rsidRPr="008B4BC4">
        <w:t xml:space="preserve"> </w:t>
      </w:r>
      <w:r w:rsidR="009B59A7" w:rsidRPr="008B4BC4">
        <w:t>N</w:t>
      </w:r>
      <w:r w:rsidR="002223D1" w:rsidRPr="008B4BC4">
        <w:t xml:space="preserve">umber that represents the vertical position of each </w:t>
      </w:r>
      <w:r w:rsidR="006B1DBB" w:rsidRPr="008B4BC4">
        <w:t>grid cell</w:t>
      </w:r>
      <w:r w:rsidR="002223D1" w:rsidRPr="008B4BC4">
        <w:t xml:space="preserve"> on the map (</w:t>
      </w:r>
      <w:proofErr w:type="spellStart"/>
      <w:r w:rsidR="002223D1" w:rsidRPr="008B4BC4">
        <w:t>i</w:t>
      </w:r>
      <w:proofErr w:type="spellEnd"/>
      <w:r w:rsidR="002223D1" w:rsidRPr="008B4BC4">
        <w:t xml:space="preserve"> = 1–360</w:t>
      </w:r>
    </w:p>
    <w:p w14:paraId="7275A69E" w14:textId="54E0346F" w:rsidR="00AF0C62" w:rsidRPr="008B4BC4" w:rsidRDefault="00AF0C62" w:rsidP="0056081F">
      <w:r w:rsidRPr="008B4BC4">
        <w:rPr>
          <w:rFonts w:hint="eastAsia"/>
        </w:rPr>
        <w:t>j</w:t>
      </w:r>
      <w:r w:rsidRPr="008B4BC4">
        <w:t>:</w:t>
      </w:r>
      <w:r w:rsidR="002223D1" w:rsidRPr="008B4BC4">
        <w:t xml:space="preserve"> </w:t>
      </w:r>
      <w:r w:rsidR="009B59A7" w:rsidRPr="008B4BC4">
        <w:t>N</w:t>
      </w:r>
      <w:r w:rsidR="002223D1" w:rsidRPr="008B4BC4">
        <w:t xml:space="preserve">umber that represents the horizontal position of each </w:t>
      </w:r>
      <w:r w:rsidR="006B1DBB" w:rsidRPr="008B4BC4">
        <w:t>grid cell</w:t>
      </w:r>
      <w:r w:rsidR="002223D1" w:rsidRPr="008B4BC4">
        <w:t xml:space="preserve"> on the map (j = 1–720)</w:t>
      </w:r>
    </w:p>
    <w:p w14:paraId="7D123D90" w14:textId="6A147D69" w:rsidR="00AF0C62" w:rsidRPr="008B4BC4" w:rsidRDefault="00AF0C62" w:rsidP="0056081F">
      <w:r w:rsidRPr="008B4BC4">
        <w:rPr>
          <w:rFonts w:hint="eastAsia"/>
        </w:rPr>
        <w:t>l</w:t>
      </w:r>
      <w:r w:rsidRPr="008B4BC4">
        <w:t>:</w:t>
      </w:r>
      <w:r w:rsidR="002223D1" w:rsidRPr="008B4BC4">
        <w:t xml:space="preserve"> Land use category</w:t>
      </w:r>
    </w:p>
    <w:p w14:paraId="2F1C0833" w14:textId="2131C2D7" w:rsidR="002223D1" w:rsidRPr="008B4BC4" w:rsidRDefault="002223D1" w:rsidP="0056081F"/>
    <w:p w14:paraId="0D0C7FCF" w14:textId="1E2588EB" w:rsidR="002A3FC8" w:rsidRPr="008B4BC4" w:rsidRDefault="002A3FC8" w:rsidP="0056081F">
      <w:r w:rsidRPr="008B4BC4">
        <w:rPr>
          <w:rFonts w:hint="eastAsia"/>
        </w:rPr>
        <w:t>O</w:t>
      </w:r>
      <w:r w:rsidRPr="008B4BC4">
        <w:t>ther forest and grassland     PRN_SEC</w:t>
      </w:r>
    </w:p>
    <w:p w14:paraId="32FF1598" w14:textId="77777777" w:rsidR="002A3FC8" w:rsidRPr="008B4BC4" w:rsidRDefault="002A3FC8" w:rsidP="0056081F"/>
    <w:p w14:paraId="23E8AD49" w14:textId="7FBB1B6B" w:rsidR="002223D1" w:rsidRPr="008B4BC4" w:rsidRDefault="002223D1" w:rsidP="0056081F">
      <w:proofErr w:type="gramStart"/>
      <w:r w:rsidRPr="008B4BC4">
        <w:rPr>
          <w:rFonts w:hint="eastAsia"/>
        </w:rPr>
        <w:t>T</w:t>
      </w:r>
      <w:r w:rsidRPr="008B4BC4">
        <w:t>able  Land</w:t>
      </w:r>
      <w:proofErr w:type="gramEnd"/>
      <w:r w:rsidRPr="008B4BC4">
        <w:t xml:space="preserve"> use categories and codes</w:t>
      </w:r>
    </w:p>
    <w:tbl>
      <w:tblPr>
        <w:tblW w:w="4160" w:type="dxa"/>
        <w:tblCellMar>
          <w:left w:w="0" w:type="dxa"/>
          <w:right w:w="0" w:type="dxa"/>
        </w:tblCellMar>
        <w:tblLook w:val="04A0" w:firstRow="1" w:lastRow="0" w:firstColumn="1" w:lastColumn="0" w:noHBand="0" w:noVBand="1"/>
      </w:tblPr>
      <w:tblGrid>
        <w:gridCol w:w="2756"/>
        <w:gridCol w:w="1436"/>
      </w:tblGrid>
      <w:tr w:rsidR="002223D1" w:rsidRPr="008B4BC4" w14:paraId="188DF567" w14:textId="77777777" w:rsidTr="002223D1">
        <w:trPr>
          <w:trHeight w:val="300"/>
        </w:trPr>
        <w:tc>
          <w:tcPr>
            <w:tcW w:w="2740" w:type="dxa"/>
            <w:tcBorders>
              <w:top w:val="single" w:sz="4" w:space="0" w:color="auto"/>
              <w:left w:val="nil"/>
              <w:bottom w:val="nil"/>
              <w:right w:val="nil"/>
            </w:tcBorders>
            <w:shd w:val="clear" w:color="000000" w:fill="FFFFFF"/>
            <w:noWrap/>
            <w:vAlign w:val="bottom"/>
            <w:hideMark/>
          </w:tcPr>
          <w:p w14:paraId="4118A004" w14:textId="77777777" w:rsidR="002223D1" w:rsidRPr="008B4BC4" w:rsidRDefault="002223D1">
            <w:pPr>
              <w:widowControl/>
              <w:jc w:val="left"/>
              <w:rPr>
                <w:rFonts w:eastAsia="ＭＳ Ｐ明朝"/>
                <w:color w:val="000000"/>
                <w:sz w:val="22"/>
                <w:szCs w:val="22"/>
              </w:rPr>
            </w:pPr>
            <w:r w:rsidRPr="008B4BC4">
              <w:rPr>
                <w:rFonts w:eastAsia="ＭＳ Ｐ明朝"/>
                <w:color w:val="000000"/>
                <w:sz w:val="22"/>
                <w:szCs w:val="22"/>
              </w:rPr>
              <w:t>Land Use Category</w:t>
            </w:r>
          </w:p>
        </w:tc>
        <w:tc>
          <w:tcPr>
            <w:tcW w:w="1420" w:type="dxa"/>
            <w:tcBorders>
              <w:top w:val="single" w:sz="4" w:space="0" w:color="auto"/>
              <w:left w:val="nil"/>
              <w:bottom w:val="nil"/>
              <w:right w:val="nil"/>
            </w:tcBorders>
            <w:shd w:val="clear" w:color="000000" w:fill="FFFFFF"/>
            <w:noWrap/>
            <w:vAlign w:val="bottom"/>
            <w:hideMark/>
          </w:tcPr>
          <w:p w14:paraId="68BF9397" w14:textId="77777777" w:rsidR="002223D1" w:rsidRPr="008B4BC4" w:rsidRDefault="002223D1">
            <w:pPr>
              <w:rPr>
                <w:rFonts w:eastAsia="ＭＳ Ｐ明朝"/>
                <w:color w:val="000000"/>
                <w:sz w:val="22"/>
                <w:szCs w:val="22"/>
              </w:rPr>
            </w:pPr>
            <w:r w:rsidRPr="008B4BC4">
              <w:rPr>
                <w:rFonts w:eastAsia="ＭＳ Ｐ明朝"/>
                <w:color w:val="000000"/>
                <w:sz w:val="22"/>
                <w:szCs w:val="22"/>
              </w:rPr>
              <w:t>Code</w:t>
            </w:r>
          </w:p>
        </w:tc>
      </w:tr>
      <w:tr w:rsidR="002223D1" w:rsidRPr="008B4BC4" w14:paraId="6A621967" w14:textId="77777777" w:rsidTr="002223D1">
        <w:trPr>
          <w:trHeight w:val="300"/>
        </w:trPr>
        <w:tc>
          <w:tcPr>
            <w:tcW w:w="0" w:type="auto"/>
            <w:tcBorders>
              <w:top w:val="single" w:sz="4" w:space="0" w:color="auto"/>
              <w:left w:val="nil"/>
              <w:bottom w:val="nil"/>
              <w:right w:val="nil"/>
            </w:tcBorders>
            <w:shd w:val="clear" w:color="000000" w:fill="FFFFFF"/>
            <w:noWrap/>
            <w:vAlign w:val="bottom"/>
            <w:hideMark/>
          </w:tcPr>
          <w:p w14:paraId="190C3953" w14:textId="77777777" w:rsidR="002223D1" w:rsidRPr="008B4BC4" w:rsidRDefault="002223D1">
            <w:pPr>
              <w:rPr>
                <w:rFonts w:eastAsia="ＭＳ Ｐ明朝"/>
                <w:color w:val="000000"/>
                <w:sz w:val="22"/>
                <w:szCs w:val="22"/>
              </w:rPr>
            </w:pPr>
            <w:r w:rsidRPr="008B4BC4">
              <w:rPr>
                <w:rFonts w:eastAsia="ＭＳ Ｐ明朝"/>
                <w:color w:val="000000"/>
                <w:sz w:val="22"/>
                <w:szCs w:val="22"/>
              </w:rPr>
              <w:t>Natural Forest</w:t>
            </w:r>
          </w:p>
        </w:tc>
        <w:tc>
          <w:tcPr>
            <w:tcW w:w="0" w:type="auto"/>
            <w:tcBorders>
              <w:top w:val="single" w:sz="4" w:space="0" w:color="auto"/>
              <w:left w:val="nil"/>
              <w:bottom w:val="nil"/>
              <w:right w:val="nil"/>
            </w:tcBorders>
            <w:shd w:val="clear" w:color="000000" w:fill="FFFFFF"/>
            <w:noWrap/>
            <w:vAlign w:val="bottom"/>
            <w:hideMark/>
          </w:tcPr>
          <w:p w14:paraId="04FFF4E1" w14:textId="77777777" w:rsidR="002223D1" w:rsidRPr="008B4BC4" w:rsidRDefault="002223D1">
            <w:pPr>
              <w:rPr>
                <w:rFonts w:eastAsia="Times New Roman"/>
                <w:color w:val="000000"/>
                <w:sz w:val="22"/>
                <w:szCs w:val="22"/>
              </w:rPr>
            </w:pPr>
            <w:r w:rsidRPr="008B4BC4">
              <w:rPr>
                <w:color w:val="000000"/>
                <w:sz w:val="22"/>
                <w:szCs w:val="22"/>
              </w:rPr>
              <w:t>PRM_FRS</w:t>
            </w:r>
          </w:p>
        </w:tc>
      </w:tr>
      <w:tr w:rsidR="002223D1" w:rsidRPr="008B4BC4" w14:paraId="64DA1B40" w14:textId="77777777" w:rsidTr="002223D1">
        <w:trPr>
          <w:trHeight w:val="300"/>
        </w:trPr>
        <w:tc>
          <w:tcPr>
            <w:tcW w:w="0" w:type="auto"/>
            <w:tcBorders>
              <w:top w:val="nil"/>
              <w:left w:val="nil"/>
              <w:bottom w:val="nil"/>
              <w:right w:val="nil"/>
            </w:tcBorders>
            <w:shd w:val="clear" w:color="000000" w:fill="FFFFFF"/>
            <w:noWrap/>
            <w:vAlign w:val="bottom"/>
            <w:hideMark/>
          </w:tcPr>
          <w:p w14:paraId="50757110" w14:textId="77777777" w:rsidR="002223D1" w:rsidRPr="008B4BC4" w:rsidRDefault="002223D1">
            <w:pPr>
              <w:rPr>
                <w:rFonts w:eastAsia="ＭＳ Ｐ明朝"/>
                <w:color w:val="000000"/>
                <w:sz w:val="22"/>
                <w:szCs w:val="22"/>
              </w:rPr>
            </w:pPr>
            <w:r w:rsidRPr="008B4BC4">
              <w:rPr>
                <w:rFonts w:eastAsia="ＭＳ Ｐ明朝"/>
                <w:color w:val="000000"/>
                <w:sz w:val="22"/>
                <w:szCs w:val="22"/>
              </w:rPr>
              <w:t>Wood Production Forest</w:t>
            </w:r>
          </w:p>
        </w:tc>
        <w:tc>
          <w:tcPr>
            <w:tcW w:w="0" w:type="auto"/>
            <w:tcBorders>
              <w:top w:val="nil"/>
              <w:left w:val="nil"/>
              <w:bottom w:val="nil"/>
              <w:right w:val="nil"/>
            </w:tcBorders>
            <w:shd w:val="clear" w:color="000000" w:fill="FFFFFF"/>
            <w:noWrap/>
            <w:vAlign w:val="bottom"/>
            <w:hideMark/>
          </w:tcPr>
          <w:p w14:paraId="447F5B30" w14:textId="77777777" w:rsidR="002223D1" w:rsidRPr="008B4BC4" w:rsidRDefault="002223D1">
            <w:pPr>
              <w:rPr>
                <w:rFonts w:eastAsia="Times New Roman"/>
                <w:color w:val="000000"/>
                <w:sz w:val="22"/>
                <w:szCs w:val="22"/>
              </w:rPr>
            </w:pPr>
            <w:r w:rsidRPr="008B4BC4">
              <w:rPr>
                <w:color w:val="000000"/>
                <w:sz w:val="22"/>
                <w:szCs w:val="22"/>
              </w:rPr>
              <w:t>HAV_FRS</w:t>
            </w:r>
          </w:p>
        </w:tc>
      </w:tr>
      <w:tr w:rsidR="002223D1" w:rsidRPr="008B4BC4" w14:paraId="5A5C499F" w14:textId="77777777" w:rsidTr="002223D1">
        <w:trPr>
          <w:trHeight w:val="300"/>
        </w:trPr>
        <w:tc>
          <w:tcPr>
            <w:tcW w:w="0" w:type="auto"/>
            <w:tcBorders>
              <w:top w:val="nil"/>
              <w:left w:val="nil"/>
              <w:bottom w:val="nil"/>
              <w:right w:val="nil"/>
            </w:tcBorders>
            <w:shd w:val="clear" w:color="000000" w:fill="FFFFFF"/>
            <w:noWrap/>
            <w:vAlign w:val="bottom"/>
            <w:hideMark/>
          </w:tcPr>
          <w:p w14:paraId="1E5445C9" w14:textId="3848579F" w:rsidR="002223D1" w:rsidRPr="008B4BC4" w:rsidRDefault="002223D1">
            <w:pPr>
              <w:rPr>
                <w:rFonts w:eastAsia="ＭＳ Ｐ明朝"/>
                <w:color w:val="000000"/>
                <w:sz w:val="22"/>
                <w:szCs w:val="22"/>
              </w:rPr>
            </w:pPr>
            <w:r w:rsidRPr="008B4BC4">
              <w:rPr>
                <w:rFonts w:eastAsia="ＭＳ Ｐ明朝"/>
                <w:color w:val="000000"/>
                <w:sz w:val="22"/>
                <w:szCs w:val="22"/>
              </w:rPr>
              <w:t>Afforest</w:t>
            </w:r>
            <w:r w:rsidR="009B59A7" w:rsidRPr="008B4BC4">
              <w:rPr>
                <w:rFonts w:eastAsia="ＭＳ Ｐ明朝"/>
                <w:color w:val="000000"/>
                <w:sz w:val="22"/>
                <w:szCs w:val="22"/>
              </w:rPr>
              <w:t>ation</w:t>
            </w:r>
          </w:p>
        </w:tc>
        <w:tc>
          <w:tcPr>
            <w:tcW w:w="0" w:type="auto"/>
            <w:tcBorders>
              <w:top w:val="nil"/>
              <w:left w:val="nil"/>
              <w:bottom w:val="nil"/>
              <w:right w:val="nil"/>
            </w:tcBorders>
            <w:shd w:val="clear" w:color="000000" w:fill="FFFFFF"/>
            <w:noWrap/>
            <w:vAlign w:val="bottom"/>
            <w:hideMark/>
          </w:tcPr>
          <w:p w14:paraId="2205FA33" w14:textId="77777777" w:rsidR="002223D1" w:rsidRPr="008B4BC4" w:rsidRDefault="002223D1">
            <w:pPr>
              <w:rPr>
                <w:rFonts w:eastAsia="Times New Roman"/>
                <w:color w:val="000000"/>
                <w:sz w:val="22"/>
                <w:szCs w:val="22"/>
              </w:rPr>
            </w:pPr>
            <w:r w:rsidRPr="008B4BC4">
              <w:rPr>
                <w:color w:val="000000"/>
                <w:sz w:val="22"/>
                <w:szCs w:val="22"/>
              </w:rPr>
              <w:t>AFR</w:t>
            </w:r>
          </w:p>
        </w:tc>
      </w:tr>
      <w:tr w:rsidR="002223D1" w:rsidRPr="008B4BC4" w14:paraId="356A0B30" w14:textId="77777777" w:rsidTr="002223D1">
        <w:trPr>
          <w:trHeight w:val="300"/>
        </w:trPr>
        <w:tc>
          <w:tcPr>
            <w:tcW w:w="0" w:type="auto"/>
            <w:tcBorders>
              <w:top w:val="nil"/>
              <w:left w:val="nil"/>
              <w:bottom w:val="nil"/>
              <w:right w:val="nil"/>
            </w:tcBorders>
            <w:shd w:val="clear" w:color="000000" w:fill="FFFFFF"/>
            <w:noWrap/>
            <w:vAlign w:val="bottom"/>
            <w:hideMark/>
          </w:tcPr>
          <w:p w14:paraId="21814376" w14:textId="0711C149" w:rsidR="002223D1" w:rsidRPr="008B4BC4" w:rsidRDefault="002223D1">
            <w:pPr>
              <w:rPr>
                <w:rFonts w:eastAsia="ＭＳ Ｐ明朝"/>
                <w:color w:val="000000"/>
                <w:sz w:val="22"/>
                <w:szCs w:val="22"/>
              </w:rPr>
            </w:pPr>
            <w:r w:rsidRPr="008B4BC4">
              <w:rPr>
                <w:rFonts w:eastAsia="ＭＳ Ｐ明朝"/>
                <w:color w:val="000000"/>
                <w:sz w:val="22"/>
                <w:szCs w:val="22"/>
              </w:rPr>
              <w:t>Pasture</w:t>
            </w:r>
          </w:p>
        </w:tc>
        <w:tc>
          <w:tcPr>
            <w:tcW w:w="0" w:type="auto"/>
            <w:tcBorders>
              <w:top w:val="nil"/>
              <w:left w:val="nil"/>
              <w:bottom w:val="nil"/>
              <w:right w:val="nil"/>
            </w:tcBorders>
            <w:shd w:val="clear" w:color="000000" w:fill="FFFFFF"/>
            <w:noWrap/>
            <w:vAlign w:val="bottom"/>
            <w:hideMark/>
          </w:tcPr>
          <w:p w14:paraId="7705D284" w14:textId="77777777" w:rsidR="002223D1" w:rsidRPr="008B4BC4" w:rsidRDefault="002223D1">
            <w:pPr>
              <w:rPr>
                <w:rFonts w:eastAsia="Times New Roman"/>
                <w:color w:val="000000"/>
                <w:sz w:val="22"/>
                <w:szCs w:val="22"/>
              </w:rPr>
            </w:pPr>
            <w:r w:rsidRPr="008B4BC4">
              <w:rPr>
                <w:color w:val="000000"/>
                <w:sz w:val="22"/>
                <w:szCs w:val="22"/>
              </w:rPr>
              <w:t>PAS</w:t>
            </w:r>
          </w:p>
        </w:tc>
      </w:tr>
      <w:tr w:rsidR="002223D1" w:rsidRPr="008B4BC4" w14:paraId="403A874E" w14:textId="77777777" w:rsidTr="002223D1">
        <w:trPr>
          <w:trHeight w:val="300"/>
        </w:trPr>
        <w:tc>
          <w:tcPr>
            <w:tcW w:w="0" w:type="auto"/>
            <w:tcBorders>
              <w:top w:val="nil"/>
              <w:left w:val="nil"/>
              <w:bottom w:val="nil"/>
              <w:right w:val="nil"/>
            </w:tcBorders>
            <w:shd w:val="clear" w:color="000000" w:fill="FFFFFF"/>
            <w:noWrap/>
            <w:vAlign w:val="bottom"/>
            <w:hideMark/>
          </w:tcPr>
          <w:p w14:paraId="403C0661" w14:textId="77777777" w:rsidR="002223D1" w:rsidRPr="008B4BC4" w:rsidRDefault="002223D1">
            <w:pPr>
              <w:rPr>
                <w:rFonts w:eastAsia="ＭＳ Ｐ明朝"/>
                <w:color w:val="000000"/>
                <w:sz w:val="22"/>
                <w:szCs w:val="22"/>
              </w:rPr>
            </w:pPr>
            <w:r w:rsidRPr="008B4BC4">
              <w:rPr>
                <w:rFonts w:eastAsia="ＭＳ Ｐ明朝"/>
                <w:color w:val="000000"/>
                <w:sz w:val="22"/>
                <w:szCs w:val="22"/>
              </w:rPr>
              <w:t>Rice</w:t>
            </w:r>
          </w:p>
        </w:tc>
        <w:tc>
          <w:tcPr>
            <w:tcW w:w="0" w:type="auto"/>
            <w:tcBorders>
              <w:top w:val="nil"/>
              <w:left w:val="nil"/>
              <w:bottom w:val="nil"/>
              <w:right w:val="nil"/>
            </w:tcBorders>
            <w:shd w:val="clear" w:color="000000" w:fill="FFFFFF"/>
            <w:noWrap/>
            <w:vAlign w:val="bottom"/>
            <w:hideMark/>
          </w:tcPr>
          <w:p w14:paraId="59CD9E30" w14:textId="77777777" w:rsidR="002223D1" w:rsidRPr="008B4BC4" w:rsidRDefault="002223D1">
            <w:pPr>
              <w:rPr>
                <w:rFonts w:eastAsia="Times New Roman"/>
                <w:color w:val="000000"/>
                <w:sz w:val="22"/>
                <w:szCs w:val="22"/>
              </w:rPr>
            </w:pPr>
            <w:r w:rsidRPr="008B4BC4">
              <w:rPr>
                <w:color w:val="000000"/>
                <w:sz w:val="22"/>
                <w:szCs w:val="22"/>
              </w:rPr>
              <w:t>PDR</w:t>
            </w:r>
          </w:p>
        </w:tc>
      </w:tr>
      <w:tr w:rsidR="002223D1" w:rsidRPr="008B4BC4" w14:paraId="3AFA059A" w14:textId="77777777" w:rsidTr="002223D1">
        <w:trPr>
          <w:trHeight w:val="300"/>
        </w:trPr>
        <w:tc>
          <w:tcPr>
            <w:tcW w:w="0" w:type="auto"/>
            <w:tcBorders>
              <w:top w:val="nil"/>
              <w:left w:val="nil"/>
              <w:bottom w:val="nil"/>
              <w:right w:val="nil"/>
            </w:tcBorders>
            <w:shd w:val="clear" w:color="000000" w:fill="FFFFFF"/>
            <w:noWrap/>
            <w:vAlign w:val="bottom"/>
            <w:hideMark/>
          </w:tcPr>
          <w:p w14:paraId="20659C72" w14:textId="77777777" w:rsidR="002223D1" w:rsidRPr="008B4BC4" w:rsidRDefault="002223D1">
            <w:pPr>
              <w:rPr>
                <w:rFonts w:eastAsia="ＭＳ Ｐ明朝"/>
                <w:color w:val="000000"/>
                <w:sz w:val="22"/>
                <w:szCs w:val="22"/>
              </w:rPr>
            </w:pPr>
            <w:r w:rsidRPr="008B4BC4">
              <w:rPr>
                <w:rFonts w:eastAsia="ＭＳ Ｐ明朝"/>
                <w:color w:val="000000"/>
                <w:sz w:val="22"/>
                <w:szCs w:val="22"/>
              </w:rPr>
              <w:t>Wheat</w:t>
            </w:r>
          </w:p>
        </w:tc>
        <w:tc>
          <w:tcPr>
            <w:tcW w:w="0" w:type="auto"/>
            <w:tcBorders>
              <w:top w:val="nil"/>
              <w:left w:val="nil"/>
              <w:bottom w:val="nil"/>
              <w:right w:val="nil"/>
            </w:tcBorders>
            <w:shd w:val="clear" w:color="000000" w:fill="FFFFFF"/>
            <w:noWrap/>
            <w:vAlign w:val="bottom"/>
            <w:hideMark/>
          </w:tcPr>
          <w:p w14:paraId="752F8479" w14:textId="77777777" w:rsidR="002223D1" w:rsidRPr="008B4BC4" w:rsidRDefault="002223D1">
            <w:pPr>
              <w:rPr>
                <w:rFonts w:eastAsia="Times New Roman"/>
                <w:color w:val="000000"/>
                <w:sz w:val="22"/>
                <w:szCs w:val="22"/>
              </w:rPr>
            </w:pPr>
            <w:r w:rsidRPr="008B4BC4">
              <w:rPr>
                <w:color w:val="000000"/>
                <w:sz w:val="22"/>
                <w:szCs w:val="22"/>
              </w:rPr>
              <w:t>WHT</w:t>
            </w:r>
          </w:p>
        </w:tc>
      </w:tr>
      <w:tr w:rsidR="002223D1" w:rsidRPr="008B4BC4" w14:paraId="11D64960" w14:textId="77777777" w:rsidTr="002223D1">
        <w:trPr>
          <w:trHeight w:val="300"/>
        </w:trPr>
        <w:tc>
          <w:tcPr>
            <w:tcW w:w="0" w:type="auto"/>
            <w:tcBorders>
              <w:top w:val="nil"/>
              <w:left w:val="nil"/>
              <w:bottom w:val="nil"/>
              <w:right w:val="nil"/>
            </w:tcBorders>
            <w:shd w:val="clear" w:color="000000" w:fill="FFFFFF"/>
            <w:noWrap/>
            <w:vAlign w:val="bottom"/>
            <w:hideMark/>
          </w:tcPr>
          <w:p w14:paraId="24B5B14D" w14:textId="77777777" w:rsidR="002223D1" w:rsidRPr="008B4BC4" w:rsidRDefault="002223D1">
            <w:pPr>
              <w:rPr>
                <w:rFonts w:eastAsia="ＭＳ Ｐ明朝"/>
                <w:color w:val="000000"/>
                <w:sz w:val="22"/>
                <w:szCs w:val="22"/>
              </w:rPr>
            </w:pPr>
            <w:r w:rsidRPr="008B4BC4">
              <w:rPr>
                <w:rFonts w:eastAsia="ＭＳ Ｐ明朝"/>
                <w:color w:val="000000"/>
                <w:sz w:val="22"/>
                <w:szCs w:val="22"/>
              </w:rPr>
              <w:t>Maize</w:t>
            </w:r>
          </w:p>
        </w:tc>
        <w:tc>
          <w:tcPr>
            <w:tcW w:w="0" w:type="auto"/>
            <w:tcBorders>
              <w:top w:val="nil"/>
              <w:left w:val="nil"/>
              <w:bottom w:val="nil"/>
              <w:right w:val="nil"/>
            </w:tcBorders>
            <w:shd w:val="clear" w:color="000000" w:fill="FFFFFF"/>
            <w:noWrap/>
            <w:vAlign w:val="bottom"/>
            <w:hideMark/>
          </w:tcPr>
          <w:p w14:paraId="695F8DF8" w14:textId="77777777" w:rsidR="002223D1" w:rsidRPr="008B4BC4" w:rsidRDefault="002223D1">
            <w:pPr>
              <w:rPr>
                <w:rFonts w:eastAsia="Times New Roman"/>
                <w:color w:val="000000"/>
                <w:sz w:val="22"/>
                <w:szCs w:val="22"/>
              </w:rPr>
            </w:pPr>
            <w:r w:rsidRPr="008B4BC4">
              <w:rPr>
                <w:color w:val="000000"/>
                <w:sz w:val="22"/>
                <w:szCs w:val="22"/>
              </w:rPr>
              <w:t>GRO</w:t>
            </w:r>
          </w:p>
        </w:tc>
      </w:tr>
      <w:tr w:rsidR="002223D1" w:rsidRPr="008B4BC4" w14:paraId="1F7025EE" w14:textId="77777777" w:rsidTr="002223D1">
        <w:trPr>
          <w:trHeight w:val="300"/>
        </w:trPr>
        <w:tc>
          <w:tcPr>
            <w:tcW w:w="0" w:type="auto"/>
            <w:tcBorders>
              <w:top w:val="nil"/>
              <w:left w:val="nil"/>
              <w:bottom w:val="nil"/>
              <w:right w:val="nil"/>
            </w:tcBorders>
            <w:shd w:val="clear" w:color="000000" w:fill="FFFFFF"/>
            <w:noWrap/>
            <w:vAlign w:val="bottom"/>
            <w:hideMark/>
          </w:tcPr>
          <w:p w14:paraId="64C99907" w14:textId="65BED789" w:rsidR="002223D1" w:rsidRPr="008B4BC4" w:rsidRDefault="002223D1">
            <w:pPr>
              <w:rPr>
                <w:rFonts w:eastAsia="ＭＳ Ｐ明朝"/>
                <w:color w:val="000000"/>
                <w:sz w:val="22"/>
                <w:szCs w:val="22"/>
              </w:rPr>
            </w:pPr>
            <w:r w:rsidRPr="008B4BC4">
              <w:rPr>
                <w:rFonts w:eastAsia="ＭＳ Ｐ明朝"/>
                <w:color w:val="000000"/>
                <w:sz w:val="22"/>
                <w:szCs w:val="22"/>
              </w:rPr>
              <w:t xml:space="preserve">Oilseed </w:t>
            </w:r>
            <w:r w:rsidR="00D65E11" w:rsidRPr="008B4BC4">
              <w:rPr>
                <w:rFonts w:eastAsia="ＭＳ Ｐ明朝"/>
                <w:color w:val="000000"/>
                <w:sz w:val="22"/>
                <w:szCs w:val="22"/>
              </w:rPr>
              <w:t>c</w:t>
            </w:r>
            <w:r w:rsidRPr="008B4BC4">
              <w:rPr>
                <w:rFonts w:eastAsia="ＭＳ Ｐ明朝"/>
                <w:color w:val="000000"/>
                <w:sz w:val="22"/>
                <w:szCs w:val="22"/>
              </w:rPr>
              <w:t>rops</w:t>
            </w:r>
          </w:p>
        </w:tc>
        <w:tc>
          <w:tcPr>
            <w:tcW w:w="0" w:type="auto"/>
            <w:tcBorders>
              <w:top w:val="nil"/>
              <w:left w:val="nil"/>
              <w:bottom w:val="nil"/>
              <w:right w:val="nil"/>
            </w:tcBorders>
            <w:shd w:val="clear" w:color="000000" w:fill="FFFFFF"/>
            <w:noWrap/>
            <w:vAlign w:val="bottom"/>
            <w:hideMark/>
          </w:tcPr>
          <w:p w14:paraId="25008161" w14:textId="77777777" w:rsidR="002223D1" w:rsidRPr="008B4BC4" w:rsidRDefault="002223D1">
            <w:pPr>
              <w:rPr>
                <w:rFonts w:eastAsia="Times New Roman"/>
                <w:color w:val="000000"/>
                <w:sz w:val="22"/>
                <w:szCs w:val="22"/>
              </w:rPr>
            </w:pPr>
            <w:r w:rsidRPr="008B4BC4">
              <w:rPr>
                <w:color w:val="000000"/>
                <w:sz w:val="22"/>
                <w:szCs w:val="22"/>
              </w:rPr>
              <w:t>OSD</w:t>
            </w:r>
          </w:p>
        </w:tc>
      </w:tr>
      <w:tr w:rsidR="002223D1" w:rsidRPr="008B4BC4" w14:paraId="66E0C539" w14:textId="77777777" w:rsidTr="002223D1">
        <w:trPr>
          <w:trHeight w:val="300"/>
        </w:trPr>
        <w:tc>
          <w:tcPr>
            <w:tcW w:w="0" w:type="auto"/>
            <w:tcBorders>
              <w:top w:val="nil"/>
              <w:left w:val="nil"/>
              <w:bottom w:val="nil"/>
              <w:right w:val="nil"/>
            </w:tcBorders>
            <w:shd w:val="clear" w:color="000000" w:fill="FFFFFF"/>
            <w:noWrap/>
            <w:vAlign w:val="bottom"/>
            <w:hideMark/>
          </w:tcPr>
          <w:p w14:paraId="2C6BDE13" w14:textId="50BA647D" w:rsidR="002223D1" w:rsidRPr="008B4BC4" w:rsidRDefault="002223D1">
            <w:pPr>
              <w:rPr>
                <w:rFonts w:eastAsia="ＭＳ Ｐ明朝"/>
                <w:color w:val="000000"/>
                <w:sz w:val="22"/>
                <w:szCs w:val="22"/>
              </w:rPr>
            </w:pPr>
            <w:r w:rsidRPr="008B4BC4">
              <w:rPr>
                <w:rFonts w:eastAsia="ＭＳ Ｐ明朝"/>
                <w:color w:val="000000"/>
                <w:sz w:val="22"/>
                <w:szCs w:val="22"/>
              </w:rPr>
              <w:t xml:space="preserve">Sugar </w:t>
            </w:r>
            <w:r w:rsidR="00D65E11" w:rsidRPr="008B4BC4">
              <w:rPr>
                <w:rFonts w:eastAsia="ＭＳ Ｐ明朝"/>
                <w:color w:val="000000"/>
                <w:sz w:val="22"/>
                <w:szCs w:val="22"/>
              </w:rPr>
              <w:t>c</w:t>
            </w:r>
            <w:r w:rsidRPr="008B4BC4">
              <w:rPr>
                <w:rFonts w:eastAsia="ＭＳ Ｐ明朝"/>
                <w:color w:val="000000"/>
                <w:sz w:val="22"/>
                <w:szCs w:val="22"/>
              </w:rPr>
              <w:t>rops</w:t>
            </w:r>
          </w:p>
        </w:tc>
        <w:tc>
          <w:tcPr>
            <w:tcW w:w="0" w:type="auto"/>
            <w:tcBorders>
              <w:top w:val="nil"/>
              <w:left w:val="nil"/>
              <w:bottom w:val="nil"/>
              <w:right w:val="nil"/>
            </w:tcBorders>
            <w:shd w:val="clear" w:color="000000" w:fill="FFFFFF"/>
            <w:noWrap/>
            <w:vAlign w:val="bottom"/>
            <w:hideMark/>
          </w:tcPr>
          <w:p w14:paraId="413344BC" w14:textId="77777777" w:rsidR="002223D1" w:rsidRPr="008B4BC4" w:rsidRDefault="002223D1">
            <w:pPr>
              <w:rPr>
                <w:rFonts w:eastAsia="Times New Roman"/>
                <w:color w:val="000000"/>
                <w:sz w:val="22"/>
                <w:szCs w:val="22"/>
              </w:rPr>
            </w:pPr>
            <w:r w:rsidRPr="008B4BC4">
              <w:rPr>
                <w:color w:val="000000"/>
                <w:sz w:val="22"/>
                <w:szCs w:val="22"/>
              </w:rPr>
              <w:t>C_B</w:t>
            </w:r>
          </w:p>
        </w:tc>
      </w:tr>
      <w:tr w:rsidR="002223D1" w:rsidRPr="008B4BC4" w14:paraId="60F3944B" w14:textId="77777777" w:rsidTr="002223D1">
        <w:trPr>
          <w:trHeight w:val="300"/>
        </w:trPr>
        <w:tc>
          <w:tcPr>
            <w:tcW w:w="0" w:type="auto"/>
            <w:tcBorders>
              <w:top w:val="nil"/>
              <w:left w:val="nil"/>
              <w:bottom w:val="nil"/>
              <w:right w:val="nil"/>
            </w:tcBorders>
            <w:shd w:val="clear" w:color="000000" w:fill="FFFFFF"/>
            <w:noWrap/>
            <w:vAlign w:val="bottom"/>
            <w:hideMark/>
          </w:tcPr>
          <w:p w14:paraId="57FB0F3F" w14:textId="52BB74FF" w:rsidR="002223D1" w:rsidRPr="008B4BC4" w:rsidRDefault="00D65E11">
            <w:pPr>
              <w:rPr>
                <w:rFonts w:eastAsia="ＭＳ Ｐ明朝"/>
                <w:color w:val="000000"/>
                <w:sz w:val="22"/>
                <w:szCs w:val="22"/>
              </w:rPr>
            </w:pPr>
            <w:r w:rsidRPr="008B4BC4">
              <w:rPr>
                <w:rFonts w:eastAsia="ＭＳ Ｐ明朝"/>
                <w:color w:val="000000"/>
                <w:sz w:val="22"/>
                <w:szCs w:val="22"/>
              </w:rPr>
              <w:t>Bioe</w:t>
            </w:r>
            <w:r w:rsidR="002223D1" w:rsidRPr="008B4BC4">
              <w:rPr>
                <w:rFonts w:eastAsia="ＭＳ Ｐ明朝"/>
                <w:color w:val="000000"/>
                <w:sz w:val="22"/>
                <w:szCs w:val="22"/>
              </w:rPr>
              <w:t xml:space="preserve">nergy </w:t>
            </w:r>
            <w:r w:rsidRPr="008B4BC4">
              <w:rPr>
                <w:rFonts w:eastAsia="ＭＳ Ｐ明朝"/>
                <w:color w:val="000000"/>
                <w:sz w:val="22"/>
                <w:szCs w:val="22"/>
              </w:rPr>
              <w:t>c</w:t>
            </w:r>
            <w:r w:rsidR="002223D1" w:rsidRPr="008B4BC4">
              <w:rPr>
                <w:rFonts w:eastAsia="ＭＳ Ｐ明朝"/>
                <w:color w:val="000000"/>
                <w:sz w:val="22"/>
                <w:szCs w:val="22"/>
              </w:rPr>
              <w:t>rops</w:t>
            </w:r>
          </w:p>
        </w:tc>
        <w:tc>
          <w:tcPr>
            <w:tcW w:w="0" w:type="auto"/>
            <w:tcBorders>
              <w:top w:val="nil"/>
              <w:left w:val="nil"/>
              <w:bottom w:val="nil"/>
              <w:right w:val="nil"/>
            </w:tcBorders>
            <w:shd w:val="clear" w:color="000000" w:fill="FFFFFF"/>
            <w:noWrap/>
            <w:vAlign w:val="bottom"/>
            <w:hideMark/>
          </w:tcPr>
          <w:p w14:paraId="5584C12C" w14:textId="77777777" w:rsidR="002223D1" w:rsidRPr="008B4BC4" w:rsidRDefault="002223D1">
            <w:pPr>
              <w:rPr>
                <w:rFonts w:eastAsia="Times New Roman"/>
                <w:color w:val="000000"/>
                <w:sz w:val="22"/>
                <w:szCs w:val="22"/>
              </w:rPr>
            </w:pPr>
            <w:r w:rsidRPr="008B4BC4">
              <w:rPr>
                <w:color w:val="000000"/>
                <w:sz w:val="22"/>
                <w:szCs w:val="22"/>
              </w:rPr>
              <w:t>BIO</w:t>
            </w:r>
          </w:p>
        </w:tc>
      </w:tr>
      <w:tr w:rsidR="002223D1" w:rsidRPr="008B4BC4" w14:paraId="0F2FBCAD" w14:textId="77777777" w:rsidTr="002223D1">
        <w:trPr>
          <w:trHeight w:val="300"/>
        </w:trPr>
        <w:tc>
          <w:tcPr>
            <w:tcW w:w="0" w:type="auto"/>
            <w:tcBorders>
              <w:top w:val="nil"/>
              <w:left w:val="nil"/>
              <w:bottom w:val="nil"/>
              <w:right w:val="nil"/>
            </w:tcBorders>
            <w:shd w:val="clear" w:color="000000" w:fill="FFFFFF"/>
            <w:noWrap/>
            <w:vAlign w:val="bottom"/>
            <w:hideMark/>
          </w:tcPr>
          <w:p w14:paraId="7B8CDCE1" w14:textId="7FD79E45" w:rsidR="002223D1" w:rsidRPr="008B4BC4" w:rsidRDefault="002223D1">
            <w:pPr>
              <w:rPr>
                <w:rFonts w:eastAsia="ＭＳ Ｐ明朝"/>
                <w:color w:val="000000"/>
                <w:sz w:val="22"/>
                <w:szCs w:val="22"/>
              </w:rPr>
            </w:pPr>
            <w:r w:rsidRPr="008B4BC4">
              <w:rPr>
                <w:rFonts w:eastAsia="ＭＳ Ｐ明朝"/>
                <w:color w:val="000000"/>
                <w:sz w:val="22"/>
                <w:szCs w:val="22"/>
              </w:rPr>
              <w:t xml:space="preserve">Other </w:t>
            </w:r>
            <w:r w:rsidR="00D65E11" w:rsidRPr="008B4BC4">
              <w:rPr>
                <w:rFonts w:eastAsia="ＭＳ Ｐ明朝"/>
                <w:color w:val="000000"/>
                <w:sz w:val="22"/>
                <w:szCs w:val="22"/>
              </w:rPr>
              <w:t>c</w:t>
            </w:r>
            <w:r w:rsidRPr="008B4BC4">
              <w:rPr>
                <w:rFonts w:eastAsia="ＭＳ Ｐ明朝"/>
                <w:color w:val="000000"/>
                <w:sz w:val="22"/>
                <w:szCs w:val="22"/>
              </w:rPr>
              <w:t>rops</w:t>
            </w:r>
          </w:p>
        </w:tc>
        <w:tc>
          <w:tcPr>
            <w:tcW w:w="0" w:type="auto"/>
            <w:tcBorders>
              <w:top w:val="nil"/>
              <w:left w:val="nil"/>
              <w:bottom w:val="nil"/>
              <w:right w:val="nil"/>
            </w:tcBorders>
            <w:shd w:val="clear" w:color="000000" w:fill="FFFFFF"/>
            <w:noWrap/>
            <w:vAlign w:val="bottom"/>
            <w:hideMark/>
          </w:tcPr>
          <w:p w14:paraId="6602A98F" w14:textId="77777777" w:rsidR="002223D1" w:rsidRPr="008B4BC4" w:rsidRDefault="002223D1">
            <w:pPr>
              <w:rPr>
                <w:rFonts w:eastAsia="Times New Roman"/>
                <w:color w:val="000000"/>
                <w:sz w:val="22"/>
                <w:szCs w:val="22"/>
              </w:rPr>
            </w:pPr>
            <w:r w:rsidRPr="008B4BC4">
              <w:rPr>
                <w:color w:val="000000"/>
                <w:sz w:val="22"/>
                <w:szCs w:val="22"/>
              </w:rPr>
              <w:t>OTH_A</w:t>
            </w:r>
          </w:p>
        </w:tc>
      </w:tr>
      <w:tr w:rsidR="002223D1" w:rsidRPr="008B4BC4" w14:paraId="7EC9D687" w14:textId="77777777" w:rsidTr="002223D1">
        <w:trPr>
          <w:trHeight w:val="300"/>
        </w:trPr>
        <w:tc>
          <w:tcPr>
            <w:tcW w:w="0" w:type="auto"/>
            <w:tcBorders>
              <w:top w:val="nil"/>
              <w:left w:val="nil"/>
              <w:bottom w:val="nil"/>
              <w:right w:val="nil"/>
            </w:tcBorders>
            <w:shd w:val="clear" w:color="000000" w:fill="FFFFFF"/>
            <w:noWrap/>
            <w:vAlign w:val="bottom"/>
            <w:hideMark/>
          </w:tcPr>
          <w:p w14:paraId="3565F7A3" w14:textId="77777777" w:rsidR="002223D1" w:rsidRPr="008B4BC4" w:rsidRDefault="002223D1">
            <w:pPr>
              <w:rPr>
                <w:rFonts w:eastAsia="ＭＳ Ｐ明朝"/>
                <w:color w:val="000000"/>
                <w:sz w:val="22"/>
                <w:szCs w:val="22"/>
              </w:rPr>
            </w:pPr>
            <w:r w:rsidRPr="008B4BC4">
              <w:rPr>
                <w:rFonts w:eastAsia="ＭＳ Ｐ明朝"/>
                <w:color w:val="000000"/>
                <w:sz w:val="22"/>
                <w:szCs w:val="22"/>
              </w:rPr>
              <w:t>Grasslands</w:t>
            </w:r>
          </w:p>
        </w:tc>
        <w:tc>
          <w:tcPr>
            <w:tcW w:w="0" w:type="auto"/>
            <w:tcBorders>
              <w:top w:val="nil"/>
              <w:left w:val="nil"/>
              <w:bottom w:val="nil"/>
              <w:right w:val="nil"/>
            </w:tcBorders>
            <w:shd w:val="clear" w:color="000000" w:fill="FFFFFF"/>
            <w:noWrap/>
            <w:vAlign w:val="bottom"/>
            <w:hideMark/>
          </w:tcPr>
          <w:p w14:paraId="23DA0A4C" w14:textId="77777777" w:rsidR="002223D1" w:rsidRPr="008B4BC4" w:rsidRDefault="002223D1">
            <w:pPr>
              <w:rPr>
                <w:rFonts w:eastAsia="Times New Roman"/>
                <w:color w:val="000000"/>
                <w:sz w:val="22"/>
                <w:szCs w:val="22"/>
              </w:rPr>
            </w:pPr>
            <w:r w:rsidRPr="008B4BC4">
              <w:rPr>
                <w:color w:val="000000"/>
                <w:sz w:val="22"/>
                <w:szCs w:val="22"/>
              </w:rPr>
              <w:t>GL</w:t>
            </w:r>
          </w:p>
        </w:tc>
      </w:tr>
      <w:tr w:rsidR="002223D1" w:rsidRPr="008B4BC4" w14:paraId="0E030897" w14:textId="77777777" w:rsidTr="002223D1">
        <w:trPr>
          <w:trHeight w:val="300"/>
        </w:trPr>
        <w:tc>
          <w:tcPr>
            <w:tcW w:w="0" w:type="auto"/>
            <w:tcBorders>
              <w:top w:val="nil"/>
              <w:left w:val="nil"/>
              <w:bottom w:val="nil"/>
              <w:right w:val="nil"/>
            </w:tcBorders>
            <w:shd w:val="clear" w:color="000000" w:fill="FFFFFF"/>
            <w:noWrap/>
            <w:vAlign w:val="bottom"/>
            <w:hideMark/>
          </w:tcPr>
          <w:p w14:paraId="2037FFD7" w14:textId="2C86F866" w:rsidR="002223D1" w:rsidRPr="008B4BC4" w:rsidRDefault="00D65E11">
            <w:pPr>
              <w:rPr>
                <w:rFonts w:eastAsia="ＭＳ Ｐ明朝"/>
                <w:color w:val="000000"/>
                <w:sz w:val="22"/>
                <w:szCs w:val="22"/>
              </w:rPr>
            </w:pPr>
            <w:r w:rsidRPr="008B4BC4">
              <w:rPr>
                <w:rFonts w:eastAsia="ＭＳ Ｐ明朝"/>
                <w:color w:val="000000"/>
                <w:sz w:val="22"/>
                <w:szCs w:val="22"/>
              </w:rPr>
              <w:t>Settlement</w:t>
            </w:r>
          </w:p>
        </w:tc>
        <w:tc>
          <w:tcPr>
            <w:tcW w:w="0" w:type="auto"/>
            <w:tcBorders>
              <w:top w:val="nil"/>
              <w:left w:val="nil"/>
              <w:bottom w:val="nil"/>
              <w:right w:val="nil"/>
            </w:tcBorders>
            <w:shd w:val="clear" w:color="000000" w:fill="FFFFFF"/>
            <w:noWrap/>
            <w:vAlign w:val="bottom"/>
            <w:hideMark/>
          </w:tcPr>
          <w:p w14:paraId="1F5EAC41" w14:textId="77777777" w:rsidR="002223D1" w:rsidRPr="008B4BC4" w:rsidRDefault="002223D1">
            <w:pPr>
              <w:rPr>
                <w:rFonts w:eastAsia="Times New Roman"/>
                <w:color w:val="000000"/>
                <w:sz w:val="22"/>
                <w:szCs w:val="22"/>
              </w:rPr>
            </w:pPr>
            <w:r w:rsidRPr="008B4BC4">
              <w:rPr>
                <w:color w:val="000000"/>
                <w:sz w:val="22"/>
                <w:szCs w:val="22"/>
              </w:rPr>
              <w:t>SL</w:t>
            </w:r>
          </w:p>
        </w:tc>
      </w:tr>
      <w:tr w:rsidR="002223D1" w:rsidRPr="008B4BC4" w14:paraId="1DD1CF78" w14:textId="77777777" w:rsidTr="002223D1">
        <w:trPr>
          <w:trHeight w:val="300"/>
        </w:trPr>
        <w:tc>
          <w:tcPr>
            <w:tcW w:w="0" w:type="auto"/>
            <w:tcBorders>
              <w:top w:val="nil"/>
              <w:left w:val="nil"/>
              <w:bottom w:val="single" w:sz="4" w:space="0" w:color="auto"/>
              <w:right w:val="nil"/>
            </w:tcBorders>
            <w:shd w:val="clear" w:color="000000" w:fill="FFFFFF"/>
            <w:noWrap/>
            <w:vAlign w:val="bottom"/>
            <w:hideMark/>
          </w:tcPr>
          <w:p w14:paraId="256D4D91" w14:textId="77777777" w:rsidR="002223D1" w:rsidRPr="008B4BC4" w:rsidRDefault="002223D1">
            <w:pPr>
              <w:rPr>
                <w:rFonts w:eastAsia="ＭＳ Ｐ明朝"/>
                <w:color w:val="000000"/>
                <w:sz w:val="22"/>
                <w:szCs w:val="22"/>
              </w:rPr>
            </w:pPr>
            <w:r w:rsidRPr="008B4BC4">
              <w:rPr>
                <w:rFonts w:eastAsia="ＭＳ Ｐ明朝"/>
                <w:color w:val="000000"/>
                <w:sz w:val="22"/>
                <w:szCs w:val="22"/>
              </w:rPr>
              <w:t>Tundra, rock, water, etc.</w:t>
            </w:r>
          </w:p>
        </w:tc>
        <w:tc>
          <w:tcPr>
            <w:tcW w:w="0" w:type="auto"/>
            <w:tcBorders>
              <w:top w:val="nil"/>
              <w:left w:val="nil"/>
              <w:bottom w:val="single" w:sz="4" w:space="0" w:color="auto"/>
              <w:right w:val="nil"/>
            </w:tcBorders>
            <w:shd w:val="clear" w:color="000000" w:fill="FFFFFF"/>
            <w:noWrap/>
            <w:vAlign w:val="bottom"/>
            <w:hideMark/>
          </w:tcPr>
          <w:p w14:paraId="6D457CCE" w14:textId="77777777" w:rsidR="002223D1" w:rsidRPr="008B4BC4" w:rsidRDefault="002223D1">
            <w:pPr>
              <w:rPr>
                <w:rFonts w:eastAsia="Times New Roman"/>
                <w:color w:val="000000"/>
                <w:sz w:val="22"/>
                <w:szCs w:val="22"/>
              </w:rPr>
            </w:pPr>
            <w:r w:rsidRPr="008B4BC4">
              <w:rPr>
                <w:color w:val="000000"/>
                <w:sz w:val="22"/>
                <w:szCs w:val="22"/>
              </w:rPr>
              <w:t>OL</w:t>
            </w:r>
          </w:p>
        </w:tc>
      </w:tr>
    </w:tbl>
    <w:p w14:paraId="4817E676" w14:textId="1510DFF9" w:rsidR="002223D1" w:rsidRPr="008B4BC4" w:rsidRDefault="002223D1" w:rsidP="0056081F"/>
    <w:p w14:paraId="436D21D5" w14:textId="57D30A3A" w:rsidR="002223D1" w:rsidRPr="008B4BC4" w:rsidRDefault="002223D1" w:rsidP="0056081F">
      <w:r w:rsidRPr="008B4BC4">
        <w:rPr>
          <w:rFonts w:hint="eastAsia"/>
        </w:rPr>
        <w:t>S</w:t>
      </w:r>
      <w:r w:rsidRPr="008B4BC4">
        <w:t>ymbols</w:t>
      </w:r>
    </w:p>
    <w:p w14:paraId="563C3DEB" w14:textId="417A0263" w:rsidR="002223D1" w:rsidRPr="008B4BC4" w:rsidRDefault="00AA03AB" w:rsidP="0056081F">
      <w:pPr>
        <w:rPr>
          <w:noProof/>
        </w:rPr>
      </w:pPr>
      <w:r w:rsidRPr="008B4BC4">
        <w:rPr>
          <w:noProof/>
          <w:position w:val="-6"/>
        </w:rPr>
        <w:object w:dxaOrig="340" w:dyaOrig="240" w14:anchorId="60001591">
          <v:shape id="_x0000_i1167" type="#_x0000_t75" alt="" style="width:19.4pt;height:12.5pt;mso-width-percent:0;mso-height-percent:0;mso-width-percent:0;mso-height-percent:0" o:ole="">
            <v:imagedata r:id="rId279" o:title=""/>
          </v:shape>
          <o:OLEObject Type="Embed" ProgID="Equation.DSMT4" ShapeID="_x0000_i1167" DrawAspect="Content" ObjectID="_1677478888" r:id="rId280"/>
        </w:object>
      </w:r>
      <w:r w:rsidR="002223D1" w:rsidRPr="008B4BC4">
        <w:rPr>
          <w:noProof/>
        </w:rPr>
        <w:t>: Grid size [°] (=</w:t>
      </w:r>
      <w:r w:rsidR="00E44784" w:rsidRPr="008B4BC4">
        <w:rPr>
          <w:noProof/>
        </w:rPr>
        <w:t>0.5)</w:t>
      </w:r>
    </w:p>
    <w:p w14:paraId="00BA5A4C" w14:textId="4A564BAC" w:rsidR="00E44784" w:rsidRPr="008B4BC4" w:rsidRDefault="00AA03AB" w:rsidP="0056081F">
      <w:pPr>
        <w:rPr>
          <w:noProof/>
        </w:rPr>
      </w:pPr>
      <w:r w:rsidRPr="008B4BC4">
        <w:rPr>
          <w:noProof/>
          <w:position w:val="-14"/>
        </w:rPr>
        <w:object w:dxaOrig="400" w:dyaOrig="380" w14:anchorId="0A6FA21C">
          <v:shape id="_x0000_i1168" type="#_x0000_t75" alt="" style="width:20.65pt;height:20.65pt;mso-width-percent:0;mso-height-percent:0;mso-width-percent:0;mso-height-percent:0" o:ole="">
            <v:imagedata r:id="rId281" o:title=""/>
          </v:shape>
          <o:OLEObject Type="Embed" ProgID="Equation.DSMT4" ShapeID="_x0000_i1168" DrawAspect="Content" ObjectID="_1677478889" r:id="rId282"/>
        </w:object>
      </w:r>
      <w:r w:rsidR="00E44784" w:rsidRPr="008B4BC4">
        <w:rPr>
          <w:noProof/>
        </w:rPr>
        <w:t xml:space="preserve">: </w:t>
      </w:r>
      <w:r w:rsidR="006B1DBB" w:rsidRPr="008B4BC4">
        <w:rPr>
          <w:noProof/>
        </w:rPr>
        <w:t>Grid cell</w:t>
      </w:r>
      <w:r w:rsidR="00E44784" w:rsidRPr="008B4BC4">
        <w:rPr>
          <w:noProof/>
        </w:rPr>
        <w:t xml:space="preserve"> </w:t>
      </w:r>
      <w:r w:rsidR="00E44784" w:rsidRPr="008B4BC4">
        <w:rPr>
          <w:i/>
          <w:iCs/>
          <w:noProof/>
        </w:rPr>
        <w:t>g</w:t>
      </w:r>
      <w:r w:rsidR="00E44784" w:rsidRPr="008B4BC4">
        <w:rPr>
          <w:noProof/>
        </w:rPr>
        <w:t xml:space="preserve">, diminishing returns due to expansion of land use category </w:t>
      </w:r>
      <w:r w:rsidR="00E44784" w:rsidRPr="008B4BC4">
        <w:rPr>
          <w:i/>
          <w:iCs/>
          <w:noProof/>
        </w:rPr>
        <w:t>l</w:t>
      </w:r>
      <w:r w:rsidR="00E44784" w:rsidRPr="008B4BC4">
        <w:rPr>
          <w:noProof/>
        </w:rPr>
        <w:t xml:space="preserve"> (0–1) (=</w:t>
      </w:r>
      <w:r w:rsidRPr="008B4BC4">
        <w:rPr>
          <w:noProof/>
          <w:position w:val="-28"/>
        </w:rPr>
        <w:object w:dxaOrig="639" w:dyaOrig="620" w14:anchorId="6B7E5283">
          <v:shape id="_x0000_i1169" type="#_x0000_t75" alt="" style="width:30.05pt;height:30.7pt;mso-width-percent:0;mso-height-percent:0;mso-width-percent:0;mso-height-percent:0" o:ole="">
            <v:imagedata r:id="rId283" o:title=""/>
          </v:shape>
          <o:OLEObject Type="Embed" ProgID="Equation.DSMT4" ShapeID="_x0000_i1169" DrawAspect="Content" ObjectID="_1677478890" r:id="rId284"/>
        </w:object>
      </w:r>
      <w:r w:rsidR="00E44784" w:rsidRPr="008B4BC4">
        <w:rPr>
          <w:noProof/>
        </w:rPr>
        <w:t>)</w:t>
      </w:r>
    </w:p>
    <w:p w14:paraId="13766698" w14:textId="6BA1E850" w:rsidR="00E44784" w:rsidRPr="008B4BC4" w:rsidRDefault="00AA03AB" w:rsidP="0056081F">
      <w:pPr>
        <w:rPr>
          <w:i/>
          <w:iCs/>
          <w:noProof/>
        </w:rPr>
      </w:pPr>
      <w:r w:rsidRPr="008B4BC4">
        <w:rPr>
          <w:noProof/>
          <w:position w:val="-14"/>
        </w:rPr>
        <w:object w:dxaOrig="360" w:dyaOrig="380" w14:anchorId="78205CF0">
          <v:shape id="_x0000_i1170" type="#_x0000_t75" alt="" style="width:20.65pt;height:20.65pt;mso-width-percent:0;mso-height-percent:0;mso-width-percent:0;mso-height-percent:0" o:ole="">
            <v:imagedata r:id="rId285" o:title=""/>
          </v:shape>
          <o:OLEObject Type="Embed" ProgID="Equation.DSMT4" ShapeID="_x0000_i1170" DrawAspect="Content" ObjectID="_1677478891" r:id="rId286"/>
        </w:object>
      </w:r>
      <w:r w:rsidR="00E44784" w:rsidRPr="008B4BC4">
        <w:rPr>
          <w:noProof/>
        </w:rPr>
        <w:t xml:space="preserve">: </w:t>
      </w:r>
      <w:r w:rsidR="006B1DBB" w:rsidRPr="008B4BC4">
        <w:rPr>
          <w:noProof/>
        </w:rPr>
        <w:t>Grid cell</w:t>
      </w:r>
      <w:r w:rsidR="00E44784" w:rsidRPr="008B4BC4">
        <w:rPr>
          <w:noProof/>
        </w:rPr>
        <w:t xml:space="preserve"> </w:t>
      </w:r>
      <w:r w:rsidR="00E44784" w:rsidRPr="008B4BC4">
        <w:rPr>
          <w:i/>
          <w:iCs/>
          <w:noProof/>
        </w:rPr>
        <w:t>g</w:t>
      </w:r>
      <w:r w:rsidR="00E44784" w:rsidRPr="008B4BC4">
        <w:rPr>
          <w:noProof/>
        </w:rPr>
        <w:t xml:space="preserve">, net </w:t>
      </w:r>
      <w:r w:rsidR="002A3FC8" w:rsidRPr="008B4BC4">
        <w:rPr>
          <w:noProof/>
        </w:rPr>
        <w:t>profit</w:t>
      </w:r>
      <w:r w:rsidR="00E44784" w:rsidRPr="008B4BC4">
        <w:rPr>
          <w:noProof/>
        </w:rPr>
        <w:t xml:space="preserve"> per unit area for land use category </w:t>
      </w:r>
      <w:r w:rsidR="00E44784" w:rsidRPr="008B4BC4">
        <w:rPr>
          <w:i/>
          <w:iCs/>
          <w:noProof/>
        </w:rPr>
        <w:t>l</w:t>
      </w:r>
    </w:p>
    <w:p w14:paraId="4C511EC0" w14:textId="3D5A354E" w:rsidR="00E44784" w:rsidRPr="008B4BC4" w:rsidRDefault="00AA03AB" w:rsidP="0056081F">
      <w:pPr>
        <w:rPr>
          <w:i/>
          <w:iCs/>
          <w:noProof/>
        </w:rPr>
      </w:pPr>
      <w:r w:rsidRPr="008B4BC4">
        <w:rPr>
          <w:noProof/>
          <w:position w:val="-14"/>
        </w:rPr>
        <w:object w:dxaOrig="380" w:dyaOrig="340" w14:anchorId="68116770">
          <v:shape id="_x0000_i1171" type="#_x0000_t75" alt="" style="width:20.65pt;height:19.4pt;mso-width-percent:0;mso-height-percent:0;mso-width-percent:0;mso-height-percent:0" o:ole="">
            <v:imagedata r:id="rId287" o:title=""/>
          </v:shape>
          <o:OLEObject Type="Embed" ProgID="Equation.DSMT4" ShapeID="_x0000_i1171" DrawAspect="Content" ObjectID="_1677478892" r:id="rId288"/>
        </w:object>
      </w:r>
      <w:r w:rsidR="00E44784" w:rsidRPr="008B4BC4">
        <w:rPr>
          <w:noProof/>
        </w:rPr>
        <w:t xml:space="preserve">: </w:t>
      </w:r>
      <w:r w:rsidR="006B1DBB" w:rsidRPr="008B4BC4">
        <w:rPr>
          <w:noProof/>
        </w:rPr>
        <w:t>Grid cell</w:t>
      </w:r>
      <w:r w:rsidR="00E44784" w:rsidRPr="008B4BC4">
        <w:rPr>
          <w:noProof/>
        </w:rPr>
        <w:t xml:space="preserve"> </w:t>
      </w:r>
      <w:r w:rsidR="00E44784" w:rsidRPr="008B4BC4">
        <w:rPr>
          <w:i/>
          <w:iCs/>
          <w:noProof/>
        </w:rPr>
        <w:t>g</w:t>
      </w:r>
      <w:r w:rsidR="00E44784" w:rsidRPr="008B4BC4">
        <w:rPr>
          <w:noProof/>
        </w:rPr>
        <w:t xml:space="preserve">, adjustment cost per unit area for land use category </w:t>
      </w:r>
      <w:r w:rsidR="00E44784" w:rsidRPr="008B4BC4">
        <w:rPr>
          <w:i/>
          <w:iCs/>
          <w:noProof/>
        </w:rPr>
        <w:t>l</w:t>
      </w:r>
    </w:p>
    <w:p w14:paraId="0DE32A3E" w14:textId="48BBCF12" w:rsidR="00E44784" w:rsidRPr="008B4BC4" w:rsidRDefault="00AA03AB" w:rsidP="0056081F">
      <w:pPr>
        <w:rPr>
          <w:i/>
          <w:iCs/>
          <w:noProof/>
        </w:rPr>
      </w:pPr>
      <w:r w:rsidRPr="008B4BC4">
        <w:rPr>
          <w:noProof/>
          <w:position w:val="-14"/>
        </w:rPr>
        <w:object w:dxaOrig="380" w:dyaOrig="340" w14:anchorId="299B7D6E">
          <v:shape id="_x0000_i1172" type="#_x0000_t75" alt="" style="width:20.65pt;height:19.4pt;mso-width-percent:0;mso-height-percent:0;mso-width-percent:0;mso-height-percent:0" o:ole="">
            <v:imagedata r:id="rId289" o:title=""/>
          </v:shape>
          <o:OLEObject Type="Embed" ProgID="Equation.DSMT4" ShapeID="_x0000_i1172" DrawAspect="Content" ObjectID="_1677478893" r:id="rId290"/>
        </w:object>
      </w:r>
      <w:r w:rsidR="00E44784" w:rsidRPr="008B4BC4">
        <w:rPr>
          <w:noProof/>
        </w:rPr>
        <w:t xml:space="preserve">: </w:t>
      </w:r>
      <w:r w:rsidR="006B1DBB" w:rsidRPr="008B4BC4">
        <w:rPr>
          <w:noProof/>
          <w:kern w:val="0"/>
        </w:rPr>
        <w:t>Grid cell</w:t>
      </w:r>
      <w:r w:rsidR="00E44784" w:rsidRPr="008B4BC4">
        <w:rPr>
          <w:noProof/>
          <w:kern w:val="0"/>
        </w:rPr>
        <w:t xml:space="preserve"> </w:t>
      </w:r>
      <w:r w:rsidR="00E44784" w:rsidRPr="008B4BC4">
        <w:rPr>
          <w:i/>
          <w:iCs/>
          <w:noProof/>
          <w:kern w:val="0"/>
        </w:rPr>
        <w:t>g</w:t>
      </w:r>
      <w:r w:rsidR="00E44784" w:rsidRPr="008B4BC4">
        <w:rPr>
          <w:rFonts w:hint="eastAsia"/>
        </w:rPr>
        <w:t>,</w:t>
      </w:r>
      <w:r w:rsidR="00E44784" w:rsidRPr="008B4BC4">
        <w:t xml:space="preserve"> degree of diminishing returns due to expansion </w:t>
      </w:r>
      <w:r w:rsidR="002A3FC8" w:rsidRPr="008B4BC4">
        <w:rPr>
          <w:noProof/>
        </w:rPr>
        <w:t xml:space="preserve">of scale of </w:t>
      </w:r>
      <w:r w:rsidR="00E44784" w:rsidRPr="008B4BC4">
        <w:rPr>
          <w:noProof/>
        </w:rPr>
        <w:t xml:space="preserve">land use category </w:t>
      </w:r>
      <w:r w:rsidR="00E44784" w:rsidRPr="008B4BC4">
        <w:rPr>
          <w:i/>
          <w:iCs/>
          <w:noProof/>
        </w:rPr>
        <w:t>l</w:t>
      </w:r>
    </w:p>
    <w:p w14:paraId="651E58F9" w14:textId="6803C84B" w:rsidR="00E44784" w:rsidRPr="008B4BC4" w:rsidRDefault="00AA03AB" w:rsidP="0056081F">
      <w:pPr>
        <w:rPr>
          <w:i/>
          <w:iCs/>
          <w:noProof/>
        </w:rPr>
      </w:pPr>
      <w:r w:rsidRPr="008B4BC4">
        <w:rPr>
          <w:noProof/>
          <w:position w:val="-14"/>
        </w:rPr>
        <w:object w:dxaOrig="380" w:dyaOrig="380" w14:anchorId="4D4E8C09">
          <v:shape id="_x0000_i1173" type="#_x0000_t75" alt="" style="width:20.65pt;height:20.65pt;mso-width-percent:0;mso-height-percent:0;mso-width-percent:0;mso-height-percent:0" o:ole="">
            <v:imagedata r:id="rId291" o:title=""/>
          </v:shape>
          <o:OLEObject Type="Embed" ProgID="Equation.DSMT4" ShapeID="_x0000_i1173" DrawAspect="Content" ObjectID="_1677478894" r:id="rId292"/>
        </w:object>
      </w:r>
      <w:r w:rsidR="00E44784" w:rsidRPr="008B4BC4">
        <w:rPr>
          <w:noProof/>
        </w:rPr>
        <w:t xml:space="preserve">: </w:t>
      </w:r>
      <w:r w:rsidR="006B1DBB" w:rsidRPr="008B4BC4">
        <w:rPr>
          <w:noProof/>
          <w:kern w:val="0"/>
        </w:rPr>
        <w:t>Grid cell</w:t>
      </w:r>
      <w:r w:rsidR="00E44784" w:rsidRPr="008B4BC4">
        <w:rPr>
          <w:noProof/>
          <w:kern w:val="0"/>
        </w:rPr>
        <w:t xml:space="preserve"> </w:t>
      </w:r>
      <w:r w:rsidR="00E44784" w:rsidRPr="008B4BC4">
        <w:rPr>
          <w:i/>
          <w:iCs/>
          <w:noProof/>
          <w:kern w:val="0"/>
        </w:rPr>
        <w:t>g</w:t>
      </w:r>
      <w:r w:rsidR="00E44784" w:rsidRPr="008B4BC4">
        <w:rPr>
          <w:rFonts w:hint="eastAsia"/>
        </w:rPr>
        <w:t>,</w:t>
      </w:r>
      <w:r w:rsidR="00E44784" w:rsidRPr="008B4BC4">
        <w:t xml:space="preserve"> target variable</w:t>
      </w:r>
      <w:r w:rsidR="00E44784" w:rsidRPr="008B4BC4">
        <w:rPr>
          <w:noProof/>
        </w:rPr>
        <w:t xml:space="preserve"> for land use category </w:t>
      </w:r>
      <w:r w:rsidR="00E44784" w:rsidRPr="008B4BC4">
        <w:rPr>
          <w:i/>
          <w:iCs/>
          <w:noProof/>
        </w:rPr>
        <w:t>l</w:t>
      </w:r>
    </w:p>
    <w:p w14:paraId="22198B09" w14:textId="362AA606" w:rsidR="00E44784" w:rsidRPr="008B4BC4" w:rsidRDefault="00AA03AB" w:rsidP="00E44784">
      <w:pPr>
        <w:rPr>
          <w:noProof/>
        </w:rPr>
      </w:pPr>
      <w:r w:rsidRPr="008B4BC4">
        <w:rPr>
          <w:noProof/>
          <w:position w:val="-14"/>
        </w:rPr>
        <w:object w:dxaOrig="340" w:dyaOrig="380" w14:anchorId="58ECA810">
          <v:shape id="_x0000_i1174" type="#_x0000_t75" alt="" style="width:19.4pt;height:20.65pt;mso-width-percent:0;mso-height-percent:0;mso-width-percent:0;mso-height-percent:0" o:ole="">
            <v:imagedata r:id="rId241" o:title=""/>
          </v:shape>
          <o:OLEObject Type="Embed" ProgID="Equation.DSMT4" ShapeID="_x0000_i1174" DrawAspect="Content" ObjectID="_1677478895" r:id="rId293"/>
        </w:object>
      </w:r>
      <w:r w:rsidR="00E44784" w:rsidRPr="008B4BC4">
        <w:rPr>
          <w:noProof/>
        </w:rPr>
        <w:t xml:space="preserve">: </w:t>
      </w:r>
      <w:r w:rsidR="006B1DBB" w:rsidRPr="008B4BC4">
        <w:rPr>
          <w:noProof/>
          <w:kern w:val="0"/>
        </w:rPr>
        <w:t>Grid cell</w:t>
      </w:r>
      <w:r w:rsidR="00E44784" w:rsidRPr="008B4BC4">
        <w:rPr>
          <w:noProof/>
          <w:kern w:val="0"/>
        </w:rPr>
        <w:t xml:space="preserve"> </w:t>
      </w:r>
      <w:r w:rsidR="00E44784" w:rsidRPr="008B4BC4">
        <w:rPr>
          <w:i/>
          <w:iCs/>
          <w:noProof/>
          <w:kern w:val="0"/>
        </w:rPr>
        <w:t>g</w:t>
      </w:r>
      <w:r w:rsidR="00E44784" w:rsidRPr="008B4BC4">
        <w:rPr>
          <w:rFonts w:hint="eastAsia"/>
        </w:rPr>
        <w:t>,</w:t>
      </w:r>
      <w:r w:rsidR="00E44784" w:rsidRPr="008B4BC4">
        <w:t xml:space="preserve"> </w:t>
      </w:r>
      <w:r w:rsidR="004D56C3" w:rsidRPr="008B4BC4">
        <w:t>fractional area</w:t>
      </w:r>
      <w:r w:rsidR="00E44784" w:rsidRPr="008B4BC4">
        <w:rPr>
          <w:noProof/>
        </w:rPr>
        <w:t xml:space="preserve"> for land use category </w:t>
      </w:r>
      <w:r w:rsidR="00E44784" w:rsidRPr="008B4BC4">
        <w:rPr>
          <w:i/>
          <w:iCs/>
          <w:noProof/>
        </w:rPr>
        <w:t>l</w:t>
      </w:r>
      <w:r w:rsidR="002A3FC8" w:rsidRPr="008B4BC4">
        <w:rPr>
          <w:i/>
          <w:iCs/>
          <w:noProof/>
        </w:rPr>
        <w:t xml:space="preserve"> </w:t>
      </w:r>
      <w:r w:rsidR="002A3FC8" w:rsidRPr="008B4BC4">
        <w:rPr>
          <w:noProof/>
        </w:rPr>
        <w:t>(0 – 1)</w:t>
      </w:r>
    </w:p>
    <w:p w14:paraId="064C4BA6" w14:textId="1D3008A0" w:rsidR="0028688C" w:rsidRPr="008B4BC4" w:rsidRDefault="00AA03AB" w:rsidP="0028688C">
      <w:pPr>
        <w:rPr>
          <w:noProof/>
        </w:rPr>
      </w:pPr>
      <w:r w:rsidRPr="008B4BC4">
        <w:rPr>
          <w:noProof/>
          <w:position w:val="-10"/>
        </w:rPr>
        <w:object w:dxaOrig="639" w:dyaOrig="340" w14:anchorId="15ACC62B">
          <v:shape id="_x0000_i1175" type="#_x0000_t75" alt="" style="width:33.8pt;height:19.4pt;mso-width-percent:0;mso-height-percent:0;mso-width-percent:0;mso-height-percent:0" o:ole="">
            <v:imagedata r:id="rId294" o:title=""/>
          </v:shape>
          <o:OLEObject Type="Embed" ProgID="Equation.DSMT4" ShapeID="_x0000_i1175" DrawAspect="Content" ObjectID="_1677478896" r:id="rId295"/>
        </w:object>
      </w:r>
      <w:r w:rsidR="0028688C" w:rsidRPr="008B4BC4">
        <w:rPr>
          <w:noProof/>
        </w:rPr>
        <w:t xml:space="preserve">: Land demand for land use category </w:t>
      </w:r>
      <w:r w:rsidR="0028688C" w:rsidRPr="008B4BC4">
        <w:rPr>
          <w:i/>
          <w:iCs/>
          <w:noProof/>
        </w:rPr>
        <w:t xml:space="preserve">l </w:t>
      </w:r>
      <w:r w:rsidR="0028688C" w:rsidRPr="008B4BC4">
        <w:rPr>
          <w:noProof/>
        </w:rPr>
        <w:t>(exogenous variable)</w:t>
      </w:r>
    </w:p>
    <w:p w14:paraId="50605648" w14:textId="5D2B81A8" w:rsidR="0028688C" w:rsidRPr="008B4BC4" w:rsidRDefault="00AA03AB" w:rsidP="0028688C">
      <w:pPr>
        <w:rPr>
          <w:noProof/>
        </w:rPr>
      </w:pPr>
      <w:r w:rsidRPr="008B4BC4">
        <w:rPr>
          <w:noProof/>
          <w:position w:val="-10"/>
        </w:rPr>
        <w:object w:dxaOrig="660" w:dyaOrig="340" w14:anchorId="0D665983">
          <v:shape id="_x0000_i1176" type="#_x0000_t75" alt="" style="width:35.05pt;height:19.4pt;mso-width-percent:0;mso-height-percent:0;mso-width-percent:0;mso-height-percent:0" o:ole="">
            <v:imagedata r:id="rId296" o:title=""/>
          </v:shape>
          <o:OLEObject Type="Embed" ProgID="Equation.DSMT4" ShapeID="_x0000_i1176" DrawAspect="Content" ObjectID="_1677478897" r:id="rId297"/>
        </w:object>
      </w:r>
      <w:r w:rsidR="0028688C" w:rsidRPr="008B4BC4">
        <w:rPr>
          <w:noProof/>
        </w:rPr>
        <w:t xml:space="preserve">: Land demand for land use category </w:t>
      </w:r>
      <w:r w:rsidR="0028688C" w:rsidRPr="008B4BC4">
        <w:rPr>
          <w:i/>
          <w:iCs/>
          <w:noProof/>
        </w:rPr>
        <w:t xml:space="preserve">l </w:t>
      </w:r>
      <w:r w:rsidR="0028688C" w:rsidRPr="008B4BC4">
        <w:rPr>
          <w:noProof/>
        </w:rPr>
        <w:t>(Carbon equivalent weight) (exogenous variable)</w:t>
      </w:r>
    </w:p>
    <w:p w14:paraId="6919E359" w14:textId="3C7AEEF7" w:rsidR="0028688C" w:rsidRPr="008B4BC4" w:rsidRDefault="00AA03AB" w:rsidP="0028688C">
      <w:pPr>
        <w:rPr>
          <w:noProof/>
        </w:rPr>
      </w:pPr>
      <w:r w:rsidRPr="008B4BC4">
        <w:rPr>
          <w:noProof/>
          <w:position w:val="-14"/>
        </w:rPr>
        <w:object w:dxaOrig="360" w:dyaOrig="340" w14:anchorId="570F7D81">
          <v:shape id="_x0000_i1177" type="#_x0000_t75" alt="" style="width:20.65pt;height:19.4pt;mso-width-percent:0;mso-height-percent:0;mso-width-percent:0;mso-height-percent:0" o:ole="">
            <v:imagedata r:id="rId298" o:title=""/>
          </v:shape>
          <o:OLEObject Type="Embed" ProgID="Equation.DSMT4" ShapeID="_x0000_i1177" DrawAspect="Content" ObjectID="_1677478898" r:id="rId299"/>
        </w:object>
      </w:r>
      <w:r w:rsidR="0028688C" w:rsidRPr="008B4BC4">
        <w:rPr>
          <w:noProof/>
        </w:rPr>
        <w:t>: parameter</w:t>
      </w:r>
    </w:p>
    <w:p w14:paraId="1538B891" w14:textId="532E482E" w:rsidR="0028688C" w:rsidRPr="008B4BC4" w:rsidRDefault="0028688C" w:rsidP="0028688C">
      <w:pPr>
        <w:rPr>
          <w:noProof/>
        </w:rPr>
      </w:pPr>
      <w:r w:rsidRPr="008B4BC4">
        <w:rPr>
          <w:noProof/>
        </w:rPr>
        <w:t>b: parameter</w:t>
      </w:r>
    </w:p>
    <w:p w14:paraId="1281D62E" w14:textId="3193ED5F" w:rsidR="0028688C" w:rsidRPr="008B4BC4" w:rsidRDefault="00AA03AB" w:rsidP="0028688C">
      <w:pPr>
        <w:rPr>
          <w:noProof/>
        </w:rPr>
      </w:pPr>
      <w:r w:rsidRPr="008B4BC4">
        <w:rPr>
          <w:noProof/>
          <w:position w:val="-10"/>
        </w:rPr>
        <w:object w:dxaOrig="220" w:dyaOrig="279" w14:anchorId="44BE5E16">
          <v:shape id="_x0000_i1178" type="#_x0000_t75" alt="" style="width:12.5pt;height:12.5pt;mso-width-percent:0;mso-height-percent:0;mso-width-percent:0;mso-height-percent:0" o:ole="">
            <v:imagedata r:id="rId300" o:title=""/>
          </v:shape>
          <o:OLEObject Type="Embed" ProgID="Equation.DSMT4" ShapeID="_x0000_i1178" DrawAspect="Content" ObjectID="_1677478899" r:id="rId301"/>
        </w:object>
      </w:r>
      <w:r w:rsidR="0028688C" w:rsidRPr="008B4BC4">
        <w:rPr>
          <w:noProof/>
        </w:rPr>
        <w:t>: parameter</w:t>
      </w:r>
    </w:p>
    <w:p w14:paraId="7AB9F34D" w14:textId="13061521" w:rsidR="0028688C" w:rsidRPr="008B4BC4" w:rsidRDefault="00AA03AB" w:rsidP="0028688C">
      <w:pPr>
        <w:rPr>
          <w:noProof/>
        </w:rPr>
      </w:pPr>
      <w:r w:rsidRPr="008B4BC4">
        <w:rPr>
          <w:noProof/>
          <w:position w:val="-10"/>
        </w:rPr>
        <w:object w:dxaOrig="180" w:dyaOrig="240" w14:anchorId="185C3186">
          <v:shape id="_x0000_i1179" type="#_x0000_t75" alt="" style="width:8.15pt;height:12.5pt;mso-width-percent:0;mso-height-percent:0;mso-width-percent:0;mso-height-percent:0" o:ole="">
            <v:imagedata r:id="rId302" o:title=""/>
          </v:shape>
          <o:OLEObject Type="Embed" ProgID="Equation.DSMT4" ShapeID="_x0000_i1179" DrawAspect="Content" ObjectID="_1677478900" r:id="rId303"/>
        </w:object>
      </w:r>
      <w:r w:rsidR="0028688C" w:rsidRPr="008B4BC4">
        <w:rPr>
          <w:noProof/>
        </w:rPr>
        <w:t>: parameter</w:t>
      </w:r>
    </w:p>
    <w:p w14:paraId="19326AA5" w14:textId="3E31FDE1" w:rsidR="0028688C" w:rsidRPr="008B4BC4" w:rsidRDefault="0028688C" w:rsidP="0028688C">
      <w:pPr>
        <w:rPr>
          <w:noProof/>
        </w:rPr>
      </w:pPr>
    </w:p>
    <w:p w14:paraId="1EE57496" w14:textId="5DB39728" w:rsidR="0028688C" w:rsidRPr="008B4BC4" w:rsidRDefault="0028688C" w:rsidP="0028688C">
      <w:pPr>
        <w:pStyle w:val="a3"/>
        <w:numPr>
          <w:ilvl w:val="0"/>
          <w:numId w:val="2"/>
        </w:numPr>
        <w:ind w:leftChars="0"/>
        <w:rPr>
          <w:noProof/>
        </w:rPr>
      </w:pPr>
      <w:r w:rsidRPr="008B4BC4">
        <w:rPr>
          <w:rFonts w:hint="eastAsia"/>
          <w:noProof/>
        </w:rPr>
        <w:t>R</w:t>
      </w:r>
      <w:r w:rsidRPr="008B4BC4">
        <w:rPr>
          <w:noProof/>
        </w:rPr>
        <w:t>eferences</w:t>
      </w:r>
    </w:p>
    <w:p w14:paraId="4DBABBC3" w14:textId="39024B95" w:rsidR="0028688C" w:rsidRPr="008B4BC4" w:rsidRDefault="0028688C" w:rsidP="0028688C">
      <w:pPr>
        <w:rPr>
          <w:noProof/>
        </w:rPr>
      </w:pPr>
    </w:p>
    <w:p w14:paraId="28F50D9B" w14:textId="77777777" w:rsidR="001763F1" w:rsidRPr="008B4BC4" w:rsidRDefault="001763F1" w:rsidP="001763F1">
      <w:pPr>
        <w:pStyle w:val="EndNoteBibliography"/>
        <w:ind w:left="720" w:hanging="720"/>
      </w:pPr>
      <w:r w:rsidRPr="008B4BC4">
        <w:rPr>
          <w:sz w:val="24"/>
        </w:rPr>
        <w:fldChar w:fldCharType="begin"/>
      </w:r>
      <w:r w:rsidRPr="008B4BC4">
        <w:rPr>
          <w:sz w:val="24"/>
        </w:rPr>
        <w:instrText xml:space="preserve"> ADDIN EN.REFLIST </w:instrText>
      </w:r>
      <w:r w:rsidRPr="008B4BC4">
        <w:rPr>
          <w:sz w:val="24"/>
        </w:rPr>
        <w:fldChar w:fldCharType="separate"/>
      </w:r>
      <w:r w:rsidRPr="008B4BC4">
        <w:t xml:space="preserve">FAO. 2013. </w:t>
      </w:r>
      <w:r w:rsidRPr="008B4BC4">
        <w:rPr>
          <w:i/>
        </w:rPr>
        <w:t>FAOSTAT</w:t>
      </w:r>
      <w:r w:rsidRPr="008B4BC4">
        <w:t xml:space="preserve">. Retrieved from: </w:t>
      </w:r>
      <w:hyperlink r:id="rId304" w:history="1">
        <w:r w:rsidRPr="008B4BC4">
          <w:rPr>
            <w:rStyle w:val="ab"/>
          </w:rPr>
          <w:t>http://faostat.fao.org/default.aspx</w:t>
        </w:r>
      </w:hyperlink>
      <w:r w:rsidRPr="008B4BC4">
        <w:t>.</w:t>
      </w:r>
    </w:p>
    <w:p w14:paraId="5C17B638" w14:textId="77777777" w:rsidR="001763F1" w:rsidRPr="008B4BC4" w:rsidRDefault="001763F1" w:rsidP="001763F1">
      <w:pPr>
        <w:pStyle w:val="EndNoteBibliography"/>
        <w:ind w:left="720" w:hanging="720"/>
      </w:pPr>
      <w:r w:rsidRPr="008B4BC4">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8B4BC4">
        <w:rPr>
          <w:i/>
        </w:rPr>
        <w:t>Climatic Change</w:t>
      </w:r>
      <w:r w:rsidRPr="008B4BC4">
        <w:t xml:space="preserve"> 109, 1-2, 117-61.</w:t>
      </w:r>
    </w:p>
    <w:p w14:paraId="14B6640E" w14:textId="77777777" w:rsidR="001763F1" w:rsidRPr="008B4BC4" w:rsidRDefault="001763F1" w:rsidP="001763F1">
      <w:pPr>
        <w:pStyle w:val="EndNoteBibliography"/>
        <w:ind w:left="720" w:hanging="720"/>
      </w:pPr>
      <w:r w:rsidRPr="008B4BC4">
        <w:t xml:space="preserve">IIASA. 2012. </w:t>
      </w:r>
      <w:r w:rsidRPr="008B4BC4">
        <w:rPr>
          <w:i/>
        </w:rPr>
        <w:t>Shared Socioeconomic Pathways (SSP) Database Version 0.9.3.</w:t>
      </w:r>
      <w:r w:rsidRPr="008B4BC4">
        <w:t xml:space="preserve"> Retrieved from: </w:t>
      </w:r>
      <w:hyperlink r:id="rId305" w:history="1">
        <w:r w:rsidRPr="008B4BC4">
          <w:rPr>
            <w:rStyle w:val="ab"/>
          </w:rPr>
          <w:t>https://secure.iiasa.ac.at/web-apps/ene/SspDb</w:t>
        </w:r>
      </w:hyperlink>
    </w:p>
    <w:p w14:paraId="34291B2B" w14:textId="77777777" w:rsidR="001763F1" w:rsidRPr="008B4BC4" w:rsidRDefault="001763F1" w:rsidP="001763F1">
      <w:pPr>
        <w:pStyle w:val="EndNoteBibliography"/>
        <w:ind w:left="720" w:hanging="720"/>
      </w:pPr>
      <w:r w:rsidRPr="008B4BC4">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306" w:history="1">
        <w:r w:rsidRPr="008B4BC4">
          <w:rPr>
            <w:rStyle w:val="ab"/>
          </w:rPr>
          <w:t>http://www.ipcc-nggip.iges.or.jp/public/2006gl/index.htm</w:t>
        </w:r>
      </w:hyperlink>
      <w:r w:rsidRPr="008B4BC4">
        <w:t>.</w:t>
      </w:r>
    </w:p>
    <w:p w14:paraId="28040F4C" w14:textId="77777777" w:rsidR="001763F1" w:rsidRPr="008B4BC4" w:rsidRDefault="001763F1" w:rsidP="001763F1">
      <w:pPr>
        <w:pStyle w:val="EndNoteBibliography"/>
        <w:ind w:left="720" w:hanging="720"/>
      </w:pPr>
      <w:r w:rsidRPr="008B4BC4">
        <w:t xml:space="preserve">Ito A and Inatomi M 2011 Water-Use Efficiency of the Terrestrial Biosphere: A Model Analysis Focusing on Interactions between the Global Carbon and Water Cycles </w:t>
      </w:r>
      <w:r w:rsidRPr="008B4BC4">
        <w:rPr>
          <w:i/>
        </w:rPr>
        <w:t>Journal of Hydrometeorology</w:t>
      </w:r>
      <w:r w:rsidRPr="008B4BC4">
        <w:t xml:space="preserve"> 13, 2, 681-94.</w:t>
      </w:r>
    </w:p>
    <w:p w14:paraId="3ECBA5CF" w14:textId="77777777" w:rsidR="001763F1" w:rsidRPr="008B4BC4" w:rsidRDefault="001763F1" w:rsidP="001763F1">
      <w:pPr>
        <w:pStyle w:val="EndNoteBibliography"/>
        <w:ind w:left="720" w:hanging="720"/>
      </w:pPr>
      <w:r w:rsidRPr="008B4BC4">
        <w:t xml:space="preserve">Ito A and Inatomi M 2012 Use of a process-based model for assessing the methane budgets of global terrestrial ecosystems and evaluation of uncertainty </w:t>
      </w:r>
      <w:r w:rsidRPr="008B4BC4">
        <w:rPr>
          <w:i/>
        </w:rPr>
        <w:t>Biogeosciences</w:t>
      </w:r>
      <w:r w:rsidRPr="008B4BC4">
        <w:t xml:space="preserve"> 9, 2, 759-73.</w:t>
      </w:r>
    </w:p>
    <w:p w14:paraId="25A4CFD1" w14:textId="77777777" w:rsidR="001763F1" w:rsidRPr="008B4BC4" w:rsidRDefault="001763F1" w:rsidP="001763F1">
      <w:pPr>
        <w:pStyle w:val="EndNoteBibliography"/>
        <w:ind w:left="720" w:hanging="720"/>
      </w:pPr>
      <w:r w:rsidRPr="008B4BC4">
        <w:lastRenderedPageBreak/>
        <w:t xml:space="preserve">Masutomi Y, Takahashi K, Harasawa H and Matsuoka Y 2009 Impact assessment of climate change on rice production in Asia in comprehensive consideration of process/parameter uncertainty in general circulation models </w:t>
      </w:r>
      <w:r w:rsidRPr="008B4BC4">
        <w:rPr>
          <w:i/>
        </w:rPr>
        <w:t>Agriculture, Ecosystems &amp; Environment</w:t>
      </w:r>
      <w:r w:rsidRPr="008B4BC4">
        <w:t xml:space="preserve"> 131, 3-4, 281-91.</w:t>
      </w:r>
    </w:p>
    <w:p w14:paraId="3EC541B1" w14:textId="77777777" w:rsidR="001763F1" w:rsidRPr="008B4BC4" w:rsidRDefault="001763F1" w:rsidP="001763F1">
      <w:pPr>
        <w:pStyle w:val="EndNoteBibliography"/>
        <w:ind w:left="720" w:hanging="720"/>
      </w:pPr>
      <w:r w:rsidRPr="008B4BC4">
        <w:t xml:space="preserve">Monfreda C, Ramankutty N and Foley J A 2008 Farming the planet. Part 2: Geographic distribution of crop areas, yields, physiological types, and net primary production in the year 2000 </w:t>
      </w:r>
      <w:r w:rsidRPr="008B4BC4">
        <w:rPr>
          <w:i/>
        </w:rPr>
        <w:t>Global Biogeochemical Cycles</w:t>
      </w:r>
      <w:r w:rsidRPr="008B4BC4">
        <w:t xml:space="preserve"> 22, 1.</w:t>
      </w:r>
    </w:p>
    <w:p w14:paraId="3076090E" w14:textId="77777777" w:rsidR="001763F1" w:rsidRPr="008B4BC4" w:rsidRDefault="001763F1" w:rsidP="001763F1">
      <w:pPr>
        <w:pStyle w:val="EndNoteBibliography"/>
        <w:ind w:left="720" w:hanging="720"/>
      </w:pPr>
      <w:r w:rsidRPr="008B4BC4">
        <w:t>Sohngen B, Golub A A and Hertel T W 2009 The Role of Forestry in Carbon Sequestration in General Equilibrium Models.</w:t>
      </w:r>
    </w:p>
    <w:p w14:paraId="3B462B30" w14:textId="77777777" w:rsidR="001763F1" w:rsidRPr="008B4BC4" w:rsidRDefault="001763F1" w:rsidP="001763F1">
      <w:pPr>
        <w:pStyle w:val="EndNoteBibliography"/>
        <w:ind w:left="720" w:hanging="720"/>
      </w:pPr>
      <w:r w:rsidRPr="008B4BC4">
        <w:t xml:space="preserve">UNEP-WCMC I a. 2015. </w:t>
      </w:r>
      <w:r w:rsidRPr="008B4BC4">
        <w:rPr>
          <w:i/>
        </w:rPr>
        <w:t xml:space="preserve">The World Database on Protected Areas (WDPA)  [On-line], [May, 2015 of the version downloaded], Cambridge, UK: UNEP-WCMC. Available at: </w:t>
      </w:r>
      <w:hyperlink r:id="rId307" w:history="1">
        <w:r w:rsidRPr="008B4BC4">
          <w:rPr>
            <w:rStyle w:val="ab"/>
            <w:i/>
          </w:rPr>
          <w:t>www.protectedplanet.net</w:t>
        </w:r>
      </w:hyperlink>
      <w:r w:rsidRPr="008B4BC4">
        <w:rPr>
          <w:i/>
        </w:rPr>
        <w:t>.</w:t>
      </w:r>
      <w:r w:rsidRPr="008B4BC4">
        <w:t xml:space="preserve"> </w:t>
      </w:r>
    </w:p>
    <w:p w14:paraId="0DF3A6C2" w14:textId="77777777" w:rsidR="001763F1" w:rsidRPr="008B4BC4" w:rsidRDefault="001763F1" w:rsidP="001763F1">
      <w:pPr>
        <w:pStyle w:val="EndNoteBibliography"/>
        <w:ind w:left="720" w:hanging="720"/>
      </w:pPr>
      <w:r w:rsidRPr="008B4BC4">
        <w:t xml:space="preserve">WorldBank. 2014. </w:t>
      </w:r>
      <w:r w:rsidRPr="008B4BC4">
        <w:rPr>
          <w:i/>
        </w:rPr>
        <w:t>Unit Costs of Construction and Maintenance Works</w:t>
      </w:r>
      <w:r w:rsidRPr="008B4BC4">
        <w:t xml:space="preserve">. Retrieved from: </w:t>
      </w:r>
      <w:hyperlink r:id="rId308" w:history="1">
        <w:r w:rsidRPr="008B4BC4">
          <w:rPr>
            <w:rStyle w:val="ab"/>
          </w:rPr>
          <w:t>http://siteresources.worldbank.org/INTROADSHIGHWAYS/Resources/338993-1122496826968/kmcosts.pdf</w:t>
        </w:r>
      </w:hyperlink>
    </w:p>
    <w:p w14:paraId="281A730A" w14:textId="57511D8B" w:rsidR="001763F1" w:rsidRPr="008B4BC4" w:rsidRDefault="001763F1" w:rsidP="001763F1">
      <w:pPr>
        <w:rPr>
          <w:noProof/>
        </w:rPr>
      </w:pPr>
      <w:r w:rsidRPr="008B4BC4">
        <w:rPr>
          <w:sz w:val="24"/>
        </w:rPr>
        <w:fldChar w:fldCharType="end"/>
      </w:r>
    </w:p>
    <w:p w14:paraId="5E56B4BC" w14:textId="3F607CDE" w:rsidR="001763F1" w:rsidRPr="008B4BC4" w:rsidRDefault="001763F1" w:rsidP="0028688C">
      <w:pPr>
        <w:rPr>
          <w:noProof/>
        </w:rPr>
      </w:pPr>
    </w:p>
    <w:p w14:paraId="73A3320D" w14:textId="77777777" w:rsidR="001763F1" w:rsidRPr="008B4BC4" w:rsidRDefault="001763F1" w:rsidP="0028688C">
      <w:pPr>
        <w:rPr>
          <w:noProof/>
        </w:rPr>
      </w:pPr>
    </w:p>
    <w:p w14:paraId="16E79EAF" w14:textId="0B7E201D" w:rsidR="0028688C" w:rsidRPr="008B4BC4" w:rsidRDefault="0028688C" w:rsidP="0028688C">
      <w:pPr>
        <w:rPr>
          <w:noProof/>
        </w:rPr>
      </w:pPr>
      <w:r w:rsidRPr="008B4BC4">
        <w:rPr>
          <w:rFonts w:hint="eastAsia"/>
          <w:noProof/>
        </w:rPr>
        <w:t>A</w:t>
      </w:r>
      <w:r w:rsidRPr="008B4BC4">
        <w:rPr>
          <w:noProof/>
        </w:rPr>
        <w:t>ppendix</w:t>
      </w:r>
    </w:p>
    <w:p w14:paraId="00A2BA54" w14:textId="7DD2C80F" w:rsidR="0028688C" w:rsidRPr="008B4BC4" w:rsidRDefault="0028688C" w:rsidP="0028688C">
      <w:pPr>
        <w:rPr>
          <w:noProof/>
        </w:rPr>
      </w:pPr>
    </w:p>
    <w:p w14:paraId="1A51D35A" w14:textId="56C7B0CC" w:rsidR="0028688C" w:rsidRPr="008B4BC4" w:rsidRDefault="0028688C" w:rsidP="0028688C">
      <w:pPr>
        <w:rPr>
          <w:noProof/>
        </w:rPr>
      </w:pPr>
      <w:r w:rsidRPr="008B4BC4">
        <w:rPr>
          <w:rFonts w:hint="eastAsia"/>
          <w:noProof/>
        </w:rPr>
        <w:t>C</w:t>
      </w:r>
      <w:r w:rsidRPr="008B4BC4">
        <w:rPr>
          <w:noProof/>
        </w:rPr>
        <w:t xml:space="preserve">orrespondence table for crop categories </w:t>
      </w:r>
      <w:r w:rsidR="004D56C3" w:rsidRPr="008B4BC4">
        <w:rPr>
          <w:noProof/>
        </w:rPr>
        <w:t xml:space="preserve">used by </w:t>
      </w:r>
      <w:r w:rsidRPr="008B4BC4">
        <w:rPr>
          <w:noProof/>
        </w:rPr>
        <w:t>Monfreda et al. (2008) and this model</w:t>
      </w:r>
    </w:p>
    <w:tbl>
      <w:tblPr>
        <w:tblStyle w:val="aa"/>
        <w:tblW w:w="0" w:type="auto"/>
        <w:tblLook w:val="04A0" w:firstRow="1" w:lastRow="0" w:firstColumn="1" w:lastColumn="0" w:noHBand="0" w:noVBand="1"/>
      </w:tblPr>
      <w:tblGrid>
        <w:gridCol w:w="3116"/>
        <w:gridCol w:w="1274"/>
        <w:gridCol w:w="4960"/>
      </w:tblGrid>
      <w:tr w:rsidR="0028688C" w:rsidRPr="008B4BC4" w14:paraId="14C28952" w14:textId="77777777" w:rsidTr="0028688C">
        <w:tc>
          <w:tcPr>
            <w:tcW w:w="3116" w:type="dxa"/>
          </w:tcPr>
          <w:p w14:paraId="33916843" w14:textId="01880F35" w:rsidR="0028688C" w:rsidRPr="008B4BC4" w:rsidRDefault="0028688C" w:rsidP="0028688C">
            <w:pPr>
              <w:rPr>
                <w:noProof/>
              </w:rPr>
            </w:pPr>
            <w:r w:rsidRPr="008B4BC4">
              <w:rPr>
                <w:rFonts w:hint="eastAsia"/>
                <w:noProof/>
              </w:rPr>
              <w:t>L</w:t>
            </w:r>
            <w:r w:rsidRPr="008B4BC4">
              <w:rPr>
                <w:noProof/>
              </w:rPr>
              <w:t>and Use Category</w:t>
            </w:r>
          </w:p>
        </w:tc>
        <w:tc>
          <w:tcPr>
            <w:tcW w:w="1274" w:type="dxa"/>
          </w:tcPr>
          <w:p w14:paraId="6C59977F" w14:textId="6F006F88" w:rsidR="0028688C" w:rsidRPr="008B4BC4" w:rsidRDefault="0028688C" w:rsidP="0028688C">
            <w:pPr>
              <w:rPr>
                <w:noProof/>
              </w:rPr>
            </w:pPr>
            <w:r w:rsidRPr="008B4BC4">
              <w:rPr>
                <w:rFonts w:hint="eastAsia"/>
                <w:noProof/>
              </w:rPr>
              <w:t>C</w:t>
            </w:r>
            <w:r w:rsidRPr="008B4BC4">
              <w:rPr>
                <w:noProof/>
              </w:rPr>
              <w:t>ode</w:t>
            </w:r>
          </w:p>
        </w:tc>
        <w:tc>
          <w:tcPr>
            <w:tcW w:w="4960" w:type="dxa"/>
          </w:tcPr>
          <w:p w14:paraId="4415D614" w14:textId="57E9A8B4" w:rsidR="0028688C" w:rsidRPr="008B4BC4" w:rsidRDefault="0028688C" w:rsidP="0028688C">
            <w:pPr>
              <w:rPr>
                <w:noProof/>
              </w:rPr>
            </w:pPr>
            <w:r w:rsidRPr="008B4BC4">
              <w:rPr>
                <w:rFonts w:hint="eastAsia"/>
                <w:noProof/>
              </w:rPr>
              <w:t>M</w:t>
            </w:r>
            <w:r w:rsidRPr="008B4BC4">
              <w:rPr>
                <w:noProof/>
              </w:rPr>
              <w:t>onfreda et al. (2008) crop classification categories</w:t>
            </w:r>
          </w:p>
        </w:tc>
      </w:tr>
      <w:tr w:rsidR="0028688C" w:rsidRPr="008B4BC4" w14:paraId="1342BCD9" w14:textId="77777777" w:rsidTr="0028688C">
        <w:tc>
          <w:tcPr>
            <w:tcW w:w="3116" w:type="dxa"/>
          </w:tcPr>
          <w:p w14:paraId="061AD048" w14:textId="4A500213" w:rsidR="0028688C" w:rsidRPr="008B4BC4" w:rsidRDefault="0028688C" w:rsidP="0028688C">
            <w:pPr>
              <w:rPr>
                <w:noProof/>
              </w:rPr>
            </w:pPr>
            <w:r w:rsidRPr="008B4BC4">
              <w:rPr>
                <w:rFonts w:hint="eastAsia"/>
                <w:noProof/>
              </w:rPr>
              <w:t>R</w:t>
            </w:r>
            <w:r w:rsidRPr="008B4BC4">
              <w:rPr>
                <w:noProof/>
              </w:rPr>
              <w:t>ice</w:t>
            </w:r>
          </w:p>
        </w:tc>
        <w:tc>
          <w:tcPr>
            <w:tcW w:w="1274" w:type="dxa"/>
          </w:tcPr>
          <w:p w14:paraId="4DB50431" w14:textId="5C283D4D" w:rsidR="0028688C" w:rsidRPr="008B4BC4" w:rsidRDefault="0028688C" w:rsidP="0028688C">
            <w:pPr>
              <w:rPr>
                <w:noProof/>
              </w:rPr>
            </w:pPr>
            <w:r w:rsidRPr="008B4BC4">
              <w:rPr>
                <w:rFonts w:hint="eastAsia"/>
                <w:noProof/>
              </w:rPr>
              <w:t>P</w:t>
            </w:r>
            <w:r w:rsidRPr="008B4BC4">
              <w:rPr>
                <w:noProof/>
              </w:rPr>
              <w:t>DR</w:t>
            </w:r>
          </w:p>
        </w:tc>
        <w:tc>
          <w:tcPr>
            <w:tcW w:w="4960" w:type="dxa"/>
          </w:tcPr>
          <w:p w14:paraId="346EA1D2" w14:textId="77777777" w:rsidR="0028688C" w:rsidRPr="008B4BC4" w:rsidRDefault="0028688C" w:rsidP="0028688C">
            <w:pPr>
              <w:rPr>
                <w:noProof/>
              </w:rPr>
            </w:pPr>
          </w:p>
        </w:tc>
      </w:tr>
      <w:tr w:rsidR="0028688C" w:rsidRPr="008B4BC4" w14:paraId="7688809B" w14:textId="77777777" w:rsidTr="0028688C">
        <w:tc>
          <w:tcPr>
            <w:tcW w:w="3116" w:type="dxa"/>
          </w:tcPr>
          <w:p w14:paraId="02539638" w14:textId="35F093F0" w:rsidR="0028688C" w:rsidRPr="008B4BC4" w:rsidRDefault="0028688C" w:rsidP="0028688C">
            <w:pPr>
              <w:rPr>
                <w:noProof/>
              </w:rPr>
            </w:pPr>
            <w:r w:rsidRPr="008B4BC4">
              <w:rPr>
                <w:rFonts w:hint="eastAsia"/>
                <w:noProof/>
              </w:rPr>
              <w:t>W</w:t>
            </w:r>
            <w:r w:rsidRPr="008B4BC4">
              <w:rPr>
                <w:noProof/>
              </w:rPr>
              <w:t>heat</w:t>
            </w:r>
          </w:p>
        </w:tc>
        <w:tc>
          <w:tcPr>
            <w:tcW w:w="1274" w:type="dxa"/>
          </w:tcPr>
          <w:p w14:paraId="5BB69D76" w14:textId="2E65C6D8" w:rsidR="0028688C" w:rsidRPr="008B4BC4" w:rsidRDefault="0028688C" w:rsidP="0028688C">
            <w:pPr>
              <w:rPr>
                <w:noProof/>
              </w:rPr>
            </w:pPr>
            <w:r w:rsidRPr="008B4BC4">
              <w:rPr>
                <w:rFonts w:hint="eastAsia"/>
                <w:noProof/>
              </w:rPr>
              <w:t>W</w:t>
            </w:r>
            <w:r w:rsidRPr="008B4BC4">
              <w:rPr>
                <w:noProof/>
              </w:rPr>
              <w:t>HT</w:t>
            </w:r>
          </w:p>
        </w:tc>
        <w:tc>
          <w:tcPr>
            <w:tcW w:w="4960" w:type="dxa"/>
          </w:tcPr>
          <w:p w14:paraId="07C39DC7" w14:textId="77777777" w:rsidR="0028688C" w:rsidRPr="008B4BC4" w:rsidRDefault="0028688C" w:rsidP="0028688C">
            <w:pPr>
              <w:rPr>
                <w:noProof/>
              </w:rPr>
            </w:pPr>
          </w:p>
        </w:tc>
      </w:tr>
      <w:tr w:rsidR="0028688C" w:rsidRPr="008B4BC4" w14:paraId="13EC698E" w14:textId="77777777" w:rsidTr="0028688C">
        <w:tc>
          <w:tcPr>
            <w:tcW w:w="3116" w:type="dxa"/>
          </w:tcPr>
          <w:p w14:paraId="6DBAA5AE" w14:textId="3FAA783C" w:rsidR="0028688C" w:rsidRPr="008B4BC4" w:rsidRDefault="0028688C" w:rsidP="0028688C">
            <w:pPr>
              <w:rPr>
                <w:noProof/>
              </w:rPr>
            </w:pPr>
            <w:r w:rsidRPr="008B4BC4">
              <w:rPr>
                <w:rFonts w:hint="eastAsia"/>
                <w:noProof/>
              </w:rPr>
              <w:t>O</w:t>
            </w:r>
            <w:r w:rsidRPr="008B4BC4">
              <w:rPr>
                <w:noProof/>
              </w:rPr>
              <w:t xml:space="preserve">ilseed </w:t>
            </w:r>
            <w:r w:rsidR="00D65E11" w:rsidRPr="008B4BC4">
              <w:rPr>
                <w:noProof/>
              </w:rPr>
              <w:t>c</w:t>
            </w:r>
            <w:r w:rsidRPr="008B4BC4">
              <w:rPr>
                <w:noProof/>
              </w:rPr>
              <w:t>rops</w:t>
            </w:r>
          </w:p>
        </w:tc>
        <w:tc>
          <w:tcPr>
            <w:tcW w:w="1274" w:type="dxa"/>
          </w:tcPr>
          <w:p w14:paraId="2C72E94A" w14:textId="5B123C0E" w:rsidR="0028688C" w:rsidRPr="008B4BC4" w:rsidRDefault="0028688C" w:rsidP="0028688C">
            <w:pPr>
              <w:rPr>
                <w:noProof/>
              </w:rPr>
            </w:pPr>
            <w:r w:rsidRPr="008B4BC4">
              <w:rPr>
                <w:rFonts w:hint="eastAsia"/>
                <w:noProof/>
              </w:rPr>
              <w:t>G</w:t>
            </w:r>
            <w:r w:rsidRPr="008B4BC4">
              <w:rPr>
                <w:noProof/>
              </w:rPr>
              <w:t>RO</w:t>
            </w:r>
          </w:p>
        </w:tc>
        <w:tc>
          <w:tcPr>
            <w:tcW w:w="4960" w:type="dxa"/>
          </w:tcPr>
          <w:p w14:paraId="4F6C9712" w14:textId="77777777" w:rsidR="0028688C" w:rsidRPr="008B4BC4" w:rsidRDefault="0028688C" w:rsidP="0028688C">
            <w:pPr>
              <w:rPr>
                <w:noProof/>
              </w:rPr>
            </w:pPr>
          </w:p>
        </w:tc>
      </w:tr>
      <w:tr w:rsidR="0028688C" w:rsidRPr="008B4BC4" w14:paraId="76CAE154" w14:textId="77777777" w:rsidTr="0028688C">
        <w:tc>
          <w:tcPr>
            <w:tcW w:w="3116" w:type="dxa"/>
          </w:tcPr>
          <w:p w14:paraId="6F9A2228" w14:textId="0E2400C3" w:rsidR="0028688C" w:rsidRPr="008B4BC4" w:rsidRDefault="0028688C" w:rsidP="0028688C">
            <w:pPr>
              <w:rPr>
                <w:noProof/>
              </w:rPr>
            </w:pPr>
            <w:r w:rsidRPr="008B4BC4">
              <w:rPr>
                <w:rFonts w:hint="eastAsia"/>
                <w:noProof/>
              </w:rPr>
              <w:t>S</w:t>
            </w:r>
            <w:r w:rsidRPr="008B4BC4">
              <w:rPr>
                <w:noProof/>
              </w:rPr>
              <w:t xml:space="preserve">ugar </w:t>
            </w:r>
            <w:r w:rsidR="00D65E11" w:rsidRPr="008B4BC4">
              <w:rPr>
                <w:noProof/>
              </w:rPr>
              <w:t>c</w:t>
            </w:r>
            <w:r w:rsidRPr="008B4BC4">
              <w:rPr>
                <w:noProof/>
              </w:rPr>
              <w:t>rops</w:t>
            </w:r>
          </w:p>
        </w:tc>
        <w:tc>
          <w:tcPr>
            <w:tcW w:w="1274" w:type="dxa"/>
          </w:tcPr>
          <w:p w14:paraId="071D53DE" w14:textId="562DEB96" w:rsidR="0028688C" w:rsidRPr="008B4BC4" w:rsidRDefault="0028688C" w:rsidP="0028688C">
            <w:pPr>
              <w:rPr>
                <w:noProof/>
              </w:rPr>
            </w:pPr>
            <w:r w:rsidRPr="008B4BC4">
              <w:rPr>
                <w:rFonts w:hint="eastAsia"/>
                <w:noProof/>
              </w:rPr>
              <w:t>O</w:t>
            </w:r>
            <w:r w:rsidRPr="008B4BC4">
              <w:rPr>
                <w:noProof/>
              </w:rPr>
              <w:t>SD</w:t>
            </w:r>
          </w:p>
        </w:tc>
        <w:tc>
          <w:tcPr>
            <w:tcW w:w="4960" w:type="dxa"/>
          </w:tcPr>
          <w:p w14:paraId="0B271E87" w14:textId="77777777" w:rsidR="0028688C" w:rsidRPr="008B4BC4" w:rsidRDefault="0028688C" w:rsidP="0028688C">
            <w:pPr>
              <w:rPr>
                <w:noProof/>
              </w:rPr>
            </w:pPr>
          </w:p>
        </w:tc>
      </w:tr>
      <w:tr w:rsidR="0028688C" w14:paraId="5E439844" w14:textId="77777777" w:rsidTr="0028688C">
        <w:tc>
          <w:tcPr>
            <w:tcW w:w="3116" w:type="dxa"/>
          </w:tcPr>
          <w:p w14:paraId="60334DDF" w14:textId="6296BA77" w:rsidR="0028688C" w:rsidRPr="008B4BC4" w:rsidRDefault="0028688C" w:rsidP="0028688C">
            <w:pPr>
              <w:rPr>
                <w:noProof/>
              </w:rPr>
            </w:pPr>
            <w:r w:rsidRPr="008B4BC4">
              <w:rPr>
                <w:rFonts w:hint="eastAsia"/>
                <w:noProof/>
              </w:rPr>
              <w:t>O</w:t>
            </w:r>
            <w:r w:rsidRPr="008B4BC4">
              <w:rPr>
                <w:noProof/>
              </w:rPr>
              <w:t xml:space="preserve">ther </w:t>
            </w:r>
            <w:r w:rsidR="00D65E11" w:rsidRPr="008B4BC4">
              <w:rPr>
                <w:noProof/>
              </w:rPr>
              <w:t>c</w:t>
            </w:r>
            <w:r w:rsidRPr="008B4BC4">
              <w:rPr>
                <w:noProof/>
              </w:rPr>
              <w:t>rops</w:t>
            </w:r>
          </w:p>
        </w:tc>
        <w:tc>
          <w:tcPr>
            <w:tcW w:w="1274" w:type="dxa"/>
          </w:tcPr>
          <w:p w14:paraId="2B3F55AE" w14:textId="620274ED" w:rsidR="0028688C" w:rsidRDefault="0028688C" w:rsidP="0028688C">
            <w:pPr>
              <w:rPr>
                <w:noProof/>
              </w:rPr>
            </w:pPr>
            <w:r w:rsidRPr="008B4BC4">
              <w:rPr>
                <w:rFonts w:hint="eastAsia"/>
                <w:noProof/>
              </w:rPr>
              <w:t>O</w:t>
            </w:r>
            <w:r w:rsidRPr="008B4BC4">
              <w:rPr>
                <w:noProof/>
              </w:rPr>
              <w:t>TH_A</w:t>
            </w:r>
          </w:p>
        </w:tc>
        <w:tc>
          <w:tcPr>
            <w:tcW w:w="4960" w:type="dxa"/>
          </w:tcPr>
          <w:p w14:paraId="37C6BCBE" w14:textId="77777777" w:rsidR="0028688C" w:rsidRDefault="0028688C" w:rsidP="0028688C">
            <w:pPr>
              <w:rPr>
                <w:noProof/>
              </w:rPr>
            </w:pPr>
          </w:p>
        </w:tc>
      </w:tr>
    </w:tbl>
    <w:p w14:paraId="582031F7" w14:textId="77777777" w:rsidR="0028688C" w:rsidRPr="0028688C" w:rsidRDefault="0028688C" w:rsidP="0028688C">
      <w:pPr>
        <w:rPr>
          <w:noProof/>
        </w:rPr>
      </w:pPr>
    </w:p>
    <w:p w14:paraId="6A25A8E2" w14:textId="37FEDE52" w:rsidR="00E44784" w:rsidRPr="00E44784" w:rsidRDefault="00E44784" w:rsidP="0056081F"/>
    <w:sectPr w:rsidR="00E44784" w:rsidRPr="00E44784">
      <w:pgSz w:w="12240" w:h="15840"/>
      <w:pgMar w:top="1440" w:right="1440" w:bottom="1440" w:left="144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7FB9D5" w14:textId="77777777" w:rsidR="000510D5" w:rsidRDefault="000510D5" w:rsidP="00400E1A">
      <w:r>
        <w:separator/>
      </w:r>
    </w:p>
  </w:endnote>
  <w:endnote w:type="continuationSeparator" w:id="0">
    <w:p w14:paraId="71D69D2A" w14:textId="77777777" w:rsidR="000510D5" w:rsidRDefault="000510D5" w:rsidP="00400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altName w:val="MS PMincho"/>
    <w:panose1 w:val="02020600040205080304"/>
    <w:charset w:val="80"/>
    <w:family w:val="roman"/>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28CCAB" w14:textId="77777777" w:rsidR="000510D5" w:rsidRDefault="000510D5" w:rsidP="00400E1A">
      <w:r>
        <w:separator/>
      </w:r>
    </w:p>
  </w:footnote>
  <w:footnote w:type="continuationSeparator" w:id="0">
    <w:p w14:paraId="38AEA590" w14:textId="77777777" w:rsidR="000510D5" w:rsidRDefault="000510D5" w:rsidP="00400E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60D0D"/>
    <w:multiLevelType w:val="multilevel"/>
    <w:tmpl w:val="AB9E54CC"/>
    <w:lvl w:ilvl="0">
      <w:start w:val="1"/>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B7C010D"/>
    <w:multiLevelType w:val="hybridMultilevel"/>
    <w:tmpl w:val="A030037E"/>
    <w:lvl w:ilvl="0" w:tplc="A0F45ABE">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2FF3338A"/>
    <w:multiLevelType w:val="hybridMultilevel"/>
    <w:tmpl w:val="3ACE5520"/>
    <w:lvl w:ilvl="0" w:tplc="BB9E448C">
      <w:start w:val="1"/>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3349311F"/>
    <w:multiLevelType w:val="multilevel"/>
    <w:tmpl w:val="389C4A9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44A53BF1"/>
    <w:multiLevelType w:val="hybridMultilevel"/>
    <w:tmpl w:val="BC92E54E"/>
    <w:lvl w:ilvl="0" w:tplc="8D9CFDA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52F37FFB"/>
    <w:multiLevelType w:val="hybridMultilevel"/>
    <w:tmpl w:val="12C09A32"/>
    <w:lvl w:ilvl="0" w:tplc="04090001">
      <w:start w:val="1"/>
      <w:numFmt w:val="bullet"/>
      <w:lvlText w:val=""/>
      <w:lvlJc w:val="left"/>
      <w:pPr>
        <w:ind w:left="1260" w:hanging="420"/>
      </w:pPr>
      <w:rPr>
        <w:rFonts w:ascii="Wingdings" w:hAnsi="Wingdings" w:hint="default"/>
      </w:rPr>
    </w:lvl>
    <w:lvl w:ilvl="1" w:tplc="0409000B" w:tentative="1">
      <w:start w:val="1"/>
      <w:numFmt w:val="bullet"/>
      <w:lvlText w:val=""/>
      <w:lvlJc w:val="left"/>
      <w:pPr>
        <w:ind w:left="1680" w:hanging="420"/>
      </w:pPr>
      <w:rPr>
        <w:rFonts w:ascii="Wingdings" w:hAnsi="Wingdings" w:hint="default"/>
      </w:rPr>
    </w:lvl>
    <w:lvl w:ilvl="2" w:tplc="0409000D"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B" w:tentative="1">
      <w:start w:val="1"/>
      <w:numFmt w:val="bullet"/>
      <w:lvlText w:val=""/>
      <w:lvlJc w:val="left"/>
      <w:pPr>
        <w:ind w:left="2940" w:hanging="420"/>
      </w:pPr>
      <w:rPr>
        <w:rFonts w:ascii="Wingdings" w:hAnsi="Wingdings" w:hint="default"/>
      </w:rPr>
    </w:lvl>
    <w:lvl w:ilvl="5" w:tplc="0409000D"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B" w:tentative="1">
      <w:start w:val="1"/>
      <w:numFmt w:val="bullet"/>
      <w:lvlText w:val=""/>
      <w:lvlJc w:val="left"/>
      <w:pPr>
        <w:ind w:left="4200" w:hanging="420"/>
      </w:pPr>
      <w:rPr>
        <w:rFonts w:ascii="Wingdings" w:hAnsi="Wingdings" w:hint="default"/>
      </w:rPr>
    </w:lvl>
    <w:lvl w:ilvl="8" w:tplc="0409000D" w:tentative="1">
      <w:start w:val="1"/>
      <w:numFmt w:val="bullet"/>
      <w:lvlText w:val=""/>
      <w:lvlJc w:val="left"/>
      <w:pPr>
        <w:ind w:left="4620" w:hanging="420"/>
      </w:pPr>
      <w:rPr>
        <w:rFonts w:ascii="Wingdings" w:hAnsi="Wingdings" w:hint="default"/>
      </w:rPr>
    </w:lvl>
  </w:abstractNum>
  <w:abstractNum w:abstractNumId="6" w15:restartNumberingAfterBreak="0">
    <w:nsid w:val="5ACE66C8"/>
    <w:multiLevelType w:val="hybridMultilevel"/>
    <w:tmpl w:val="88886732"/>
    <w:lvl w:ilvl="0" w:tplc="BB9E448C">
      <w:start w:val="1"/>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5D990598"/>
    <w:multiLevelType w:val="hybridMultilevel"/>
    <w:tmpl w:val="B2B0A568"/>
    <w:lvl w:ilvl="0" w:tplc="D49AA47C">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7"/>
  </w:num>
  <w:num w:numId="2">
    <w:abstractNumId w:val="3"/>
  </w:num>
  <w:num w:numId="3">
    <w:abstractNumId w:val="2"/>
  </w:num>
  <w:num w:numId="4">
    <w:abstractNumId w:val="6"/>
  </w:num>
  <w:num w:numId="5">
    <w:abstractNumId w:val="4"/>
  </w:num>
  <w:num w:numId="6">
    <w:abstractNumId w:val="1"/>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oNotTrackFormatting/>
  <w:defaultTabStop w:val="840"/>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733F"/>
    <w:rsid w:val="000133DB"/>
    <w:rsid w:val="00013AB3"/>
    <w:rsid w:val="000154C2"/>
    <w:rsid w:val="00027AB5"/>
    <w:rsid w:val="0003586B"/>
    <w:rsid w:val="000510D5"/>
    <w:rsid w:val="0007014B"/>
    <w:rsid w:val="000A1919"/>
    <w:rsid w:val="000C0F6B"/>
    <w:rsid w:val="00103B7B"/>
    <w:rsid w:val="00123999"/>
    <w:rsid w:val="0013587B"/>
    <w:rsid w:val="001429B0"/>
    <w:rsid w:val="00150E59"/>
    <w:rsid w:val="001763F1"/>
    <w:rsid w:val="00180A7E"/>
    <w:rsid w:val="001818C9"/>
    <w:rsid w:val="001840A3"/>
    <w:rsid w:val="001B60FE"/>
    <w:rsid w:val="001C3325"/>
    <w:rsid w:val="001C3592"/>
    <w:rsid w:val="001D2016"/>
    <w:rsid w:val="001E45C5"/>
    <w:rsid w:val="001F7E25"/>
    <w:rsid w:val="00220B81"/>
    <w:rsid w:val="002223D1"/>
    <w:rsid w:val="00227F4C"/>
    <w:rsid w:val="00234C8A"/>
    <w:rsid w:val="00242092"/>
    <w:rsid w:val="002440FF"/>
    <w:rsid w:val="00253ABC"/>
    <w:rsid w:val="00274FC9"/>
    <w:rsid w:val="0028065B"/>
    <w:rsid w:val="00280934"/>
    <w:rsid w:val="0028688C"/>
    <w:rsid w:val="002A3FC8"/>
    <w:rsid w:val="002B747A"/>
    <w:rsid w:val="002D1F35"/>
    <w:rsid w:val="002D38BF"/>
    <w:rsid w:val="002E4698"/>
    <w:rsid w:val="002E69C1"/>
    <w:rsid w:val="002E7EF4"/>
    <w:rsid w:val="002F2186"/>
    <w:rsid w:val="00313CAA"/>
    <w:rsid w:val="003200E4"/>
    <w:rsid w:val="003461E1"/>
    <w:rsid w:val="00373DDE"/>
    <w:rsid w:val="003A19E6"/>
    <w:rsid w:val="003B2EE0"/>
    <w:rsid w:val="003B4B55"/>
    <w:rsid w:val="003D3871"/>
    <w:rsid w:val="00400E1A"/>
    <w:rsid w:val="0041388C"/>
    <w:rsid w:val="00422579"/>
    <w:rsid w:val="00424AE7"/>
    <w:rsid w:val="00427FEB"/>
    <w:rsid w:val="00441FD5"/>
    <w:rsid w:val="00460B2F"/>
    <w:rsid w:val="00493FE2"/>
    <w:rsid w:val="004A1C2F"/>
    <w:rsid w:val="004A2D6A"/>
    <w:rsid w:val="004B12E9"/>
    <w:rsid w:val="004B18E1"/>
    <w:rsid w:val="004C4FC6"/>
    <w:rsid w:val="004D3BC7"/>
    <w:rsid w:val="004D56C3"/>
    <w:rsid w:val="005146DE"/>
    <w:rsid w:val="00514B88"/>
    <w:rsid w:val="00515DC7"/>
    <w:rsid w:val="0056081F"/>
    <w:rsid w:val="005626B0"/>
    <w:rsid w:val="0059316B"/>
    <w:rsid w:val="005C2F07"/>
    <w:rsid w:val="005D776F"/>
    <w:rsid w:val="005E368A"/>
    <w:rsid w:val="00611700"/>
    <w:rsid w:val="00617073"/>
    <w:rsid w:val="00620EA5"/>
    <w:rsid w:val="00644B60"/>
    <w:rsid w:val="00655833"/>
    <w:rsid w:val="0065644C"/>
    <w:rsid w:val="006658A3"/>
    <w:rsid w:val="006866DF"/>
    <w:rsid w:val="00686C36"/>
    <w:rsid w:val="006B1DBB"/>
    <w:rsid w:val="006D0010"/>
    <w:rsid w:val="006D0CFD"/>
    <w:rsid w:val="006E44D4"/>
    <w:rsid w:val="006F6C4B"/>
    <w:rsid w:val="00702B28"/>
    <w:rsid w:val="0070463C"/>
    <w:rsid w:val="00704D2D"/>
    <w:rsid w:val="00704DD1"/>
    <w:rsid w:val="00706970"/>
    <w:rsid w:val="0072754E"/>
    <w:rsid w:val="00755986"/>
    <w:rsid w:val="007653DF"/>
    <w:rsid w:val="00774ED0"/>
    <w:rsid w:val="00794FA8"/>
    <w:rsid w:val="007A66C5"/>
    <w:rsid w:val="007C2972"/>
    <w:rsid w:val="007C300F"/>
    <w:rsid w:val="00801440"/>
    <w:rsid w:val="00803AAB"/>
    <w:rsid w:val="008642BA"/>
    <w:rsid w:val="008A0D56"/>
    <w:rsid w:val="008B4BC4"/>
    <w:rsid w:val="008D27C4"/>
    <w:rsid w:val="008F2EA1"/>
    <w:rsid w:val="009222B0"/>
    <w:rsid w:val="00927984"/>
    <w:rsid w:val="00943C6E"/>
    <w:rsid w:val="00947E9C"/>
    <w:rsid w:val="00952FF9"/>
    <w:rsid w:val="00962EC9"/>
    <w:rsid w:val="009674CF"/>
    <w:rsid w:val="00990259"/>
    <w:rsid w:val="00990C85"/>
    <w:rsid w:val="009979AF"/>
    <w:rsid w:val="009A5FE3"/>
    <w:rsid w:val="009B34FC"/>
    <w:rsid w:val="009B59A7"/>
    <w:rsid w:val="00A12F61"/>
    <w:rsid w:val="00A24C56"/>
    <w:rsid w:val="00A2577B"/>
    <w:rsid w:val="00A430C0"/>
    <w:rsid w:val="00A93B5B"/>
    <w:rsid w:val="00A97BBA"/>
    <w:rsid w:val="00AA03AB"/>
    <w:rsid w:val="00AE30E6"/>
    <w:rsid w:val="00AE34C6"/>
    <w:rsid w:val="00AF0C62"/>
    <w:rsid w:val="00B03B86"/>
    <w:rsid w:val="00B23C4D"/>
    <w:rsid w:val="00B323B4"/>
    <w:rsid w:val="00B50D98"/>
    <w:rsid w:val="00BA77BA"/>
    <w:rsid w:val="00BB733B"/>
    <w:rsid w:val="00BD510D"/>
    <w:rsid w:val="00BE614A"/>
    <w:rsid w:val="00C52FB7"/>
    <w:rsid w:val="00C545FB"/>
    <w:rsid w:val="00C67B01"/>
    <w:rsid w:val="00C8170E"/>
    <w:rsid w:val="00C93497"/>
    <w:rsid w:val="00CB70E8"/>
    <w:rsid w:val="00CC4BB0"/>
    <w:rsid w:val="00CD0F06"/>
    <w:rsid w:val="00CD735A"/>
    <w:rsid w:val="00CE1C67"/>
    <w:rsid w:val="00D0168B"/>
    <w:rsid w:val="00D022BC"/>
    <w:rsid w:val="00D10A2B"/>
    <w:rsid w:val="00D321CA"/>
    <w:rsid w:val="00D37894"/>
    <w:rsid w:val="00D50D24"/>
    <w:rsid w:val="00D65E11"/>
    <w:rsid w:val="00D742D0"/>
    <w:rsid w:val="00D97E45"/>
    <w:rsid w:val="00DA21F4"/>
    <w:rsid w:val="00DA7AEE"/>
    <w:rsid w:val="00DB6A28"/>
    <w:rsid w:val="00E03260"/>
    <w:rsid w:val="00E04961"/>
    <w:rsid w:val="00E142AB"/>
    <w:rsid w:val="00E15580"/>
    <w:rsid w:val="00E17BB5"/>
    <w:rsid w:val="00E23309"/>
    <w:rsid w:val="00E302FF"/>
    <w:rsid w:val="00E44784"/>
    <w:rsid w:val="00E4733F"/>
    <w:rsid w:val="00E52908"/>
    <w:rsid w:val="00E7193B"/>
    <w:rsid w:val="00E813A7"/>
    <w:rsid w:val="00EC1347"/>
    <w:rsid w:val="00EC2738"/>
    <w:rsid w:val="00EC3029"/>
    <w:rsid w:val="00ED6661"/>
    <w:rsid w:val="00F03D4D"/>
    <w:rsid w:val="00F145ED"/>
    <w:rsid w:val="00F90B01"/>
    <w:rsid w:val="00F96F92"/>
    <w:rsid w:val="00FC05E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7C2C121"/>
  <w15:chartTrackingRefBased/>
  <w15:docId w15:val="{73A58780-888A-3044-8AC7-E4B730145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429B0"/>
    <w:pPr>
      <w:widowControl w:val="0"/>
      <w:jc w:val="both"/>
    </w:pPr>
    <w:rPr>
      <w:rFonts w:ascii="Times New Roman" w:eastAsia="ＭＳ 明朝"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4733F"/>
    <w:pPr>
      <w:ind w:leftChars="400" w:left="840"/>
    </w:pPr>
  </w:style>
  <w:style w:type="character" w:styleId="a4">
    <w:name w:val="annotation reference"/>
    <w:basedOn w:val="a0"/>
    <w:uiPriority w:val="99"/>
    <w:semiHidden/>
    <w:unhideWhenUsed/>
    <w:rsid w:val="00E4733F"/>
    <w:rPr>
      <w:sz w:val="18"/>
      <w:szCs w:val="18"/>
    </w:rPr>
  </w:style>
  <w:style w:type="paragraph" w:styleId="a5">
    <w:name w:val="annotation text"/>
    <w:basedOn w:val="a"/>
    <w:link w:val="a6"/>
    <w:uiPriority w:val="99"/>
    <w:unhideWhenUsed/>
    <w:rsid w:val="00E4733F"/>
    <w:pPr>
      <w:adjustRightInd w:val="0"/>
      <w:snapToGrid w:val="0"/>
    </w:pPr>
  </w:style>
  <w:style w:type="character" w:customStyle="1" w:styleId="a6">
    <w:name w:val="コメント文字列 (文字)"/>
    <w:basedOn w:val="a0"/>
    <w:link w:val="a5"/>
    <w:uiPriority w:val="99"/>
    <w:rsid w:val="00E4733F"/>
    <w:rPr>
      <w:rFonts w:ascii="Times New Roman" w:eastAsia="ＭＳ 明朝" w:hAnsi="Times New Roman" w:cs="Times New Roman"/>
    </w:rPr>
  </w:style>
  <w:style w:type="paragraph" w:styleId="a7">
    <w:name w:val="annotation subject"/>
    <w:basedOn w:val="a5"/>
    <w:next w:val="a5"/>
    <w:link w:val="a8"/>
    <w:uiPriority w:val="99"/>
    <w:semiHidden/>
    <w:unhideWhenUsed/>
    <w:rsid w:val="00E4733F"/>
    <w:rPr>
      <w:b/>
      <w:bCs/>
    </w:rPr>
  </w:style>
  <w:style w:type="character" w:customStyle="1" w:styleId="a8">
    <w:name w:val="コメント内容 (文字)"/>
    <w:basedOn w:val="a6"/>
    <w:link w:val="a7"/>
    <w:uiPriority w:val="99"/>
    <w:semiHidden/>
    <w:rsid w:val="00E4733F"/>
    <w:rPr>
      <w:rFonts w:ascii="Times New Roman" w:eastAsia="ＭＳ 明朝" w:hAnsi="Times New Roman" w:cs="Times New Roman"/>
      <w:b/>
      <w:bCs/>
      <w:lang w:val="en-US"/>
    </w:rPr>
  </w:style>
  <w:style w:type="character" w:styleId="a9">
    <w:name w:val="Placeholder Text"/>
    <w:basedOn w:val="a0"/>
    <w:uiPriority w:val="99"/>
    <w:semiHidden/>
    <w:rsid w:val="00D10A2B"/>
    <w:rPr>
      <w:color w:val="808080"/>
    </w:rPr>
  </w:style>
  <w:style w:type="table" w:styleId="aa">
    <w:name w:val="Table Grid"/>
    <w:basedOn w:val="a1"/>
    <w:uiPriority w:val="39"/>
    <w:rsid w:val="00704D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basedOn w:val="a0"/>
    <w:rsid w:val="00990259"/>
  </w:style>
  <w:style w:type="character" w:styleId="ab">
    <w:name w:val="Hyperlink"/>
    <w:uiPriority w:val="99"/>
    <w:unhideWhenUsed/>
    <w:rsid w:val="001763F1"/>
    <w:rPr>
      <w:color w:val="0000FF"/>
      <w:u w:val="single"/>
    </w:rPr>
  </w:style>
  <w:style w:type="paragraph" w:customStyle="1" w:styleId="EndNoteBibliography">
    <w:name w:val="EndNote Bibliography"/>
    <w:basedOn w:val="a"/>
    <w:link w:val="EndNoteBibliography0"/>
    <w:rsid w:val="001763F1"/>
    <w:rPr>
      <w:noProof/>
      <w:sz w:val="20"/>
    </w:rPr>
  </w:style>
  <w:style w:type="character" w:customStyle="1" w:styleId="EndNoteBibliography0">
    <w:name w:val="EndNote Bibliography (文字)"/>
    <w:basedOn w:val="a0"/>
    <w:link w:val="EndNoteBibliography"/>
    <w:rsid w:val="001763F1"/>
    <w:rPr>
      <w:rFonts w:ascii="Times New Roman" w:eastAsia="ＭＳ 明朝" w:hAnsi="Times New Roman" w:cs="Times New Roman"/>
      <w:noProof/>
      <w:sz w:val="20"/>
      <w:lang w:val="en-US"/>
    </w:rPr>
  </w:style>
  <w:style w:type="paragraph" w:styleId="ac">
    <w:name w:val="header"/>
    <w:basedOn w:val="a"/>
    <w:link w:val="ad"/>
    <w:uiPriority w:val="99"/>
    <w:unhideWhenUsed/>
    <w:rsid w:val="00400E1A"/>
    <w:pPr>
      <w:tabs>
        <w:tab w:val="center" w:pos="4419"/>
        <w:tab w:val="right" w:pos="8838"/>
      </w:tabs>
    </w:pPr>
  </w:style>
  <w:style w:type="character" w:customStyle="1" w:styleId="ad">
    <w:name w:val="ヘッダー (文字)"/>
    <w:basedOn w:val="a0"/>
    <w:link w:val="ac"/>
    <w:uiPriority w:val="99"/>
    <w:rsid w:val="00400E1A"/>
    <w:rPr>
      <w:rFonts w:ascii="Times New Roman" w:eastAsia="ＭＳ 明朝" w:hAnsi="Times New Roman" w:cs="Times New Roman"/>
    </w:rPr>
  </w:style>
  <w:style w:type="paragraph" w:styleId="ae">
    <w:name w:val="footer"/>
    <w:basedOn w:val="a"/>
    <w:link w:val="af"/>
    <w:uiPriority w:val="99"/>
    <w:unhideWhenUsed/>
    <w:rsid w:val="00400E1A"/>
    <w:pPr>
      <w:tabs>
        <w:tab w:val="center" w:pos="4419"/>
        <w:tab w:val="right" w:pos="8838"/>
      </w:tabs>
    </w:pPr>
  </w:style>
  <w:style w:type="character" w:customStyle="1" w:styleId="af">
    <w:name w:val="フッター (文字)"/>
    <w:basedOn w:val="a0"/>
    <w:link w:val="ae"/>
    <w:uiPriority w:val="99"/>
    <w:rsid w:val="00400E1A"/>
    <w:rPr>
      <w:rFonts w:ascii="Times New Roman" w:eastAsia="ＭＳ 明朝" w:hAnsi="Times New Roman" w:cs="Times New Roman"/>
    </w:rPr>
  </w:style>
  <w:style w:type="paragraph" w:styleId="af0">
    <w:name w:val="Balloon Text"/>
    <w:basedOn w:val="a"/>
    <w:link w:val="af1"/>
    <w:uiPriority w:val="99"/>
    <w:semiHidden/>
    <w:unhideWhenUsed/>
    <w:rsid w:val="00F03D4D"/>
    <w:rPr>
      <w:rFonts w:asciiTheme="majorHAnsi" w:eastAsiaTheme="majorEastAsia" w:hAnsiTheme="majorHAnsi" w:cstheme="majorBidi"/>
      <w:sz w:val="18"/>
      <w:szCs w:val="18"/>
    </w:rPr>
  </w:style>
  <w:style w:type="character" w:customStyle="1" w:styleId="af1">
    <w:name w:val="吹き出し (文字)"/>
    <w:basedOn w:val="a0"/>
    <w:link w:val="af0"/>
    <w:uiPriority w:val="99"/>
    <w:semiHidden/>
    <w:rsid w:val="00F03D4D"/>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579304">
      <w:bodyDiv w:val="1"/>
      <w:marLeft w:val="0"/>
      <w:marRight w:val="0"/>
      <w:marTop w:val="0"/>
      <w:marBottom w:val="0"/>
      <w:divBdr>
        <w:top w:val="none" w:sz="0" w:space="0" w:color="auto"/>
        <w:left w:val="none" w:sz="0" w:space="0" w:color="auto"/>
        <w:bottom w:val="none" w:sz="0" w:space="0" w:color="auto"/>
        <w:right w:val="none" w:sz="0" w:space="0" w:color="auto"/>
      </w:divBdr>
    </w:div>
    <w:div w:id="306017245">
      <w:bodyDiv w:val="1"/>
      <w:marLeft w:val="0"/>
      <w:marRight w:val="0"/>
      <w:marTop w:val="0"/>
      <w:marBottom w:val="0"/>
      <w:divBdr>
        <w:top w:val="none" w:sz="0" w:space="0" w:color="auto"/>
        <w:left w:val="none" w:sz="0" w:space="0" w:color="auto"/>
        <w:bottom w:val="none" w:sz="0" w:space="0" w:color="auto"/>
        <w:right w:val="none" w:sz="0" w:space="0" w:color="auto"/>
      </w:divBdr>
    </w:div>
    <w:div w:id="406878197">
      <w:bodyDiv w:val="1"/>
      <w:marLeft w:val="0"/>
      <w:marRight w:val="0"/>
      <w:marTop w:val="0"/>
      <w:marBottom w:val="0"/>
      <w:divBdr>
        <w:top w:val="none" w:sz="0" w:space="0" w:color="auto"/>
        <w:left w:val="none" w:sz="0" w:space="0" w:color="auto"/>
        <w:bottom w:val="none" w:sz="0" w:space="0" w:color="auto"/>
        <w:right w:val="none" w:sz="0" w:space="0" w:color="auto"/>
      </w:divBdr>
    </w:div>
    <w:div w:id="409500710">
      <w:bodyDiv w:val="1"/>
      <w:marLeft w:val="0"/>
      <w:marRight w:val="0"/>
      <w:marTop w:val="0"/>
      <w:marBottom w:val="0"/>
      <w:divBdr>
        <w:top w:val="none" w:sz="0" w:space="0" w:color="auto"/>
        <w:left w:val="none" w:sz="0" w:space="0" w:color="auto"/>
        <w:bottom w:val="none" w:sz="0" w:space="0" w:color="auto"/>
        <w:right w:val="none" w:sz="0" w:space="0" w:color="auto"/>
      </w:divBdr>
    </w:div>
    <w:div w:id="769277319">
      <w:bodyDiv w:val="1"/>
      <w:marLeft w:val="0"/>
      <w:marRight w:val="0"/>
      <w:marTop w:val="0"/>
      <w:marBottom w:val="0"/>
      <w:divBdr>
        <w:top w:val="none" w:sz="0" w:space="0" w:color="auto"/>
        <w:left w:val="none" w:sz="0" w:space="0" w:color="auto"/>
        <w:bottom w:val="none" w:sz="0" w:space="0" w:color="auto"/>
        <w:right w:val="none" w:sz="0" w:space="0" w:color="auto"/>
      </w:divBdr>
    </w:div>
    <w:div w:id="906383860">
      <w:bodyDiv w:val="1"/>
      <w:marLeft w:val="0"/>
      <w:marRight w:val="0"/>
      <w:marTop w:val="0"/>
      <w:marBottom w:val="0"/>
      <w:divBdr>
        <w:top w:val="none" w:sz="0" w:space="0" w:color="auto"/>
        <w:left w:val="none" w:sz="0" w:space="0" w:color="auto"/>
        <w:bottom w:val="none" w:sz="0" w:space="0" w:color="auto"/>
        <w:right w:val="none" w:sz="0" w:space="0" w:color="auto"/>
      </w:divBdr>
    </w:div>
    <w:div w:id="1205558491">
      <w:bodyDiv w:val="1"/>
      <w:marLeft w:val="0"/>
      <w:marRight w:val="0"/>
      <w:marTop w:val="0"/>
      <w:marBottom w:val="0"/>
      <w:divBdr>
        <w:top w:val="none" w:sz="0" w:space="0" w:color="auto"/>
        <w:left w:val="none" w:sz="0" w:space="0" w:color="auto"/>
        <w:bottom w:val="none" w:sz="0" w:space="0" w:color="auto"/>
        <w:right w:val="none" w:sz="0" w:space="0" w:color="auto"/>
      </w:divBdr>
    </w:div>
    <w:div w:id="1563130110">
      <w:bodyDiv w:val="1"/>
      <w:marLeft w:val="0"/>
      <w:marRight w:val="0"/>
      <w:marTop w:val="0"/>
      <w:marBottom w:val="0"/>
      <w:divBdr>
        <w:top w:val="none" w:sz="0" w:space="0" w:color="auto"/>
        <w:left w:val="none" w:sz="0" w:space="0" w:color="auto"/>
        <w:bottom w:val="none" w:sz="0" w:space="0" w:color="auto"/>
        <w:right w:val="none" w:sz="0" w:space="0" w:color="auto"/>
      </w:divBdr>
    </w:div>
    <w:div w:id="1910457351">
      <w:bodyDiv w:val="1"/>
      <w:marLeft w:val="0"/>
      <w:marRight w:val="0"/>
      <w:marTop w:val="0"/>
      <w:marBottom w:val="0"/>
      <w:divBdr>
        <w:top w:val="none" w:sz="0" w:space="0" w:color="auto"/>
        <w:left w:val="none" w:sz="0" w:space="0" w:color="auto"/>
        <w:bottom w:val="none" w:sz="0" w:space="0" w:color="auto"/>
        <w:right w:val="none" w:sz="0" w:space="0" w:color="auto"/>
      </w:divBdr>
    </w:div>
    <w:div w:id="1978878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3.wmf"/><Relationship Id="rId170" Type="http://schemas.openxmlformats.org/officeDocument/2006/relationships/image" Target="media/image78.wmf"/><Relationship Id="rId226" Type="http://schemas.openxmlformats.org/officeDocument/2006/relationships/oleObject" Target="embeddings/oleObject114.bin"/><Relationship Id="rId268" Type="http://schemas.openxmlformats.org/officeDocument/2006/relationships/oleObject" Target="embeddings/oleObject136.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4.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1.wmf"/><Relationship Id="rId279" Type="http://schemas.openxmlformats.org/officeDocument/2006/relationships/image" Target="media/image131.wmf"/><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oleObject" Target="embeddings/oleObject147.bin"/><Relationship Id="rId304" Type="http://schemas.openxmlformats.org/officeDocument/2006/relationships/hyperlink" Target="http://faostat.fao.org/default.aspx" TargetMode="External"/><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image" Target="media/image89.wmf"/><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image" Target="media/image3.wmf"/><Relationship Id="rId108" Type="http://schemas.openxmlformats.org/officeDocument/2006/relationships/oleObject" Target="embeddings/oleObject53.bin"/><Relationship Id="rId54" Type="http://schemas.openxmlformats.org/officeDocument/2006/relationships/image" Target="media/image24.wmf"/><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image" Target="media/image101.wmf"/><Relationship Id="rId259" Type="http://schemas.openxmlformats.org/officeDocument/2006/relationships/image" Target="media/image121.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7.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97.bin"/><Relationship Id="rId207" Type="http://schemas.openxmlformats.org/officeDocument/2006/relationships/image" Target="media/image96.wmf"/><Relationship Id="rId228" Type="http://schemas.openxmlformats.org/officeDocument/2006/relationships/oleObject" Target="embeddings/oleObject115.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2.bin"/><Relationship Id="rId281" Type="http://schemas.openxmlformats.org/officeDocument/2006/relationships/image" Target="media/image13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0.bin"/><Relationship Id="rId239" Type="http://schemas.openxmlformats.org/officeDocument/2006/relationships/image" Target="media/image112.wmf"/><Relationship Id="rId250" Type="http://schemas.openxmlformats.org/officeDocument/2006/relationships/oleObject" Target="embeddings/oleObject126.bin"/><Relationship Id="rId271" Type="http://schemas.openxmlformats.org/officeDocument/2006/relationships/image" Target="media/image127.wmf"/><Relationship Id="rId292" Type="http://schemas.openxmlformats.org/officeDocument/2006/relationships/oleObject" Target="embeddings/oleObject148.bin"/><Relationship Id="rId306" Type="http://schemas.openxmlformats.org/officeDocument/2006/relationships/hyperlink" Target="http://www.ipcc-nggip.iges.or.jp/public/2006gl/index.htm" TargetMode="Externa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59.wmf"/><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7.wmf"/><Relationship Id="rId240" Type="http://schemas.openxmlformats.org/officeDocument/2006/relationships/oleObject" Target="embeddings/oleObject121.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43.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2.wmf"/><Relationship Id="rId230" Type="http://schemas.openxmlformats.org/officeDocument/2006/relationships/oleObject" Target="embeddings/oleObject116.bin"/><Relationship Id="rId251"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38.bin"/><Relationship Id="rId293" Type="http://schemas.openxmlformats.org/officeDocument/2006/relationships/oleObject" Target="embeddings/oleObject149.bin"/><Relationship Id="rId307" Type="http://schemas.openxmlformats.org/officeDocument/2006/relationships/hyperlink" Target="http://www.protectedplanet.net" TargetMode="External"/><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oleObject" Target="embeddings/oleObject111.bin"/><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3.bin"/><Relationship Id="rId283" Type="http://schemas.openxmlformats.org/officeDocument/2006/relationships/image" Target="media/image133.wmf"/><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oleObject" Target="embeddings/oleObject106.bin"/><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39.bin"/><Relationship Id="rId294" Type="http://schemas.openxmlformats.org/officeDocument/2006/relationships/image" Target="media/image138.wmf"/><Relationship Id="rId308" Type="http://schemas.openxmlformats.org/officeDocument/2006/relationships/hyperlink" Target="http://siteresources.worldbank.org/INTROADSHIGHWAYS/Resources/338993-1122496826968/kmcosts.pdf" TargetMode="Externa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2.bin"/><Relationship Id="rId263" Type="http://schemas.openxmlformats.org/officeDocument/2006/relationships/image" Target="media/image123.wmf"/><Relationship Id="rId284" Type="http://schemas.openxmlformats.org/officeDocument/2006/relationships/oleObject" Target="embeddings/oleObject14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8.wmf"/><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image" Target="media/image128.wmf"/><Relationship Id="rId295" Type="http://schemas.openxmlformats.org/officeDocument/2006/relationships/oleObject" Target="embeddings/oleObject150.bin"/><Relationship Id="rId309"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2.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theme" Target="theme/theme1.xml"/><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40.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oleObject" Target="embeddings/oleObject12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4.wmf"/><Relationship Id="rId286" Type="http://schemas.openxmlformats.org/officeDocument/2006/relationships/oleObject" Target="embeddings/oleObject145.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29.wmf"/><Relationship Id="rId297" Type="http://schemas.openxmlformats.org/officeDocument/2006/relationships/oleObject" Target="embeddings/oleObject151.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oleObject" Target="embeddings/oleObject153.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5.wmf"/><Relationship Id="rId266" Type="http://schemas.openxmlformats.org/officeDocument/2006/relationships/oleObject" Target="embeddings/oleObject135.bin"/><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image" Target="media/image140.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image" Target="media/image14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5.wmf"/><Relationship Id="rId246" Type="http://schemas.openxmlformats.org/officeDocument/2006/relationships/oleObject" Target="embeddings/oleObject124.bin"/><Relationship Id="rId267" Type="http://schemas.openxmlformats.org/officeDocument/2006/relationships/image" Target="media/image125.wmf"/><Relationship Id="rId288" Type="http://schemas.openxmlformats.org/officeDocument/2006/relationships/oleObject" Target="embeddings/oleObject146.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0.wmf"/><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30.emf"/><Relationship Id="rId303" Type="http://schemas.openxmlformats.org/officeDocument/2006/relationships/oleObject" Target="embeddings/oleObject154.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image" Target="media/image88.emf"/><Relationship Id="rId205" Type="http://schemas.openxmlformats.org/officeDocument/2006/relationships/image" Target="media/image95.wmf"/><Relationship Id="rId247" Type="http://schemas.openxmlformats.org/officeDocument/2006/relationships/image" Target="media/image116.wmf"/><Relationship Id="rId107" Type="http://schemas.openxmlformats.org/officeDocument/2006/relationships/image" Target="media/image48.wmf"/><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09.bin"/><Relationship Id="rId258" Type="http://schemas.openxmlformats.org/officeDocument/2006/relationships/oleObject" Target="embeddings/oleObject13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3.wmf"/><Relationship Id="rId171" Type="http://schemas.openxmlformats.org/officeDocument/2006/relationships/oleObject" Target="embeddings/oleObject86.bin"/><Relationship Id="rId227" Type="http://schemas.openxmlformats.org/officeDocument/2006/relationships/image" Target="media/image106.wmf"/><Relationship Id="rId269" Type="http://schemas.openxmlformats.org/officeDocument/2006/relationships/image" Target="media/image126.wmf"/><Relationship Id="rId33" Type="http://schemas.openxmlformats.org/officeDocument/2006/relationships/oleObject" Target="embeddings/oleObject13.bin"/><Relationship Id="rId129" Type="http://schemas.openxmlformats.org/officeDocument/2006/relationships/image" Target="media/image58.wmf"/><Relationship Id="rId280" Type="http://schemas.openxmlformats.org/officeDocument/2006/relationships/oleObject" Target="embeddings/oleObject142.bin"/><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image" Target="media/image137.wmf"/><Relationship Id="rId305" Type="http://schemas.openxmlformats.org/officeDocument/2006/relationships/hyperlink" Target="https://secure.iiasa.ac.at/web-apps/ene/SspD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A1985F-EA06-4ABD-AE73-6949234F7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5</Pages>
  <Words>4705</Words>
  <Characters>26824</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Kawaratani</dc:creator>
  <cp:keywords/>
  <dc:description/>
  <cp:lastModifiedBy>長谷川 知子(thase)</cp:lastModifiedBy>
  <cp:revision>13</cp:revision>
  <dcterms:created xsi:type="dcterms:W3CDTF">2021-03-11T06:23:00Z</dcterms:created>
  <dcterms:modified xsi:type="dcterms:W3CDTF">2021-03-17T00:28:00Z</dcterms:modified>
</cp:coreProperties>
</file>